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notesSlides/notesSlide1.xml" ContentType="application/vnd.openxmlformats-officedocument.presentationml.notesSlide+xml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activeX/activeX2.xml" ContentType="application/vnd.ms-office.activeX+xml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activeX/activeX3.xml" ContentType="application/vnd.ms-office.activeX+xml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activeX/activeX4.xml" ContentType="application/vnd.ms-office.activeX+xml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ppt/embeddings/oleObject302.bin" ContentType="application/vnd.openxmlformats-officedocument.oleObject"/>
  <Override PartName="/ppt/embeddings/oleObject303.bin" ContentType="application/vnd.openxmlformats-officedocument.oleObject"/>
  <Override PartName="/ppt/embeddings/oleObject304.bin" ContentType="application/vnd.openxmlformats-officedocument.oleObject"/>
  <Override PartName="/ppt/embeddings/oleObject305.bin" ContentType="application/vnd.openxmlformats-officedocument.oleObject"/>
  <Override PartName="/ppt/embeddings/oleObject306.bin" ContentType="application/vnd.openxmlformats-officedocument.oleObject"/>
  <Override PartName="/ppt/embeddings/oleObject307.bin" ContentType="application/vnd.openxmlformats-officedocument.oleObject"/>
  <Override PartName="/ppt/embeddings/oleObject308.bin" ContentType="application/vnd.openxmlformats-officedocument.oleObject"/>
  <Override PartName="/ppt/embeddings/oleObject309.bin" ContentType="application/vnd.openxmlformats-officedocument.oleObject"/>
  <Override PartName="/ppt/embeddings/oleObject310.bin" ContentType="application/vnd.openxmlformats-officedocument.oleObject"/>
  <Override PartName="/ppt/embeddings/oleObject311.bin" ContentType="application/vnd.openxmlformats-officedocument.oleObject"/>
  <Override PartName="/ppt/embeddings/oleObject312.bin" ContentType="application/vnd.openxmlformats-officedocument.oleObject"/>
  <Override PartName="/ppt/embeddings/oleObject313.bin" ContentType="application/vnd.openxmlformats-officedocument.oleObject"/>
  <Override PartName="/ppt/embeddings/oleObject314.bin" ContentType="application/vnd.openxmlformats-officedocument.oleObject"/>
  <Override PartName="/ppt/embeddings/oleObject315.bin" ContentType="application/vnd.openxmlformats-officedocument.oleObject"/>
  <Override PartName="/ppt/embeddings/oleObject316.bin" ContentType="application/vnd.openxmlformats-officedocument.oleObject"/>
  <Override PartName="/ppt/embeddings/oleObject317.bin" ContentType="application/vnd.openxmlformats-officedocument.oleObject"/>
  <Override PartName="/ppt/embeddings/oleObject318.bin" ContentType="application/vnd.openxmlformats-officedocument.oleObject"/>
  <Override PartName="/ppt/embeddings/oleObject319.bin" ContentType="application/vnd.openxmlformats-officedocument.oleObject"/>
  <Override PartName="/ppt/embeddings/oleObject320.bin" ContentType="application/vnd.openxmlformats-officedocument.oleObject"/>
  <Override PartName="/ppt/embeddings/oleObject321.bin" ContentType="application/vnd.openxmlformats-officedocument.oleObject"/>
  <Override PartName="/ppt/embeddings/oleObject322.bin" ContentType="application/vnd.openxmlformats-officedocument.oleObject"/>
  <Override PartName="/ppt/embeddings/oleObject323.bin" ContentType="application/vnd.openxmlformats-officedocument.oleObject"/>
  <Override PartName="/ppt/embeddings/oleObject324.bin" ContentType="application/vnd.openxmlformats-officedocument.oleObject"/>
  <Override PartName="/ppt/embeddings/oleObject325.bin" ContentType="application/vnd.openxmlformats-officedocument.oleObject"/>
  <Override PartName="/ppt/embeddings/oleObject326.bin" ContentType="application/vnd.openxmlformats-officedocument.oleObject"/>
  <Override PartName="/ppt/embeddings/oleObject327.bin" ContentType="application/vnd.openxmlformats-officedocument.oleObject"/>
  <Override PartName="/ppt/embeddings/oleObject328.bin" ContentType="application/vnd.openxmlformats-officedocument.oleObject"/>
  <Override PartName="/ppt/embeddings/oleObject329.bin" ContentType="application/vnd.openxmlformats-officedocument.oleObject"/>
  <Override PartName="/ppt/embeddings/oleObject330.bin" ContentType="application/vnd.openxmlformats-officedocument.oleObject"/>
  <Override PartName="/ppt/embeddings/oleObject331.bin" ContentType="application/vnd.openxmlformats-officedocument.oleObject"/>
  <Override PartName="/ppt/embeddings/oleObject332.bin" ContentType="application/vnd.openxmlformats-officedocument.oleObject"/>
  <Override PartName="/ppt/embeddings/oleObject333.bin" ContentType="application/vnd.openxmlformats-officedocument.oleObject"/>
  <Override PartName="/ppt/embeddings/oleObject334.bin" ContentType="application/vnd.openxmlformats-officedocument.oleObject"/>
  <Override PartName="/ppt/embeddings/oleObject335.bin" ContentType="application/vnd.openxmlformats-officedocument.oleObject"/>
  <Override PartName="/ppt/embeddings/oleObject336.bin" ContentType="application/vnd.openxmlformats-officedocument.oleObject"/>
  <Override PartName="/ppt/embeddings/oleObject337.bin" ContentType="application/vnd.openxmlformats-officedocument.oleObject"/>
  <Override PartName="/ppt/embeddings/oleObject338.bin" ContentType="application/vnd.openxmlformats-officedocument.oleObject"/>
  <Override PartName="/ppt/embeddings/oleObject339.bin" ContentType="application/vnd.openxmlformats-officedocument.oleObject"/>
  <Override PartName="/ppt/embeddings/oleObject340.bin" ContentType="application/vnd.openxmlformats-officedocument.oleObject"/>
  <Override PartName="/ppt/embeddings/oleObject341.bin" ContentType="application/vnd.openxmlformats-officedocument.oleObject"/>
  <Override PartName="/ppt/embeddings/oleObject342.bin" ContentType="application/vnd.openxmlformats-officedocument.oleObject"/>
  <Override PartName="/ppt/embeddings/oleObject343.bin" ContentType="application/vnd.openxmlformats-officedocument.oleObject"/>
  <Override PartName="/ppt/embeddings/oleObject344.bin" ContentType="application/vnd.openxmlformats-officedocument.oleObject"/>
  <Override PartName="/ppt/embeddings/oleObject345.bin" ContentType="application/vnd.openxmlformats-officedocument.oleObject"/>
  <Override PartName="/ppt/embeddings/oleObject346.bin" ContentType="application/vnd.openxmlformats-officedocument.oleObject"/>
  <Override PartName="/ppt/embeddings/oleObject347.bin" ContentType="application/vnd.openxmlformats-officedocument.oleObject"/>
  <Override PartName="/ppt/embeddings/oleObject348.bin" ContentType="application/vnd.openxmlformats-officedocument.oleObject"/>
  <Override PartName="/ppt/embeddings/oleObject349.bin" ContentType="application/vnd.openxmlformats-officedocument.oleObject"/>
  <Override PartName="/ppt/embeddings/oleObject350.bin" ContentType="application/vnd.openxmlformats-officedocument.oleObject"/>
  <Override PartName="/ppt/embeddings/oleObject351.bin" ContentType="application/vnd.openxmlformats-officedocument.oleObject"/>
  <Override PartName="/ppt/embeddings/oleObject352.bin" ContentType="application/vnd.openxmlformats-officedocument.oleObject"/>
  <Override PartName="/ppt/embeddings/oleObject353.bin" ContentType="application/vnd.openxmlformats-officedocument.oleObject"/>
  <Override PartName="/ppt/embeddings/oleObject354.bin" ContentType="application/vnd.openxmlformats-officedocument.oleObject"/>
  <Override PartName="/ppt/embeddings/oleObject355.bin" ContentType="application/vnd.openxmlformats-officedocument.oleObject"/>
  <Override PartName="/ppt/embeddings/oleObject356.bin" ContentType="application/vnd.openxmlformats-officedocument.oleObject"/>
  <Override PartName="/ppt/embeddings/oleObject357.bin" ContentType="application/vnd.openxmlformats-officedocument.oleObject"/>
  <Override PartName="/ppt/embeddings/oleObject358.bin" ContentType="application/vnd.openxmlformats-officedocument.oleObject"/>
  <Override PartName="/ppt/embeddings/oleObject359.bin" ContentType="application/vnd.openxmlformats-officedocument.oleObject"/>
  <Override PartName="/ppt/embeddings/oleObject360.bin" ContentType="application/vnd.openxmlformats-officedocument.oleObject"/>
  <Override PartName="/ppt/embeddings/oleObject361.bin" ContentType="application/vnd.openxmlformats-officedocument.oleObject"/>
  <Override PartName="/ppt/embeddings/oleObject362.bin" ContentType="application/vnd.openxmlformats-officedocument.oleObject"/>
  <Override PartName="/ppt/embeddings/oleObject363.bin" ContentType="application/vnd.openxmlformats-officedocument.oleObject"/>
  <Override PartName="/ppt/embeddings/oleObject364.bin" ContentType="application/vnd.openxmlformats-officedocument.oleObject"/>
  <Override PartName="/ppt/embeddings/oleObject365.bin" ContentType="application/vnd.openxmlformats-officedocument.oleObject"/>
  <Override PartName="/ppt/embeddings/oleObject366.bin" ContentType="application/vnd.openxmlformats-officedocument.oleObject"/>
  <Override PartName="/ppt/embeddings/oleObject367.bin" ContentType="application/vnd.openxmlformats-officedocument.oleObject"/>
  <Override PartName="/ppt/embeddings/oleObject368.bin" ContentType="application/vnd.openxmlformats-officedocument.oleObject"/>
  <Override PartName="/ppt/embeddings/oleObject369.bin" ContentType="application/vnd.openxmlformats-officedocument.oleObject"/>
  <Override PartName="/ppt/embeddings/oleObject370.bin" ContentType="application/vnd.openxmlformats-officedocument.oleObject"/>
  <Override PartName="/ppt/embeddings/oleObject371.bin" ContentType="application/vnd.openxmlformats-officedocument.oleObject"/>
  <Override PartName="/ppt/embeddings/oleObject372.bin" ContentType="application/vnd.openxmlformats-officedocument.oleObject"/>
  <Override PartName="/ppt/embeddings/oleObject373.bin" ContentType="application/vnd.openxmlformats-officedocument.oleObject"/>
  <Override PartName="/ppt/embeddings/oleObject374.bin" ContentType="application/vnd.openxmlformats-officedocument.oleObject"/>
  <Override PartName="/ppt/embeddings/oleObject375.bin" ContentType="application/vnd.openxmlformats-officedocument.oleObject"/>
  <Override PartName="/ppt/embeddings/oleObject376.bin" ContentType="application/vnd.openxmlformats-officedocument.oleObject"/>
  <Override PartName="/ppt/embeddings/oleObject377.bin" ContentType="application/vnd.openxmlformats-officedocument.oleObject"/>
  <Override PartName="/ppt/embeddings/oleObject378.bin" ContentType="application/vnd.openxmlformats-officedocument.oleObject"/>
  <Override PartName="/ppt/embeddings/oleObject379.bin" ContentType="application/vnd.openxmlformats-officedocument.oleObject"/>
  <Override PartName="/ppt/embeddings/oleObject380.bin" ContentType="application/vnd.openxmlformats-officedocument.oleObject"/>
  <Override PartName="/ppt/embeddings/oleObject381.bin" ContentType="application/vnd.openxmlformats-officedocument.oleObject"/>
  <Override PartName="/ppt/embeddings/oleObject382.bin" ContentType="application/vnd.openxmlformats-officedocument.oleObject"/>
  <Override PartName="/ppt/embeddings/oleObject383.bin" ContentType="application/vnd.openxmlformats-officedocument.oleObject"/>
  <Override PartName="/ppt/embeddings/oleObject384.bin" ContentType="application/vnd.openxmlformats-officedocument.oleObject"/>
  <Override PartName="/ppt/embeddings/oleObject385.bin" ContentType="application/vnd.openxmlformats-officedocument.oleObject"/>
  <Override PartName="/ppt/embeddings/oleObject386.bin" ContentType="application/vnd.openxmlformats-officedocument.oleObject"/>
  <Override PartName="/ppt/embeddings/oleObject387.bin" ContentType="application/vnd.openxmlformats-officedocument.oleObject"/>
  <Override PartName="/ppt/embeddings/oleObject388.bin" ContentType="application/vnd.openxmlformats-officedocument.oleObject"/>
  <Override PartName="/ppt/embeddings/oleObject389.bin" ContentType="application/vnd.openxmlformats-officedocument.oleObject"/>
  <Override PartName="/ppt/embeddings/oleObject390.bin" ContentType="application/vnd.openxmlformats-officedocument.oleObject"/>
  <Override PartName="/ppt/embeddings/oleObject391.bin" ContentType="application/vnd.openxmlformats-officedocument.oleObject"/>
  <Override PartName="/ppt/embeddings/oleObject392.bin" ContentType="application/vnd.openxmlformats-officedocument.oleObject"/>
  <Override PartName="/ppt/embeddings/oleObject393.bin" ContentType="application/vnd.openxmlformats-officedocument.oleObject"/>
  <Override PartName="/ppt/embeddings/oleObject394.bin" ContentType="application/vnd.openxmlformats-officedocument.oleObject"/>
  <Override PartName="/ppt/embeddings/oleObject395.bin" ContentType="application/vnd.openxmlformats-officedocument.oleObject"/>
  <Override PartName="/ppt/embeddings/oleObject396.bin" ContentType="application/vnd.openxmlformats-officedocument.oleObject"/>
  <Override PartName="/ppt/embeddings/oleObject397.bin" ContentType="application/vnd.openxmlformats-officedocument.oleObject"/>
  <Override PartName="/ppt/embeddings/oleObject398.bin" ContentType="application/vnd.openxmlformats-officedocument.oleObject"/>
  <Override PartName="/ppt/embeddings/oleObject399.bin" ContentType="application/vnd.openxmlformats-officedocument.oleObject"/>
  <Override PartName="/ppt/embeddings/oleObject400.bin" ContentType="application/vnd.openxmlformats-officedocument.oleObject"/>
  <Override PartName="/ppt/embeddings/oleObject401.bin" ContentType="application/vnd.openxmlformats-officedocument.oleObject"/>
  <Override PartName="/ppt/embeddings/oleObject402.bin" ContentType="application/vnd.openxmlformats-officedocument.oleObject"/>
  <Override PartName="/ppt/embeddings/oleObject403.bin" ContentType="application/vnd.openxmlformats-officedocument.oleObject"/>
  <Override PartName="/ppt/embeddings/oleObject404.bin" ContentType="application/vnd.openxmlformats-officedocument.oleObject"/>
  <Override PartName="/ppt/embeddings/oleObject405.bin" ContentType="application/vnd.openxmlformats-officedocument.oleObject"/>
  <Override PartName="/ppt/embeddings/oleObject406.bin" ContentType="application/vnd.openxmlformats-officedocument.oleObject"/>
  <Override PartName="/ppt/embeddings/oleObject407.bin" ContentType="application/vnd.openxmlformats-officedocument.oleObject"/>
  <Override PartName="/ppt/embeddings/oleObject408.bin" ContentType="application/vnd.openxmlformats-officedocument.oleObject"/>
  <Override PartName="/ppt/embeddings/oleObject409.bin" ContentType="application/vnd.openxmlformats-officedocument.oleObject"/>
  <Override PartName="/ppt/embeddings/oleObject410.bin" ContentType="application/vnd.openxmlformats-officedocument.oleObject"/>
  <Override PartName="/ppt/embeddings/oleObject411.bin" ContentType="application/vnd.openxmlformats-officedocument.oleObject"/>
  <Override PartName="/ppt/embeddings/oleObject412.bin" ContentType="application/vnd.openxmlformats-officedocument.oleObject"/>
  <Override PartName="/ppt/embeddings/oleObject413.bin" ContentType="application/vnd.openxmlformats-officedocument.oleObject"/>
  <Override PartName="/ppt/embeddings/oleObject414.bin" ContentType="application/vnd.openxmlformats-officedocument.oleObject"/>
  <Override PartName="/ppt/embeddings/oleObject415.bin" ContentType="application/vnd.openxmlformats-officedocument.oleObject"/>
  <Override PartName="/ppt/embeddings/oleObject416.bin" ContentType="application/vnd.openxmlformats-officedocument.oleObject"/>
  <Override PartName="/ppt/embeddings/oleObject417.bin" ContentType="application/vnd.openxmlformats-officedocument.oleObject"/>
  <Override PartName="/ppt/embeddings/oleObject418.bin" ContentType="application/vnd.openxmlformats-officedocument.oleObject"/>
  <Override PartName="/ppt/embeddings/oleObject419.bin" ContentType="application/vnd.openxmlformats-officedocument.oleObject"/>
  <Override PartName="/ppt/embeddings/oleObject420.bin" ContentType="application/vnd.openxmlformats-officedocument.oleObject"/>
  <Override PartName="/ppt/embeddings/oleObject421.bin" ContentType="application/vnd.openxmlformats-officedocument.oleObject"/>
  <Override PartName="/ppt/embeddings/oleObject422.bin" ContentType="application/vnd.openxmlformats-officedocument.oleObject"/>
  <Override PartName="/ppt/embeddings/oleObject423.bin" ContentType="application/vnd.openxmlformats-officedocument.oleObject"/>
  <Override PartName="/ppt/embeddings/oleObject424.bin" ContentType="application/vnd.openxmlformats-officedocument.oleObject"/>
  <Override PartName="/ppt/activeX/activeX5.xml" ContentType="application/vnd.ms-office.activeX+xml"/>
  <Override PartName="/ppt/notesSlides/notesSlide2.xml" ContentType="application/vnd.openxmlformats-officedocument.presentationml.notesSlide+xml"/>
  <Override PartName="/ppt/embeddings/oleObject425.bin" ContentType="application/vnd.openxmlformats-officedocument.oleObject"/>
  <Override PartName="/ppt/embeddings/oleObject426.bin" ContentType="application/vnd.openxmlformats-officedocument.oleObject"/>
  <Override PartName="/ppt/embeddings/oleObject427.bin" ContentType="application/vnd.openxmlformats-officedocument.oleObject"/>
  <Override PartName="/ppt/embeddings/oleObject428.bin" ContentType="application/vnd.openxmlformats-officedocument.oleObject"/>
  <Override PartName="/ppt/embeddings/oleObject429.bin" ContentType="application/vnd.openxmlformats-officedocument.oleObject"/>
  <Override PartName="/ppt/embeddings/oleObject430.bin" ContentType="application/vnd.openxmlformats-officedocument.oleObject"/>
  <Override PartName="/ppt/embeddings/oleObject431.bin" ContentType="application/vnd.openxmlformats-officedocument.oleObject"/>
  <Override PartName="/ppt/embeddings/oleObject432.bin" ContentType="application/vnd.openxmlformats-officedocument.oleObject"/>
  <Override PartName="/ppt/embeddings/oleObject433.bin" ContentType="application/vnd.openxmlformats-officedocument.oleObject"/>
  <Override PartName="/ppt/embeddings/oleObject434.bin" ContentType="application/vnd.openxmlformats-officedocument.oleObject"/>
  <Override PartName="/ppt/embeddings/oleObject435.bin" ContentType="application/vnd.openxmlformats-officedocument.oleObject"/>
  <Override PartName="/ppt/embeddings/oleObject436.bin" ContentType="application/vnd.openxmlformats-officedocument.oleObject"/>
  <Override PartName="/ppt/embeddings/oleObject437.bin" ContentType="application/vnd.openxmlformats-officedocument.oleObject"/>
  <Override PartName="/ppt/embeddings/oleObject438.bin" ContentType="application/vnd.openxmlformats-officedocument.oleObject"/>
  <Override PartName="/ppt/embeddings/oleObject439.bin" ContentType="application/vnd.openxmlformats-officedocument.oleObject"/>
  <Override PartName="/ppt/embeddings/oleObject440.bin" ContentType="application/vnd.openxmlformats-officedocument.oleObject"/>
  <Override PartName="/ppt/embeddings/oleObject441.bin" ContentType="application/vnd.openxmlformats-officedocument.oleObject"/>
  <Override PartName="/ppt/embeddings/oleObject442.bin" ContentType="application/vnd.openxmlformats-officedocument.oleObject"/>
  <Override PartName="/ppt/embeddings/oleObject443.bin" ContentType="application/vnd.openxmlformats-officedocument.oleObject"/>
  <Override PartName="/ppt/embeddings/oleObject444.bin" ContentType="application/vnd.openxmlformats-officedocument.oleObject"/>
  <Override PartName="/ppt/embeddings/oleObject445.bin" ContentType="application/vnd.openxmlformats-officedocument.oleObject"/>
  <Override PartName="/ppt/embeddings/oleObject446.bin" ContentType="application/vnd.openxmlformats-officedocument.oleObject"/>
  <Override PartName="/ppt/embeddings/oleObject447.bin" ContentType="application/vnd.openxmlformats-officedocument.oleObject"/>
  <Override PartName="/ppt/embeddings/oleObject448.bin" ContentType="application/vnd.openxmlformats-officedocument.oleObject"/>
  <Override PartName="/ppt/embeddings/oleObject449.bin" ContentType="application/vnd.openxmlformats-officedocument.oleObject"/>
  <Override PartName="/ppt/embeddings/oleObject450.bin" ContentType="application/vnd.openxmlformats-officedocument.oleObject"/>
  <Override PartName="/ppt/embeddings/oleObject451.bin" ContentType="application/vnd.openxmlformats-officedocument.oleObject"/>
  <Override PartName="/ppt/embeddings/oleObject452.bin" ContentType="application/vnd.openxmlformats-officedocument.oleObject"/>
  <Override PartName="/ppt/embeddings/oleObject453.bin" ContentType="application/vnd.openxmlformats-officedocument.oleObject"/>
  <Override PartName="/ppt/embeddings/oleObject454.bin" ContentType="application/vnd.openxmlformats-officedocument.oleObject"/>
  <Override PartName="/ppt/embeddings/oleObject455.bin" ContentType="application/vnd.openxmlformats-officedocument.oleObject"/>
  <Override PartName="/ppt/embeddings/oleObject456.bin" ContentType="application/vnd.openxmlformats-officedocument.oleObject"/>
  <Override PartName="/ppt/embeddings/oleObject457.bin" ContentType="application/vnd.openxmlformats-officedocument.oleObject"/>
  <Override PartName="/ppt/embeddings/oleObject458.bin" ContentType="application/vnd.openxmlformats-officedocument.oleObject"/>
  <Override PartName="/ppt/embeddings/oleObject459.bin" ContentType="application/vnd.openxmlformats-officedocument.oleObject"/>
  <Override PartName="/ppt/embeddings/oleObject460.bin" ContentType="application/vnd.openxmlformats-officedocument.oleObject"/>
  <Override PartName="/ppt/embeddings/oleObject461.bin" ContentType="application/vnd.openxmlformats-officedocument.oleObject"/>
  <Override PartName="/ppt/embeddings/oleObject462.bin" ContentType="application/vnd.openxmlformats-officedocument.oleObject"/>
  <Override PartName="/ppt/embeddings/oleObject463.bin" ContentType="application/vnd.openxmlformats-officedocument.oleObject"/>
  <Override PartName="/ppt/embeddings/oleObject464.bin" ContentType="application/vnd.openxmlformats-officedocument.oleObject"/>
  <Override PartName="/ppt/embeddings/oleObject465.bin" ContentType="application/vnd.openxmlformats-officedocument.oleObject"/>
  <Override PartName="/ppt/embeddings/oleObject466.bin" ContentType="application/vnd.openxmlformats-officedocument.oleObject"/>
  <Override PartName="/ppt/embeddings/oleObject467.bin" ContentType="application/vnd.openxmlformats-officedocument.oleObject"/>
  <Override PartName="/ppt/embeddings/oleObject468.bin" ContentType="application/vnd.openxmlformats-officedocument.oleObject"/>
  <Override PartName="/ppt/embeddings/oleObject469.bin" ContentType="application/vnd.openxmlformats-officedocument.oleObject"/>
  <Override PartName="/ppt/embeddings/oleObject470.bin" ContentType="application/vnd.openxmlformats-officedocument.oleObject"/>
  <Override PartName="/ppt/embeddings/oleObject471.bin" ContentType="application/vnd.openxmlformats-officedocument.oleObject"/>
  <Override PartName="/ppt/embeddings/oleObject472.bin" ContentType="application/vnd.openxmlformats-officedocument.oleObject"/>
  <Override PartName="/ppt/embeddings/oleObject473.bin" ContentType="application/vnd.openxmlformats-officedocument.oleObject"/>
  <Override PartName="/ppt/embeddings/oleObject474.bin" ContentType="application/vnd.openxmlformats-officedocument.oleObject"/>
  <Override PartName="/ppt/embeddings/oleObject475.bin" ContentType="application/vnd.openxmlformats-officedocument.oleObject"/>
  <Override PartName="/ppt/embeddings/oleObject476.bin" ContentType="application/vnd.openxmlformats-officedocument.oleObject"/>
  <Override PartName="/ppt/embeddings/oleObject477.bin" ContentType="application/vnd.openxmlformats-officedocument.oleObject"/>
  <Override PartName="/ppt/embeddings/oleObject478.bin" ContentType="application/vnd.openxmlformats-officedocument.oleObject"/>
  <Override PartName="/ppt/embeddings/oleObject479.bin" ContentType="application/vnd.openxmlformats-officedocument.oleObject"/>
  <Override PartName="/ppt/embeddings/oleObject480.bin" ContentType="application/vnd.openxmlformats-officedocument.oleObject"/>
  <Override PartName="/ppt/embeddings/oleObject481.bin" ContentType="application/vnd.openxmlformats-officedocument.oleObject"/>
  <Override PartName="/ppt/embeddings/oleObject482.bin" ContentType="application/vnd.openxmlformats-officedocument.oleObject"/>
  <Override PartName="/ppt/embeddings/oleObject483.bin" ContentType="application/vnd.openxmlformats-officedocument.oleObject"/>
  <Override PartName="/ppt/embeddings/oleObject484.bin" ContentType="application/vnd.openxmlformats-officedocument.oleObject"/>
  <Override PartName="/ppt/embeddings/oleObject485.bin" ContentType="application/vnd.openxmlformats-officedocument.oleObject"/>
  <Override PartName="/ppt/embeddings/oleObject486.bin" ContentType="application/vnd.openxmlformats-officedocument.oleObject"/>
  <Override PartName="/ppt/embeddings/oleObject487.bin" ContentType="application/vnd.openxmlformats-officedocument.oleObject"/>
  <Override PartName="/ppt/embeddings/oleObject488.bin" ContentType="application/vnd.openxmlformats-officedocument.oleObject"/>
  <Override PartName="/ppt/embeddings/oleObject489.bin" ContentType="application/vnd.openxmlformats-officedocument.oleObject"/>
  <Override PartName="/ppt/embeddings/oleObject490.bin" ContentType="application/vnd.openxmlformats-officedocument.oleObject"/>
  <Override PartName="/ppt/embeddings/oleObject491.bin" ContentType="application/vnd.openxmlformats-officedocument.oleObject"/>
  <Override PartName="/ppt/embeddings/oleObject492.bin" ContentType="application/vnd.openxmlformats-officedocument.oleObject"/>
  <Override PartName="/ppt/embeddings/oleObject493.bin" ContentType="application/vnd.openxmlformats-officedocument.oleObject"/>
  <Override PartName="/ppt/embeddings/oleObject494.bin" ContentType="application/vnd.openxmlformats-officedocument.oleObject"/>
  <Override PartName="/ppt/embeddings/oleObject495.bin" ContentType="application/vnd.openxmlformats-officedocument.oleObject"/>
  <Override PartName="/ppt/embeddings/oleObject496.bin" ContentType="application/vnd.openxmlformats-officedocument.oleObject"/>
  <Override PartName="/ppt/embeddings/oleObject497.bin" ContentType="application/vnd.openxmlformats-officedocument.oleObject"/>
  <Override PartName="/ppt/embeddings/oleObject498.bin" ContentType="application/vnd.openxmlformats-officedocument.oleObject"/>
  <Override PartName="/ppt/embeddings/oleObject499.bin" ContentType="application/vnd.openxmlformats-officedocument.oleObject"/>
  <Override PartName="/ppt/embeddings/oleObject500.bin" ContentType="application/vnd.openxmlformats-officedocument.oleObject"/>
  <Override PartName="/ppt/embeddings/oleObject501.bin" ContentType="application/vnd.openxmlformats-officedocument.oleObject"/>
  <Override PartName="/ppt/embeddings/oleObject502.bin" ContentType="application/vnd.openxmlformats-officedocument.oleObject"/>
  <Override PartName="/ppt/embeddings/oleObject503.bin" ContentType="application/vnd.openxmlformats-officedocument.oleObject"/>
  <Override PartName="/ppt/embeddings/oleObject504.bin" ContentType="application/vnd.openxmlformats-officedocument.oleObject"/>
  <Override PartName="/ppt/embeddings/oleObject505.bin" ContentType="application/vnd.openxmlformats-officedocument.oleObject"/>
  <Override PartName="/ppt/embeddings/oleObject506.bin" ContentType="application/vnd.openxmlformats-officedocument.oleObject"/>
  <Override PartName="/ppt/embeddings/oleObject507.bin" ContentType="application/vnd.openxmlformats-officedocument.oleObject"/>
  <Override PartName="/ppt/embeddings/oleObject508.bin" ContentType="application/vnd.openxmlformats-officedocument.oleObject"/>
  <Override PartName="/ppt/embeddings/oleObject509.bin" ContentType="application/vnd.openxmlformats-officedocument.oleObject"/>
  <Override PartName="/ppt/embeddings/oleObject510.bin" ContentType="application/vnd.openxmlformats-officedocument.oleObject"/>
  <Override PartName="/ppt/embeddings/oleObject511.bin" ContentType="application/vnd.openxmlformats-officedocument.oleObject"/>
  <Override PartName="/ppt/embeddings/oleObject512.bin" ContentType="application/vnd.openxmlformats-officedocument.oleObject"/>
  <Override PartName="/ppt/embeddings/oleObject513.bin" ContentType="application/vnd.openxmlformats-officedocument.oleObject"/>
  <Override PartName="/ppt/embeddings/oleObject514.bin" ContentType="application/vnd.openxmlformats-officedocument.oleObject"/>
  <Override PartName="/ppt/embeddings/oleObject515.bin" ContentType="application/vnd.openxmlformats-officedocument.oleObject"/>
  <Override PartName="/ppt/notesSlides/notesSlide3.xml" ContentType="application/vnd.openxmlformats-officedocument.presentationml.notesSlide+xml"/>
  <Override PartName="/ppt/embeddings/oleObject516.bin" ContentType="application/vnd.openxmlformats-officedocument.oleObject"/>
  <Override PartName="/ppt/embeddings/oleObject517.bin" ContentType="application/vnd.openxmlformats-officedocument.oleObject"/>
  <Override PartName="/ppt/embeddings/oleObject518.bin" ContentType="application/vnd.openxmlformats-officedocument.oleObject"/>
  <Override PartName="/ppt/embeddings/oleObject519.bin" ContentType="application/vnd.openxmlformats-officedocument.oleObject"/>
  <Override PartName="/ppt/embeddings/oleObject520.bin" ContentType="application/vnd.openxmlformats-officedocument.oleObject"/>
  <Override PartName="/ppt/embeddings/oleObject521.bin" ContentType="application/vnd.openxmlformats-officedocument.oleObject"/>
  <Override PartName="/ppt/embeddings/oleObject522.bin" ContentType="application/vnd.openxmlformats-officedocument.oleObject"/>
  <Override PartName="/ppt/embeddings/oleObject523.bin" ContentType="application/vnd.openxmlformats-officedocument.oleObject"/>
  <Override PartName="/ppt/embeddings/oleObject524.bin" ContentType="application/vnd.openxmlformats-officedocument.oleObject"/>
  <Override PartName="/ppt/embeddings/oleObject525.bin" ContentType="application/vnd.openxmlformats-officedocument.oleObject"/>
  <Override PartName="/ppt/embeddings/oleObject526.bin" ContentType="application/vnd.openxmlformats-officedocument.oleObject"/>
  <Override PartName="/ppt/embeddings/oleObject527.bin" ContentType="application/vnd.openxmlformats-officedocument.oleObject"/>
  <Override PartName="/ppt/embeddings/oleObject528.bin" ContentType="application/vnd.openxmlformats-officedocument.oleObject"/>
  <Override PartName="/ppt/embeddings/oleObject529.bin" ContentType="application/vnd.openxmlformats-officedocument.oleObject"/>
  <Override PartName="/ppt/embeddings/oleObject530.bin" ContentType="application/vnd.openxmlformats-officedocument.oleObject"/>
  <Override PartName="/ppt/embeddings/oleObject531.bin" ContentType="application/vnd.openxmlformats-officedocument.oleObject"/>
  <Override PartName="/ppt/embeddings/oleObject532.bin" ContentType="application/vnd.openxmlformats-officedocument.oleObject"/>
  <Override PartName="/ppt/embeddings/oleObject533.bin" ContentType="application/vnd.openxmlformats-officedocument.oleObject"/>
  <Override PartName="/ppt/embeddings/oleObject534.bin" ContentType="application/vnd.openxmlformats-officedocument.oleObject"/>
  <Override PartName="/ppt/embeddings/oleObject535.bin" ContentType="application/vnd.openxmlformats-officedocument.oleObject"/>
  <Override PartName="/ppt/embeddings/oleObject536.bin" ContentType="application/vnd.openxmlformats-officedocument.oleObject"/>
  <Override PartName="/ppt/embeddings/oleObject537.bin" ContentType="application/vnd.openxmlformats-officedocument.oleObject"/>
  <Override PartName="/ppt/embeddings/oleObject538.bin" ContentType="application/vnd.openxmlformats-officedocument.oleObject"/>
  <Override PartName="/ppt/embeddings/oleObject539.bin" ContentType="application/vnd.openxmlformats-officedocument.oleObject"/>
  <Override PartName="/ppt/embeddings/oleObject540.bin" ContentType="application/vnd.openxmlformats-officedocument.oleObject"/>
  <Override PartName="/ppt/embeddings/oleObject541.bin" ContentType="application/vnd.openxmlformats-officedocument.oleObject"/>
  <Override PartName="/ppt/embeddings/oleObject542.bin" ContentType="application/vnd.openxmlformats-officedocument.oleObject"/>
  <Override PartName="/ppt/embeddings/oleObject543.bin" ContentType="application/vnd.openxmlformats-officedocument.oleObject"/>
  <Override PartName="/ppt/embeddings/oleObject544.bin" ContentType="application/vnd.openxmlformats-officedocument.oleObject"/>
  <Override PartName="/ppt/embeddings/oleObject545.bin" ContentType="application/vnd.openxmlformats-officedocument.oleObject"/>
  <Override PartName="/ppt/embeddings/oleObject5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305" r:id="rId2"/>
    <p:sldId id="392" r:id="rId3"/>
    <p:sldId id="258" r:id="rId4"/>
    <p:sldId id="390" r:id="rId5"/>
    <p:sldId id="366" r:id="rId6"/>
    <p:sldId id="306" r:id="rId7"/>
    <p:sldId id="259" r:id="rId8"/>
    <p:sldId id="260" r:id="rId9"/>
    <p:sldId id="261" r:id="rId10"/>
    <p:sldId id="393" r:id="rId11"/>
    <p:sldId id="394" r:id="rId12"/>
    <p:sldId id="333" r:id="rId13"/>
    <p:sldId id="307" r:id="rId14"/>
    <p:sldId id="262" r:id="rId15"/>
    <p:sldId id="263" r:id="rId16"/>
    <p:sldId id="356" r:id="rId17"/>
    <p:sldId id="401" r:id="rId18"/>
    <p:sldId id="402" r:id="rId19"/>
    <p:sldId id="264" r:id="rId20"/>
    <p:sldId id="265" r:id="rId21"/>
    <p:sldId id="381" r:id="rId22"/>
    <p:sldId id="399" r:id="rId23"/>
    <p:sldId id="400" r:id="rId24"/>
    <p:sldId id="368" r:id="rId25"/>
    <p:sldId id="369" r:id="rId26"/>
    <p:sldId id="370" r:id="rId27"/>
    <p:sldId id="371" r:id="rId28"/>
    <p:sldId id="374" r:id="rId29"/>
    <p:sldId id="375" r:id="rId30"/>
    <p:sldId id="367" r:id="rId31"/>
    <p:sldId id="309" r:id="rId32"/>
    <p:sldId id="310" r:id="rId33"/>
    <p:sldId id="384" r:id="rId34"/>
    <p:sldId id="311" r:id="rId35"/>
    <p:sldId id="439" r:id="rId36"/>
    <p:sldId id="440" r:id="rId37"/>
    <p:sldId id="442" r:id="rId38"/>
    <p:sldId id="408" r:id="rId39"/>
    <p:sldId id="419" r:id="rId40"/>
    <p:sldId id="420" r:id="rId41"/>
    <p:sldId id="431" r:id="rId42"/>
    <p:sldId id="437" r:id="rId43"/>
    <p:sldId id="438" r:id="rId44"/>
    <p:sldId id="409" r:id="rId45"/>
    <p:sldId id="417" r:id="rId46"/>
    <p:sldId id="433" r:id="rId47"/>
    <p:sldId id="434" r:id="rId48"/>
    <p:sldId id="435" r:id="rId49"/>
    <p:sldId id="436" r:id="rId50"/>
    <p:sldId id="418" r:id="rId51"/>
    <p:sldId id="410" r:id="rId52"/>
    <p:sldId id="430" r:id="rId53"/>
    <p:sldId id="385" r:id="rId54"/>
    <p:sldId id="294" r:id="rId55"/>
    <p:sldId id="295" r:id="rId56"/>
    <p:sldId id="296" r:id="rId57"/>
    <p:sldId id="297" r:id="rId58"/>
    <p:sldId id="387" r:id="rId59"/>
    <p:sldId id="299" r:id="rId60"/>
    <p:sldId id="334" r:id="rId61"/>
    <p:sldId id="335" r:id="rId62"/>
    <p:sldId id="301" r:id="rId63"/>
    <p:sldId id="336" r:id="rId64"/>
    <p:sldId id="357" r:id="rId65"/>
    <p:sldId id="358" r:id="rId66"/>
    <p:sldId id="359" r:id="rId67"/>
    <p:sldId id="361" r:id="rId68"/>
    <p:sldId id="386" r:id="rId69"/>
    <p:sldId id="337" r:id="rId70"/>
    <p:sldId id="421" r:id="rId71"/>
    <p:sldId id="422" r:id="rId72"/>
    <p:sldId id="423" r:id="rId73"/>
    <p:sldId id="424" r:id="rId74"/>
    <p:sldId id="425" r:id="rId75"/>
    <p:sldId id="340" r:id="rId76"/>
    <p:sldId id="426" r:id="rId77"/>
    <p:sldId id="342" r:id="rId78"/>
    <p:sldId id="343" r:id="rId79"/>
    <p:sldId id="344" r:id="rId80"/>
    <p:sldId id="345" r:id="rId81"/>
    <p:sldId id="346" r:id="rId82"/>
    <p:sldId id="347" r:id="rId83"/>
    <p:sldId id="428" r:id="rId84"/>
    <p:sldId id="348" r:id="rId85"/>
    <p:sldId id="349" r:id="rId86"/>
    <p:sldId id="350" r:id="rId87"/>
    <p:sldId id="429" r:id="rId88"/>
    <p:sldId id="351" r:id="rId89"/>
    <p:sldId id="352" r:id="rId90"/>
    <p:sldId id="353" r:id="rId91"/>
    <p:sldId id="354" r:id="rId92"/>
    <p:sldId id="427" r:id="rId93"/>
    <p:sldId id="412" r:id="rId94"/>
    <p:sldId id="413" r:id="rId95"/>
    <p:sldId id="414" r:id="rId96"/>
    <p:sldId id="415" r:id="rId97"/>
    <p:sldId id="416" r:id="rId9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05" autoAdjust="0"/>
    <p:restoredTop sz="90466" autoAdjust="0"/>
  </p:normalViewPr>
  <p:slideViewPr>
    <p:cSldViewPr>
      <p:cViewPr varScale="1">
        <p:scale>
          <a:sx n="104" d="100"/>
          <a:sy n="104" d="100"/>
        </p:scale>
        <p:origin x="198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84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41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11" Type="http://schemas.openxmlformats.org/officeDocument/2006/relationships/image" Target="../media/image104.wmf"/><Relationship Id="rId5" Type="http://schemas.openxmlformats.org/officeDocument/2006/relationships/image" Target="../media/image39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9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123.e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emf"/><Relationship Id="rId9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84.wmf"/><Relationship Id="rId3" Type="http://schemas.openxmlformats.org/officeDocument/2006/relationships/image" Target="../media/image131.wmf"/><Relationship Id="rId7" Type="http://schemas.openxmlformats.org/officeDocument/2006/relationships/image" Target="../media/image11.wmf"/><Relationship Id="rId12" Type="http://schemas.openxmlformats.org/officeDocument/2006/relationships/image" Target="../media/image41.wmf"/><Relationship Id="rId17" Type="http://schemas.openxmlformats.org/officeDocument/2006/relationships/image" Target="../media/image86.wmf"/><Relationship Id="rId2" Type="http://schemas.openxmlformats.org/officeDocument/2006/relationships/image" Target="../media/image130.wmf"/><Relationship Id="rId16" Type="http://schemas.openxmlformats.org/officeDocument/2006/relationships/image" Target="../media/image39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83.wmf"/><Relationship Id="rId5" Type="http://schemas.openxmlformats.org/officeDocument/2006/relationships/image" Target="../media/image133.wmf"/><Relationship Id="rId15" Type="http://schemas.openxmlformats.org/officeDocument/2006/relationships/image" Target="../media/image85.wmf"/><Relationship Id="rId10" Type="http://schemas.openxmlformats.org/officeDocument/2006/relationships/image" Target="../media/image136.wmf"/><Relationship Id="rId4" Type="http://schemas.openxmlformats.org/officeDocument/2006/relationships/image" Target="../media/image132.wmf"/><Relationship Id="rId9" Type="http://schemas.openxmlformats.org/officeDocument/2006/relationships/image" Target="../media/image135.wmf"/><Relationship Id="rId1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wmf"/><Relationship Id="rId7" Type="http://schemas.openxmlformats.org/officeDocument/2006/relationships/image" Target="../media/image148.emf"/><Relationship Id="rId2" Type="http://schemas.openxmlformats.org/officeDocument/2006/relationships/image" Target="../media/image144.emf"/><Relationship Id="rId1" Type="http://schemas.openxmlformats.org/officeDocument/2006/relationships/image" Target="../media/image11.wmf"/><Relationship Id="rId6" Type="http://schemas.openxmlformats.org/officeDocument/2006/relationships/image" Target="../media/image147.wmf"/><Relationship Id="rId5" Type="http://schemas.openxmlformats.org/officeDocument/2006/relationships/image" Target="../media/image134.wmf"/><Relationship Id="rId10" Type="http://schemas.openxmlformats.org/officeDocument/2006/relationships/image" Target="../media/image151.wmf"/><Relationship Id="rId4" Type="http://schemas.openxmlformats.org/officeDocument/2006/relationships/image" Target="../media/image146.wmf"/><Relationship Id="rId9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46.wmf"/><Relationship Id="rId7" Type="http://schemas.openxmlformats.org/officeDocument/2006/relationships/image" Target="../media/image76.wmf"/><Relationship Id="rId2" Type="http://schemas.openxmlformats.org/officeDocument/2006/relationships/image" Target="../media/image11.wmf"/><Relationship Id="rId1" Type="http://schemas.openxmlformats.org/officeDocument/2006/relationships/image" Target="../media/image147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emf"/><Relationship Id="rId9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8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7.emf"/><Relationship Id="rId5" Type="http://schemas.openxmlformats.org/officeDocument/2006/relationships/image" Target="../media/image22.wmf"/><Relationship Id="rId10" Type="http://schemas.openxmlformats.org/officeDocument/2006/relationships/image" Target="../media/image26.emf"/><Relationship Id="rId4" Type="http://schemas.openxmlformats.org/officeDocument/2006/relationships/image" Target="../media/image21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1.wmf"/><Relationship Id="rId1" Type="http://schemas.openxmlformats.org/officeDocument/2006/relationships/image" Target="../media/image155.wmf"/><Relationship Id="rId5" Type="http://schemas.openxmlformats.org/officeDocument/2006/relationships/image" Target="../media/image156.wmf"/><Relationship Id="rId4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166.wmf"/><Relationship Id="rId1" Type="http://schemas.openxmlformats.org/officeDocument/2006/relationships/image" Target="../media/image165.e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emf"/><Relationship Id="rId3" Type="http://schemas.openxmlformats.org/officeDocument/2006/relationships/image" Target="../media/image86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66.wmf"/><Relationship Id="rId16" Type="http://schemas.openxmlformats.org/officeDocument/2006/relationships/image" Target="../media/image182.wmf"/><Relationship Id="rId1" Type="http://schemas.openxmlformats.org/officeDocument/2006/relationships/image" Target="../media/image170.e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emf"/><Relationship Id="rId15" Type="http://schemas.openxmlformats.org/officeDocument/2006/relationships/image" Target="../media/image181.wmf"/><Relationship Id="rId10" Type="http://schemas.openxmlformats.org/officeDocument/2006/relationships/image" Target="../media/image176.wmf"/><Relationship Id="rId4" Type="http://schemas.openxmlformats.org/officeDocument/2006/relationships/image" Target="../media/image167.wmf"/><Relationship Id="rId9" Type="http://schemas.openxmlformats.org/officeDocument/2006/relationships/image" Target="../media/image175.wmf"/><Relationship Id="rId14" Type="http://schemas.openxmlformats.org/officeDocument/2006/relationships/image" Target="../media/image18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24.wmf"/><Relationship Id="rId4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image" Target="../media/image201.emf"/><Relationship Id="rId18" Type="http://schemas.openxmlformats.org/officeDocument/2006/relationships/image" Target="../media/image206.emf"/><Relationship Id="rId3" Type="http://schemas.openxmlformats.org/officeDocument/2006/relationships/image" Target="../media/image39.wmf"/><Relationship Id="rId7" Type="http://schemas.openxmlformats.org/officeDocument/2006/relationships/image" Target="../media/image195.emf"/><Relationship Id="rId12" Type="http://schemas.openxmlformats.org/officeDocument/2006/relationships/image" Target="../media/image200.emf"/><Relationship Id="rId17" Type="http://schemas.openxmlformats.org/officeDocument/2006/relationships/image" Target="../media/image205.emf"/><Relationship Id="rId2" Type="http://schemas.openxmlformats.org/officeDocument/2006/relationships/image" Target="../media/image25.wmf"/><Relationship Id="rId16" Type="http://schemas.openxmlformats.org/officeDocument/2006/relationships/image" Target="../media/image204.emf"/><Relationship Id="rId1" Type="http://schemas.openxmlformats.org/officeDocument/2006/relationships/image" Target="../media/image194.emf"/><Relationship Id="rId6" Type="http://schemas.openxmlformats.org/officeDocument/2006/relationships/image" Target="../media/image42.wmf"/><Relationship Id="rId11" Type="http://schemas.openxmlformats.org/officeDocument/2006/relationships/image" Target="../media/image199.emf"/><Relationship Id="rId5" Type="http://schemas.openxmlformats.org/officeDocument/2006/relationships/image" Target="../media/image41.wmf"/><Relationship Id="rId15" Type="http://schemas.openxmlformats.org/officeDocument/2006/relationships/image" Target="../media/image203.emf"/><Relationship Id="rId10" Type="http://schemas.openxmlformats.org/officeDocument/2006/relationships/image" Target="../media/image198.emf"/><Relationship Id="rId4" Type="http://schemas.openxmlformats.org/officeDocument/2006/relationships/image" Target="../media/image40.wmf"/><Relationship Id="rId9" Type="http://schemas.openxmlformats.org/officeDocument/2006/relationships/image" Target="../media/image197.emf"/><Relationship Id="rId14" Type="http://schemas.openxmlformats.org/officeDocument/2006/relationships/image" Target="../media/image20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1.wmf"/><Relationship Id="rId21" Type="http://schemas.openxmlformats.org/officeDocument/2006/relationships/image" Target="../media/image48.wmf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30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8.wmf"/><Relationship Id="rId5" Type="http://schemas.openxmlformats.org/officeDocument/2006/relationships/image" Target="../media/image33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2.wmf"/><Relationship Id="rId9" Type="http://schemas.openxmlformats.org/officeDocument/2006/relationships/image" Target="../media/image25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84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41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11" Type="http://schemas.openxmlformats.org/officeDocument/2006/relationships/image" Target="../media/image104.wmf"/><Relationship Id="rId5" Type="http://schemas.openxmlformats.org/officeDocument/2006/relationships/image" Target="../media/image39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9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image" Target="../media/image221.emf"/><Relationship Id="rId18" Type="http://schemas.openxmlformats.org/officeDocument/2006/relationships/image" Target="../media/image226.emf"/><Relationship Id="rId3" Type="http://schemas.openxmlformats.org/officeDocument/2006/relationships/image" Target="../media/image212.emf"/><Relationship Id="rId21" Type="http://schemas.openxmlformats.org/officeDocument/2006/relationships/image" Target="../media/image229.emf"/><Relationship Id="rId7" Type="http://schemas.openxmlformats.org/officeDocument/2006/relationships/image" Target="../media/image215.emf"/><Relationship Id="rId12" Type="http://schemas.openxmlformats.org/officeDocument/2006/relationships/image" Target="../media/image220.emf"/><Relationship Id="rId17" Type="http://schemas.openxmlformats.org/officeDocument/2006/relationships/image" Target="../media/image225.emf"/><Relationship Id="rId2" Type="http://schemas.openxmlformats.org/officeDocument/2006/relationships/image" Target="../media/image167.wmf"/><Relationship Id="rId16" Type="http://schemas.openxmlformats.org/officeDocument/2006/relationships/image" Target="../media/image224.emf"/><Relationship Id="rId20" Type="http://schemas.openxmlformats.org/officeDocument/2006/relationships/image" Target="../media/image228.emf"/><Relationship Id="rId1" Type="http://schemas.openxmlformats.org/officeDocument/2006/relationships/image" Target="../media/image86.w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5" Type="http://schemas.openxmlformats.org/officeDocument/2006/relationships/image" Target="../media/image213.emf"/><Relationship Id="rId15" Type="http://schemas.openxmlformats.org/officeDocument/2006/relationships/image" Target="../media/image223.emf"/><Relationship Id="rId10" Type="http://schemas.openxmlformats.org/officeDocument/2006/relationships/image" Target="../media/image218.emf"/><Relationship Id="rId19" Type="http://schemas.openxmlformats.org/officeDocument/2006/relationships/image" Target="../media/image227.emf"/><Relationship Id="rId4" Type="http://schemas.openxmlformats.org/officeDocument/2006/relationships/image" Target="../media/image166.wmf"/><Relationship Id="rId9" Type="http://schemas.openxmlformats.org/officeDocument/2006/relationships/image" Target="../media/image217.emf"/><Relationship Id="rId14" Type="http://schemas.openxmlformats.org/officeDocument/2006/relationships/image" Target="../media/image222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image" Target="../media/image242.emf"/><Relationship Id="rId18" Type="http://schemas.openxmlformats.org/officeDocument/2006/relationships/image" Target="../media/image247.emf"/><Relationship Id="rId3" Type="http://schemas.openxmlformats.org/officeDocument/2006/relationships/image" Target="../media/image232.emf"/><Relationship Id="rId7" Type="http://schemas.openxmlformats.org/officeDocument/2006/relationships/image" Target="../media/image236.emf"/><Relationship Id="rId12" Type="http://schemas.openxmlformats.org/officeDocument/2006/relationships/image" Target="../media/image241.emf"/><Relationship Id="rId17" Type="http://schemas.openxmlformats.org/officeDocument/2006/relationships/image" Target="../media/image246.emf"/><Relationship Id="rId2" Type="http://schemas.openxmlformats.org/officeDocument/2006/relationships/image" Target="../media/image231.wmf"/><Relationship Id="rId16" Type="http://schemas.openxmlformats.org/officeDocument/2006/relationships/image" Target="../media/image245.emf"/><Relationship Id="rId1" Type="http://schemas.openxmlformats.org/officeDocument/2006/relationships/image" Target="../media/image42.wmf"/><Relationship Id="rId6" Type="http://schemas.openxmlformats.org/officeDocument/2006/relationships/image" Target="../media/image235.emf"/><Relationship Id="rId11" Type="http://schemas.openxmlformats.org/officeDocument/2006/relationships/image" Target="../media/image240.emf"/><Relationship Id="rId5" Type="http://schemas.openxmlformats.org/officeDocument/2006/relationships/image" Target="../media/image234.emf"/><Relationship Id="rId15" Type="http://schemas.openxmlformats.org/officeDocument/2006/relationships/image" Target="../media/image244.emf"/><Relationship Id="rId10" Type="http://schemas.openxmlformats.org/officeDocument/2006/relationships/image" Target="../media/image239.emf"/><Relationship Id="rId19" Type="http://schemas.openxmlformats.org/officeDocument/2006/relationships/image" Target="../media/image248.emf"/><Relationship Id="rId4" Type="http://schemas.openxmlformats.org/officeDocument/2006/relationships/image" Target="../media/image233.emf"/><Relationship Id="rId9" Type="http://schemas.openxmlformats.org/officeDocument/2006/relationships/image" Target="../media/image238.emf"/><Relationship Id="rId14" Type="http://schemas.openxmlformats.org/officeDocument/2006/relationships/image" Target="../media/image24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166.wmf"/><Relationship Id="rId1" Type="http://schemas.openxmlformats.org/officeDocument/2006/relationships/image" Target="../media/image165.e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emf"/><Relationship Id="rId3" Type="http://schemas.openxmlformats.org/officeDocument/2006/relationships/image" Target="../media/image86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66.wmf"/><Relationship Id="rId16" Type="http://schemas.openxmlformats.org/officeDocument/2006/relationships/image" Target="../media/image182.wmf"/><Relationship Id="rId1" Type="http://schemas.openxmlformats.org/officeDocument/2006/relationships/image" Target="../media/image170.e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emf"/><Relationship Id="rId15" Type="http://schemas.openxmlformats.org/officeDocument/2006/relationships/image" Target="../media/image181.wmf"/><Relationship Id="rId10" Type="http://schemas.openxmlformats.org/officeDocument/2006/relationships/image" Target="../media/image176.wmf"/><Relationship Id="rId4" Type="http://schemas.openxmlformats.org/officeDocument/2006/relationships/image" Target="../media/image167.wmf"/><Relationship Id="rId9" Type="http://schemas.openxmlformats.org/officeDocument/2006/relationships/image" Target="../media/image175.wmf"/><Relationship Id="rId14" Type="http://schemas.openxmlformats.org/officeDocument/2006/relationships/image" Target="../media/image180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4" Type="http://schemas.openxmlformats.org/officeDocument/2006/relationships/image" Target="../media/image25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13" Type="http://schemas.openxmlformats.org/officeDocument/2006/relationships/image" Target="../media/image147.wmf"/><Relationship Id="rId18" Type="http://schemas.openxmlformats.org/officeDocument/2006/relationships/image" Target="../media/image268.emf"/><Relationship Id="rId3" Type="http://schemas.openxmlformats.org/officeDocument/2006/relationships/image" Target="../media/image257.wmf"/><Relationship Id="rId7" Type="http://schemas.openxmlformats.org/officeDocument/2006/relationships/image" Target="../media/image259.emf"/><Relationship Id="rId12" Type="http://schemas.openxmlformats.org/officeDocument/2006/relationships/image" Target="../media/image263.emf"/><Relationship Id="rId17" Type="http://schemas.openxmlformats.org/officeDocument/2006/relationships/image" Target="../media/image267.emf"/><Relationship Id="rId2" Type="http://schemas.openxmlformats.org/officeDocument/2006/relationships/image" Target="../media/image256.wmf"/><Relationship Id="rId16" Type="http://schemas.openxmlformats.org/officeDocument/2006/relationships/image" Target="../media/image266.emf"/><Relationship Id="rId1" Type="http://schemas.openxmlformats.org/officeDocument/2006/relationships/image" Target="../media/image255.wmf"/><Relationship Id="rId6" Type="http://schemas.openxmlformats.org/officeDocument/2006/relationships/image" Target="../media/image114.wmf"/><Relationship Id="rId11" Type="http://schemas.openxmlformats.org/officeDocument/2006/relationships/image" Target="../media/image262.wmf"/><Relationship Id="rId5" Type="http://schemas.openxmlformats.org/officeDocument/2006/relationships/image" Target="../media/image258.wmf"/><Relationship Id="rId15" Type="http://schemas.openxmlformats.org/officeDocument/2006/relationships/image" Target="../media/image265.emf"/><Relationship Id="rId10" Type="http://schemas.openxmlformats.org/officeDocument/2006/relationships/image" Target="../media/image84.wmf"/><Relationship Id="rId4" Type="http://schemas.openxmlformats.org/officeDocument/2006/relationships/image" Target="../media/image24.wmf"/><Relationship Id="rId9" Type="http://schemas.openxmlformats.org/officeDocument/2006/relationships/image" Target="../media/image261.emf"/><Relationship Id="rId14" Type="http://schemas.openxmlformats.org/officeDocument/2006/relationships/image" Target="../media/image264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280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12" Type="http://schemas.openxmlformats.org/officeDocument/2006/relationships/image" Target="../media/image279.wmf"/><Relationship Id="rId2" Type="http://schemas.openxmlformats.org/officeDocument/2006/relationships/image" Target="../media/image39.wmf"/><Relationship Id="rId1" Type="http://schemas.openxmlformats.org/officeDocument/2006/relationships/image" Target="../media/image84.wmf"/><Relationship Id="rId6" Type="http://schemas.openxmlformats.org/officeDocument/2006/relationships/image" Target="../media/image273.emf"/><Relationship Id="rId11" Type="http://schemas.openxmlformats.org/officeDocument/2006/relationships/image" Target="../media/image278.emf"/><Relationship Id="rId5" Type="http://schemas.openxmlformats.org/officeDocument/2006/relationships/image" Target="../media/image272.wmf"/><Relationship Id="rId15" Type="http://schemas.openxmlformats.org/officeDocument/2006/relationships/image" Target="../media/image257.wmf"/><Relationship Id="rId10" Type="http://schemas.openxmlformats.org/officeDocument/2006/relationships/image" Target="../media/image277.emf"/><Relationship Id="rId4" Type="http://schemas.openxmlformats.org/officeDocument/2006/relationships/image" Target="../media/image271.wmf"/><Relationship Id="rId9" Type="http://schemas.openxmlformats.org/officeDocument/2006/relationships/image" Target="../media/image276.emf"/><Relationship Id="rId14" Type="http://schemas.openxmlformats.org/officeDocument/2006/relationships/image" Target="../media/image281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88.emf"/><Relationship Id="rId3" Type="http://schemas.openxmlformats.org/officeDocument/2006/relationships/image" Target="../media/image42.wmf"/><Relationship Id="rId7" Type="http://schemas.openxmlformats.org/officeDocument/2006/relationships/image" Target="../media/image147.wmf"/><Relationship Id="rId12" Type="http://schemas.openxmlformats.org/officeDocument/2006/relationships/image" Target="../media/image287.emf"/><Relationship Id="rId17" Type="http://schemas.openxmlformats.org/officeDocument/2006/relationships/image" Target="../media/image292.wmf"/><Relationship Id="rId2" Type="http://schemas.openxmlformats.org/officeDocument/2006/relationships/image" Target="../media/image39.wmf"/><Relationship Id="rId16" Type="http://schemas.openxmlformats.org/officeDocument/2006/relationships/image" Target="../media/image291.wmf"/><Relationship Id="rId1" Type="http://schemas.openxmlformats.org/officeDocument/2006/relationships/image" Target="../media/image84.wmf"/><Relationship Id="rId6" Type="http://schemas.openxmlformats.org/officeDocument/2006/relationships/image" Target="../media/image284.wmf"/><Relationship Id="rId11" Type="http://schemas.openxmlformats.org/officeDocument/2006/relationships/image" Target="../media/image286.emf"/><Relationship Id="rId5" Type="http://schemas.openxmlformats.org/officeDocument/2006/relationships/image" Target="../media/image283.wmf"/><Relationship Id="rId15" Type="http://schemas.openxmlformats.org/officeDocument/2006/relationships/image" Target="../media/image290.wmf"/><Relationship Id="rId10" Type="http://schemas.openxmlformats.org/officeDocument/2006/relationships/image" Target="../media/image285.emf"/><Relationship Id="rId4" Type="http://schemas.openxmlformats.org/officeDocument/2006/relationships/image" Target="../media/image282.wmf"/><Relationship Id="rId9" Type="http://schemas.openxmlformats.org/officeDocument/2006/relationships/image" Target="../media/image279.wmf"/><Relationship Id="rId14" Type="http://schemas.openxmlformats.org/officeDocument/2006/relationships/image" Target="../media/image28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82.wmf"/><Relationship Id="rId1" Type="http://schemas.openxmlformats.org/officeDocument/2006/relationships/image" Target="../media/image293.wmf"/><Relationship Id="rId6" Type="http://schemas.openxmlformats.org/officeDocument/2006/relationships/image" Target="../media/image295.wmf"/><Relationship Id="rId5" Type="http://schemas.openxmlformats.org/officeDocument/2006/relationships/image" Target="../media/image290.wmf"/><Relationship Id="rId4" Type="http://schemas.openxmlformats.org/officeDocument/2006/relationships/image" Target="../media/image29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13" Type="http://schemas.openxmlformats.org/officeDocument/2006/relationships/image" Target="../media/image258.wmf"/><Relationship Id="rId3" Type="http://schemas.openxmlformats.org/officeDocument/2006/relationships/image" Target="../media/image11.wmf"/><Relationship Id="rId7" Type="http://schemas.openxmlformats.org/officeDocument/2006/relationships/image" Target="../media/image306.emf"/><Relationship Id="rId12" Type="http://schemas.openxmlformats.org/officeDocument/2006/relationships/image" Target="../media/image310.wmf"/><Relationship Id="rId17" Type="http://schemas.openxmlformats.org/officeDocument/2006/relationships/image" Target="../media/image147.wmf"/><Relationship Id="rId2" Type="http://schemas.openxmlformats.org/officeDocument/2006/relationships/image" Target="../media/image303.emf"/><Relationship Id="rId16" Type="http://schemas.openxmlformats.org/officeDocument/2006/relationships/image" Target="../media/image312.emf"/><Relationship Id="rId1" Type="http://schemas.openxmlformats.org/officeDocument/2006/relationships/image" Target="../media/image302.emf"/><Relationship Id="rId6" Type="http://schemas.openxmlformats.org/officeDocument/2006/relationships/image" Target="../media/image305.emf"/><Relationship Id="rId11" Type="http://schemas.openxmlformats.org/officeDocument/2006/relationships/image" Target="../media/image309.wmf"/><Relationship Id="rId5" Type="http://schemas.openxmlformats.org/officeDocument/2006/relationships/image" Target="../media/image304.emf"/><Relationship Id="rId15" Type="http://schemas.openxmlformats.org/officeDocument/2006/relationships/image" Target="../media/image311.wmf"/><Relationship Id="rId10" Type="http://schemas.openxmlformats.org/officeDocument/2006/relationships/image" Target="../media/image24.wmf"/><Relationship Id="rId4" Type="http://schemas.openxmlformats.org/officeDocument/2006/relationships/image" Target="../media/image86.wmf"/><Relationship Id="rId9" Type="http://schemas.openxmlformats.org/officeDocument/2006/relationships/image" Target="../media/image308.emf"/><Relationship Id="rId14" Type="http://schemas.openxmlformats.org/officeDocument/2006/relationships/image" Target="../media/image1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5.wmf"/><Relationship Id="rId5" Type="http://schemas.openxmlformats.org/officeDocument/2006/relationships/image" Target="../media/image60.wmf"/><Relationship Id="rId10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image" Target="../media/image63.wmf"/></Relationships>
</file>

<file path=ppt/drawings/_rels/vmlDrawing5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23.emf"/><Relationship Id="rId18" Type="http://schemas.openxmlformats.org/officeDocument/2006/relationships/image" Target="../media/image327.wmf"/><Relationship Id="rId26" Type="http://schemas.openxmlformats.org/officeDocument/2006/relationships/image" Target="../media/image335.emf"/><Relationship Id="rId3" Type="http://schemas.openxmlformats.org/officeDocument/2006/relationships/image" Target="../media/image315.emf"/><Relationship Id="rId21" Type="http://schemas.openxmlformats.org/officeDocument/2006/relationships/image" Target="../media/image330.emf"/><Relationship Id="rId7" Type="http://schemas.openxmlformats.org/officeDocument/2006/relationships/image" Target="../media/image317.emf"/><Relationship Id="rId12" Type="http://schemas.openxmlformats.org/officeDocument/2006/relationships/image" Target="../media/image322.emf"/><Relationship Id="rId17" Type="http://schemas.openxmlformats.org/officeDocument/2006/relationships/image" Target="../media/image326.wmf"/><Relationship Id="rId25" Type="http://schemas.openxmlformats.org/officeDocument/2006/relationships/image" Target="../media/image334.wmf"/><Relationship Id="rId33" Type="http://schemas.openxmlformats.org/officeDocument/2006/relationships/image" Target="../media/image342.wmf"/><Relationship Id="rId2" Type="http://schemas.openxmlformats.org/officeDocument/2006/relationships/image" Target="../media/image314.emf"/><Relationship Id="rId16" Type="http://schemas.openxmlformats.org/officeDocument/2006/relationships/image" Target="../media/image310.wmf"/><Relationship Id="rId20" Type="http://schemas.openxmlformats.org/officeDocument/2006/relationships/image" Target="../media/image329.wmf"/><Relationship Id="rId29" Type="http://schemas.openxmlformats.org/officeDocument/2006/relationships/image" Target="../media/image338.wmf"/><Relationship Id="rId1" Type="http://schemas.openxmlformats.org/officeDocument/2006/relationships/image" Target="../media/image313.emf"/><Relationship Id="rId6" Type="http://schemas.openxmlformats.org/officeDocument/2006/relationships/image" Target="../media/image135.wmf"/><Relationship Id="rId11" Type="http://schemas.openxmlformats.org/officeDocument/2006/relationships/image" Target="../media/image321.emf"/><Relationship Id="rId24" Type="http://schemas.openxmlformats.org/officeDocument/2006/relationships/image" Target="../media/image333.emf"/><Relationship Id="rId32" Type="http://schemas.openxmlformats.org/officeDocument/2006/relationships/image" Target="../media/image341.wmf"/><Relationship Id="rId5" Type="http://schemas.openxmlformats.org/officeDocument/2006/relationships/image" Target="../media/image11.wmf"/><Relationship Id="rId15" Type="http://schemas.openxmlformats.org/officeDocument/2006/relationships/image" Target="../media/image325.emf"/><Relationship Id="rId23" Type="http://schemas.openxmlformats.org/officeDocument/2006/relationships/image" Target="../media/image332.emf"/><Relationship Id="rId28" Type="http://schemas.openxmlformats.org/officeDocument/2006/relationships/image" Target="../media/image337.wmf"/><Relationship Id="rId10" Type="http://schemas.openxmlformats.org/officeDocument/2006/relationships/image" Target="../media/image320.emf"/><Relationship Id="rId19" Type="http://schemas.openxmlformats.org/officeDocument/2006/relationships/image" Target="../media/image328.wmf"/><Relationship Id="rId31" Type="http://schemas.openxmlformats.org/officeDocument/2006/relationships/image" Target="../media/image340.wmf"/><Relationship Id="rId4" Type="http://schemas.openxmlformats.org/officeDocument/2006/relationships/image" Target="../media/image316.emf"/><Relationship Id="rId9" Type="http://schemas.openxmlformats.org/officeDocument/2006/relationships/image" Target="../media/image319.emf"/><Relationship Id="rId14" Type="http://schemas.openxmlformats.org/officeDocument/2006/relationships/image" Target="../media/image324.wmf"/><Relationship Id="rId22" Type="http://schemas.openxmlformats.org/officeDocument/2006/relationships/image" Target="../media/image331.emf"/><Relationship Id="rId27" Type="http://schemas.openxmlformats.org/officeDocument/2006/relationships/image" Target="../media/image336.emf"/><Relationship Id="rId30" Type="http://schemas.openxmlformats.org/officeDocument/2006/relationships/image" Target="../media/image339.wmf"/><Relationship Id="rId8" Type="http://schemas.openxmlformats.org/officeDocument/2006/relationships/image" Target="../media/image318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7" Type="http://schemas.openxmlformats.org/officeDocument/2006/relationships/image" Target="../media/image350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image" Target="../media/image363.wmf"/><Relationship Id="rId7" Type="http://schemas.openxmlformats.org/officeDocument/2006/relationships/image" Target="../media/image135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25.wmf"/><Relationship Id="rId5" Type="http://schemas.openxmlformats.org/officeDocument/2006/relationships/image" Target="../media/image365.wmf"/><Relationship Id="rId10" Type="http://schemas.openxmlformats.org/officeDocument/2006/relationships/image" Target="../media/image360.wmf"/><Relationship Id="rId4" Type="http://schemas.openxmlformats.org/officeDocument/2006/relationships/image" Target="../media/image364.wmf"/><Relationship Id="rId9" Type="http://schemas.openxmlformats.org/officeDocument/2006/relationships/image" Target="../media/image367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370.wmf"/><Relationship Id="rId7" Type="http://schemas.openxmlformats.org/officeDocument/2006/relationships/image" Target="../media/image367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6" Type="http://schemas.openxmlformats.org/officeDocument/2006/relationships/image" Target="../media/image366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71.wmf"/><Relationship Id="rId9" Type="http://schemas.openxmlformats.org/officeDocument/2006/relationships/image" Target="../media/image25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5.emf"/><Relationship Id="rId1" Type="http://schemas.openxmlformats.org/officeDocument/2006/relationships/image" Target="../media/image374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e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emf"/><Relationship Id="rId2" Type="http://schemas.openxmlformats.org/officeDocument/2006/relationships/image" Target="../media/image380.emf"/><Relationship Id="rId1" Type="http://schemas.openxmlformats.org/officeDocument/2006/relationships/image" Target="../media/image379.emf"/><Relationship Id="rId6" Type="http://schemas.openxmlformats.org/officeDocument/2006/relationships/image" Target="../media/image384.emf"/><Relationship Id="rId5" Type="http://schemas.openxmlformats.org/officeDocument/2006/relationships/image" Target="../media/image383.emf"/><Relationship Id="rId4" Type="http://schemas.openxmlformats.org/officeDocument/2006/relationships/image" Target="../media/image38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emf"/><Relationship Id="rId2" Type="http://schemas.openxmlformats.org/officeDocument/2006/relationships/image" Target="../media/image386.emf"/><Relationship Id="rId1" Type="http://schemas.openxmlformats.org/officeDocument/2006/relationships/image" Target="../media/image385.emf"/><Relationship Id="rId4" Type="http://schemas.openxmlformats.org/officeDocument/2006/relationships/image" Target="../media/image388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emf"/><Relationship Id="rId2" Type="http://schemas.openxmlformats.org/officeDocument/2006/relationships/image" Target="../media/image390.emf"/><Relationship Id="rId1" Type="http://schemas.openxmlformats.org/officeDocument/2006/relationships/image" Target="../media/image389.emf"/><Relationship Id="rId5" Type="http://schemas.openxmlformats.org/officeDocument/2006/relationships/image" Target="../media/image393.emf"/><Relationship Id="rId4" Type="http://schemas.openxmlformats.org/officeDocument/2006/relationships/image" Target="../media/image392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wmf"/><Relationship Id="rId7" Type="http://schemas.openxmlformats.org/officeDocument/2006/relationships/image" Target="../media/image400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Relationship Id="rId6" Type="http://schemas.openxmlformats.org/officeDocument/2006/relationships/image" Target="../media/image399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5.wmf"/><Relationship Id="rId1" Type="http://schemas.openxmlformats.org/officeDocument/2006/relationships/image" Target="../media/image402.emf"/><Relationship Id="rId4" Type="http://schemas.openxmlformats.org/officeDocument/2006/relationships/image" Target="../media/image39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4" Type="http://schemas.openxmlformats.org/officeDocument/2006/relationships/image" Target="../media/image40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wmf"/><Relationship Id="rId7" Type="http://schemas.openxmlformats.org/officeDocument/2006/relationships/image" Target="../media/image421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Relationship Id="rId6" Type="http://schemas.openxmlformats.org/officeDocument/2006/relationships/image" Target="../media/image420.wmf"/><Relationship Id="rId5" Type="http://schemas.openxmlformats.org/officeDocument/2006/relationships/image" Target="../media/image135.wmf"/><Relationship Id="rId4" Type="http://schemas.openxmlformats.org/officeDocument/2006/relationships/image" Target="../media/image40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emf"/><Relationship Id="rId2" Type="http://schemas.openxmlformats.org/officeDocument/2006/relationships/image" Target="../media/image423.emf"/><Relationship Id="rId1" Type="http://schemas.openxmlformats.org/officeDocument/2006/relationships/image" Target="../media/image422.emf"/><Relationship Id="rId5" Type="http://schemas.openxmlformats.org/officeDocument/2006/relationships/image" Target="../media/image426.emf"/><Relationship Id="rId4" Type="http://schemas.openxmlformats.org/officeDocument/2006/relationships/image" Target="../media/image425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emf"/><Relationship Id="rId2" Type="http://schemas.openxmlformats.org/officeDocument/2006/relationships/image" Target="../media/image437.emf"/><Relationship Id="rId1" Type="http://schemas.openxmlformats.org/officeDocument/2006/relationships/image" Target="../media/image436.emf"/><Relationship Id="rId4" Type="http://schemas.openxmlformats.org/officeDocument/2006/relationships/image" Target="../media/image4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24.wmf"/><Relationship Id="rId4" Type="http://schemas.openxmlformats.org/officeDocument/2006/relationships/image" Target="../media/image75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2.emf"/><Relationship Id="rId2" Type="http://schemas.openxmlformats.org/officeDocument/2006/relationships/image" Target="../media/image441.emf"/><Relationship Id="rId1" Type="http://schemas.openxmlformats.org/officeDocument/2006/relationships/image" Target="../media/image440.emf"/><Relationship Id="rId6" Type="http://schemas.openxmlformats.org/officeDocument/2006/relationships/image" Target="../media/image445.emf"/><Relationship Id="rId5" Type="http://schemas.openxmlformats.org/officeDocument/2006/relationships/image" Target="../media/image444.emf"/><Relationship Id="rId4" Type="http://schemas.openxmlformats.org/officeDocument/2006/relationships/image" Target="../media/image443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Relationship Id="rId4" Type="http://schemas.openxmlformats.org/officeDocument/2006/relationships/image" Target="../media/image449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Relationship Id="rId5" Type="http://schemas.openxmlformats.org/officeDocument/2006/relationships/image" Target="../media/image455.wmf"/><Relationship Id="rId4" Type="http://schemas.openxmlformats.org/officeDocument/2006/relationships/image" Target="../media/image454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wmf"/><Relationship Id="rId7" Type="http://schemas.openxmlformats.org/officeDocument/2006/relationships/image" Target="../media/image462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4" Type="http://schemas.openxmlformats.org/officeDocument/2006/relationships/image" Target="../media/image4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39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32.wmf"/><Relationship Id="rId5" Type="http://schemas.openxmlformats.org/officeDocument/2006/relationships/image" Target="../media/image80.wmf"/><Relationship Id="rId10" Type="http://schemas.openxmlformats.org/officeDocument/2006/relationships/image" Target="../media/image84.wmf"/><Relationship Id="rId4" Type="http://schemas.openxmlformats.org/officeDocument/2006/relationships/image" Target="../media/image79.wmf"/><Relationship Id="rId9" Type="http://schemas.openxmlformats.org/officeDocument/2006/relationships/image" Target="../media/image41.wmf"/><Relationship Id="rId14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41.wmf"/><Relationship Id="rId7" Type="http://schemas.openxmlformats.org/officeDocument/2006/relationships/image" Target="../media/image39.wmf"/><Relationship Id="rId12" Type="http://schemas.openxmlformats.org/officeDocument/2006/relationships/image" Target="../media/image90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5.wmf"/><Relationship Id="rId11" Type="http://schemas.openxmlformats.org/officeDocument/2006/relationships/image" Target="../media/image89.wmf"/><Relationship Id="rId5" Type="http://schemas.openxmlformats.org/officeDocument/2006/relationships/image" Target="../media/image32.wmf"/><Relationship Id="rId10" Type="http://schemas.openxmlformats.org/officeDocument/2006/relationships/image" Target="../media/image76.wmf"/><Relationship Id="rId4" Type="http://schemas.openxmlformats.org/officeDocument/2006/relationships/image" Target="../media/image84.wmf"/><Relationship Id="rId9" Type="http://schemas.openxmlformats.org/officeDocument/2006/relationships/image" Target="../media/image88.wmf"/><Relationship Id="rId14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9FFCE-DCC8-4430-A0DC-10675E969798}" type="datetimeFigureOut">
              <a:rPr lang="zh-CN" altLang="en-US" smtClean="0"/>
              <a:pPr/>
              <a:t>2020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CDC8-96C6-460C-88F1-36728A2F33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95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ECDC8-96C6-460C-88F1-36728A2F332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417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ECDC8-96C6-460C-88F1-36728A2F3321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741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ECDC8-96C6-460C-88F1-36728A2F3321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343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963AA-A0C8-48CA-B2A3-9929A16FF393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472FC-BC35-4592-BED4-0ED6D1EA8D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C530E-557E-4EE8-8681-F2614FEB820D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FC7BF-BCB7-440A-B4AC-73ACD7E6A5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3F215-EAC1-4F43-8132-2355976AB8BA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4E78B-D8EF-40C9-9154-48CE79A030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A9597-3761-4BE9-AC1F-AF6A6676A3AF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3BF18-606F-4E9C-AFCA-6E99B7B83B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10E39-6CDE-412B-9CC4-E9DCEC43B674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99AC7-DA68-479A-B660-A02CB0A5BB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5EB41-53F1-4232-BB35-9F1815F5090D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75C76-764A-4F6B-8FAD-2F2C6B7281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3FAD2-437A-4299-9097-945949CB2F50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D15E8-2E8D-4180-88CF-E2A83F486B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A171E-3AD0-4E64-A513-0B390FDFA5D7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12BE4-748C-48AE-ABAB-13B09E163B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01D04-CCDE-420D-8AED-E41A4D7830FD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47BEF-9720-4805-9EB4-4EDEA1D47C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4DBA0-0BE4-42A9-895D-6DE4EAAF30B1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3EFEF-9149-421B-B901-92C56951AF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0C89C-F4AD-4ECF-8245-23A35DB79846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BDBAC-A149-4311-AD4C-22641FC870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891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B4054-7992-4AD3-8FC5-5271BC7A48A6}" type="datetimeFigureOut">
              <a:rPr lang="zh-CN" altLang="en-US"/>
              <a:pPr>
                <a:defRPr/>
              </a:pPr>
              <a:t>2020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556CC4E-88EC-4B55-A6EE-46A06838E8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3.wmf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Relationship Id="rId22" Type="http://schemas.openxmlformats.org/officeDocument/2006/relationships/image" Target="../media/image64.wmf"/><Relationship Id="rId27" Type="http://schemas.openxmlformats.org/officeDocument/2006/relationships/image" Target="../media/image65.wmf"/><Relationship Id="rId30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2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81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3.wmf"/><Relationship Id="rId31" Type="http://schemas.openxmlformats.org/officeDocument/2006/relationships/image" Target="../media/image86.wmf"/><Relationship Id="rId4" Type="http://schemas.openxmlformats.org/officeDocument/2006/relationships/image" Target="../media/image76.wmf"/><Relationship Id="rId9" Type="http://schemas.openxmlformats.org/officeDocument/2006/relationships/image" Target="../media/image87.png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89.wmf"/><Relationship Id="rId32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1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5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4.bin"/><Relationship Id="rId30" Type="http://schemas.openxmlformats.org/officeDocument/2006/relationships/oleObject" Target="../embeddings/oleObject10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06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86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16.wmf"/><Relationship Id="rId26" Type="http://schemas.openxmlformats.org/officeDocument/2006/relationships/oleObject" Target="../embeddings/oleObject142.bin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oleObject" Target="../embeddings/oleObject138.bin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19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4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8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24.e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6.xml"/><Relationship Id="rId4" Type="http://schemas.openxmlformats.org/officeDocument/2006/relationships/slide" Target="slide68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08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3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83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84.wmf"/><Relationship Id="rId36" Type="http://schemas.openxmlformats.org/officeDocument/2006/relationships/image" Target="../media/image86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62.bin"/><Relationship Id="rId31" Type="http://schemas.openxmlformats.org/officeDocument/2006/relationships/oleObject" Target="../embeddings/oleObject168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34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170.bin"/><Relationship Id="rId8" Type="http://schemas.openxmlformats.org/officeDocument/2006/relationships/image" Target="../media/image1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86.bin"/><Relationship Id="rId3" Type="http://schemas.openxmlformats.org/officeDocument/2006/relationships/oleObject" Target="../embeddings/oleObject178.bin"/><Relationship Id="rId21" Type="http://schemas.openxmlformats.org/officeDocument/2006/relationships/image" Target="../media/image150.wmf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4.emf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179.bin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4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7.bin"/><Relationship Id="rId3" Type="http://schemas.openxmlformats.org/officeDocument/2006/relationships/oleObject" Target="../embeddings/oleObject189.bin"/><Relationship Id="rId21" Type="http://schemas.openxmlformats.org/officeDocument/2006/relationships/image" Target="../media/image145.wmf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oleObject" Target="../embeddings/oleObject19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52.emf"/><Relationship Id="rId19" Type="http://schemas.openxmlformats.org/officeDocument/2006/relationships/image" Target="../media/image144.e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image" Target="../media/image156.wmf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45.wmf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4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8.wmf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0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tif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tiff"/><Relationship Id="rId3" Type="http://schemas.openxmlformats.org/officeDocument/2006/relationships/image" Target="../media/image163.tiff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20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67.w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69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34" Type="http://schemas.openxmlformats.org/officeDocument/2006/relationships/image" Target="../media/image182.wmf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3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22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177.wmf"/><Relationship Id="rId32" Type="http://schemas.openxmlformats.org/officeDocument/2006/relationships/image" Target="../media/image181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179.e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27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180.emf"/><Relationship Id="rId8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image" Target="../media/image187.tiff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9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6.xml"/><Relationship Id="rId4" Type="http://schemas.openxmlformats.org/officeDocument/2006/relationships/slide" Target="slide6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image" Target="../media/image1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control" Target="../activeX/activeX4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196.emf"/><Relationship Id="rId26" Type="http://schemas.openxmlformats.org/officeDocument/2006/relationships/image" Target="../media/image200.emf"/><Relationship Id="rId21" Type="http://schemas.openxmlformats.org/officeDocument/2006/relationships/oleObject" Target="../embeddings/oleObject248.bin"/><Relationship Id="rId34" Type="http://schemas.openxmlformats.org/officeDocument/2006/relationships/image" Target="../media/image204.emf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4.bin"/><Relationship Id="rId38" Type="http://schemas.openxmlformats.org/officeDocument/2006/relationships/image" Target="../media/image20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emf"/><Relationship Id="rId20" Type="http://schemas.openxmlformats.org/officeDocument/2006/relationships/image" Target="../media/image197.emf"/><Relationship Id="rId29" Type="http://schemas.openxmlformats.org/officeDocument/2006/relationships/oleObject" Target="../embeddings/oleObject252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199.emf"/><Relationship Id="rId32" Type="http://schemas.openxmlformats.org/officeDocument/2006/relationships/image" Target="../media/image203.emf"/><Relationship Id="rId37" Type="http://schemas.openxmlformats.org/officeDocument/2006/relationships/oleObject" Target="../embeddings/oleObject256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01.emf"/><Relationship Id="rId36" Type="http://schemas.openxmlformats.org/officeDocument/2006/relationships/image" Target="../media/image205.e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247.bin"/><Relationship Id="rId31" Type="http://schemas.openxmlformats.org/officeDocument/2006/relationships/oleObject" Target="../embeddings/oleObject253.bin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42.wmf"/><Relationship Id="rId22" Type="http://schemas.openxmlformats.org/officeDocument/2006/relationships/image" Target="../media/image198.e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02.emf"/><Relationship Id="rId35" Type="http://schemas.openxmlformats.org/officeDocument/2006/relationships/oleObject" Target="../embeddings/oleObject255.bin"/><Relationship Id="rId8" Type="http://schemas.openxmlformats.org/officeDocument/2006/relationships/image" Target="../media/image39.wmf"/><Relationship Id="rId3" Type="http://schemas.openxmlformats.org/officeDocument/2006/relationships/oleObject" Target="../embeddings/oleObject23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0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4.gif"/><Relationship Id="rId7" Type="http://schemas.openxmlformats.org/officeDocument/2006/relationships/image" Target="../media/image8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1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06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86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0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4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43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oleObject" Target="../embeddings/oleObject269.bin"/><Relationship Id="rId26" Type="http://schemas.openxmlformats.org/officeDocument/2006/relationships/oleObject" Target="../embeddings/oleObject273.bin"/><Relationship Id="rId39" Type="http://schemas.openxmlformats.org/officeDocument/2006/relationships/image" Target="../media/image226.emf"/><Relationship Id="rId21" Type="http://schemas.openxmlformats.org/officeDocument/2006/relationships/image" Target="../media/image217.emf"/><Relationship Id="rId34" Type="http://schemas.openxmlformats.org/officeDocument/2006/relationships/oleObject" Target="../embeddings/oleObject277.bin"/><Relationship Id="rId42" Type="http://schemas.openxmlformats.org/officeDocument/2006/relationships/oleObject" Target="../embeddings/oleObject281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emf"/><Relationship Id="rId29" Type="http://schemas.openxmlformats.org/officeDocument/2006/relationships/image" Target="../media/image221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66.bin"/><Relationship Id="rId24" Type="http://schemas.openxmlformats.org/officeDocument/2006/relationships/oleObject" Target="../embeddings/oleObject272.bin"/><Relationship Id="rId32" Type="http://schemas.openxmlformats.org/officeDocument/2006/relationships/oleObject" Target="../embeddings/oleObject276.bin"/><Relationship Id="rId37" Type="http://schemas.openxmlformats.org/officeDocument/2006/relationships/image" Target="../media/image225.emf"/><Relationship Id="rId40" Type="http://schemas.openxmlformats.org/officeDocument/2006/relationships/oleObject" Target="../embeddings/oleObject280.bin"/><Relationship Id="rId45" Type="http://schemas.openxmlformats.org/officeDocument/2006/relationships/image" Target="../media/image229.e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image" Target="../media/image218.emf"/><Relationship Id="rId28" Type="http://schemas.openxmlformats.org/officeDocument/2006/relationships/oleObject" Target="../embeddings/oleObject274.bin"/><Relationship Id="rId36" Type="http://schemas.openxmlformats.org/officeDocument/2006/relationships/oleObject" Target="../embeddings/oleObject278.bin"/><Relationship Id="rId10" Type="http://schemas.openxmlformats.org/officeDocument/2006/relationships/image" Target="../media/image166.wmf"/><Relationship Id="rId19" Type="http://schemas.openxmlformats.org/officeDocument/2006/relationships/image" Target="../media/image216.emf"/><Relationship Id="rId31" Type="http://schemas.openxmlformats.org/officeDocument/2006/relationships/image" Target="../media/image222.emf"/><Relationship Id="rId44" Type="http://schemas.openxmlformats.org/officeDocument/2006/relationships/oleObject" Target="../embeddings/oleObject282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14.emf"/><Relationship Id="rId22" Type="http://schemas.openxmlformats.org/officeDocument/2006/relationships/oleObject" Target="../embeddings/oleObject271.bin"/><Relationship Id="rId27" Type="http://schemas.openxmlformats.org/officeDocument/2006/relationships/image" Target="../media/image220.emf"/><Relationship Id="rId30" Type="http://schemas.openxmlformats.org/officeDocument/2006/relationships/oleObject" Target="../embeddings/oleObject275.bin"/><Relationship Id="rId35" Type="http://schemas.openxmlformats.org/officeDocument/2006/relationships/image" Target="../media/image224.emf"/><Relationship Id="rId43" Type="http://schemas.openxmlformats.org/officeDocument/2006/relationships/image" Target="../media/image228.emf"/><Relationship Id="rId8" Type="http://schemas.openxmlformats.org/officeDocument/2006/relationships/image" Target="../media/image212.emf"/><Relationship Id="rId3" Type="http://schemas.openxmlformats.org/officeDocument/2006/relationships/oleObject" Target="../embeddings/oleObject262.bin"/><Relationship Id="rId12" Type="http://schemas.openxmlformats.org/officeDocument/2006/relationships/image" Target="../media/image213.emf"/><Relationship Id="rId17" Type="http://schemas.openxmlformats.org/officeDocument/2006/relationships/image" Target="../media/image230.gif"/><Relationship Id="rId25" Type="http://schemas.openxmlformats.org/officeDocument/2006/relationships/image" Target="../media/image219.emf"/><Relationship Id="rId33" Type="http://schemas.openxmlformats.org/officeDocument/2006/relationships/image" Target="../media/image223.emf"/><Relationship Id="rId38" Type="http://schemas.openxmlformats.org/officeDocument/2006/relationships/oleObject" Target="../embeddings/oleObject279.bin"/><Relationship Id="rId20" Type="http://schemas.openxmlformats.org/officeDocument/2006/relationships/oleObject" Target="../embeddings/oleObject270.bin"/><Relationship Id="rId41" Type="http://schemas.openxmlformats.org/officeDocument/2006/relationships/image" Target="../media/image227.e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36.emf"/><Relationship Id="rId26" Type="http://schemas.openxmlformats.org/officeDocument/2006/relationships/image" Target="../media/image240.emf"/><Relationship Id="rId39" Type="http://schemas.openxmlformats.org/officeDocument/2006/relationships/oleObject" Target="../embeddings/oleObject301.bin"/><Relationship Id="rId21" Type="http://schemas.openxmlformats.org/officeDocument/2006/relationships/oleObject" Target="../embeddings/oleObject292.bin"/><Relationship Id="rId34" Type="http://schemas.openxmlformats.org/officeDocument/2006/relationships/image" Target="../media/image244.emf"/><Relationship Id="rId42" Type="http://schemas.openxmlformats.org/officeDocument/2006/relationships/image" Target="../media/image248.emf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emf"/><Relationship Id="rId20" Type="http://schemas.openxmlformats.org/officeDocument/2006/relationships/image" Target="../media/image237.emf"/><Relationship Id="rId29" Type="http://schemas.openxmlformats.org/officeDocument/2006/relationships/oleObject" Target="../embeddings/oleObject296.bin"/><Relationship Id="rId41" Type="http://schemas.openxmlformats.org/officeDocument/2006/relationships/oleObject" Target="../embeddings/oleObject302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239.emf"/><Relationship Id="rId32" Type="http://schemas.openxmlformats.org/officeDocument/2006/relationships/image" Target="../media/image243.emf"/><Relationship Id="rId37" Type="http://schemas.openxmlformats.org/officeDocument/2006/relationships/oleObject" Target="../embeddings/oleObject300.bin"/><Relationship Id="rId40" Type="http://schemas.openxmlformats.org/officeDocument/2006/relationships/image" Target="../media/image247.emf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28" Type="http://schemas.openxmlformats.org/officeDocument/2006/relationships/image" Target="../media/image241.emf"/><Relationship Id="rId36" Type="http://schemas.openxmlformats.org/officeDocument/2006/relationships/image" Target="../media/image245.emf"/><Relationship Id="rId10" Type="http://schemas.openxmlformats.org/officeDocument/2006/relationships/image" Target="../media/image233.emf"/><Relationship Id="rId19" Type="http://schemas.openxmlformats.org/officeDocument/2006/relationships/oleObject" Target="../embeddings/oleObject291.bin"/><Relationship Id="rId31" Type="http://schemas.openxmlformats.org/officeDocument/2006/relationships/oleObject" Target="../embeddings/oleObject29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49.gif"/><Relationship Id="rId22" Type="http://schemas.openxmlformats.org/officeDocument/2006/relationships/image" Target="../media/image238.emf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242.emf"/><Relationship Id="rId35" Type="http://schemas.openxmlformats.org/officeDocument/2006/relationships/oleObject" Target="../embeddings/oleObject299.bin"/><Relationship Id="rId8" Type="http://schemas.openxmlformats.org/officeDocument/2006/relationships/image" Target="../media/image232.emf"/><Relationship Id="rId3" Type="http://schemas.openxmlformats.org/officeDocument/2006/relationships/oleObject" Target="../embeddings/oleObject283.bin"/><Relationship Id="rId12" Type="http://schemas.openxmlformats.org/officeDocument/2006/relationships/image" Target="../media/image234.emf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33" Type="http://schemas.openxmlformats.org/officeDocument/2006/relationships/oleObject" Target="../embeddings/oleObject298.bin"/><Relationship Id="rId38" Type="http://schemas.openxmlformats.org/officeDocument/2006/relationships/image" Target="../media/image24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67.w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69.wmf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34" Type="http://schemas.openxmlformats.org/officeDocument/2006/relationships/image" Target="../media/image182.wmf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3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226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177.wmf"/><Relationship Id="rId32" Type="http://schemas.openxmlformats.org/officeDocument/2006/relationships/image" Target="../media/image181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179.e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27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180.emf"/><Relationship Id="rId8" Type="http://schemas.openxmlformats.org/officeDocument/2006/relationships/image" Target="../media/image8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image" Target="../media/image187.tiff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8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9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5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30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tiff"/><Relationship Id="rId3" Type="http://schemas.openxmlformats.org/officeDocument/2006/relationships/image" Target="../media/image163.tiff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205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60.emf"/><Relationship Id="rId26" Type="http://schemas.openxmlformats.org/officeDocument/2006/relationships/image" Target="../media/image263.emf"/><Relationship Id="rId39" Type="http://schemas.openxmlformats.org/officeDocument/2006/relationships/image" Target="../media/image269.png"/><Relationship Id="rId21" Type="http://schemas.openxmlformats.org/officeDocument/2006/relationships/oleObject" Target="../embeddings/oleObject317.bin"/><Relationship Id="rId34" Type="http://schemas.openxmlformats.org/officeDocument/2006/relationships/image" Target="../media/image266.emf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315.bin"/><Relationship Id="rId25" Type="http://schemas.openxmlformats.org/officeDocument/2006/relationships/oleObject" Target="../embeddings/oleObject319.bin"/><Relationship Id="rId33" Type="http://schemas.openxmlformats.org/officeDocument/2006/relationships/oleObject" Target="../embeddings/oleObject323.bin"/><Relationship Id="rId38" Type="http://schemas.openxmlformats.org/officeDocument/2006/relationships/image" Target="../media/image26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emf"/><Relationship Id="rId20" Type="http://schemas.openxmlformats.org/officeDocument/2006/relationships/image" Target="../media/image261.emf"/><Relationship Id="rId29" Type="http://schemas.openxmlformats.org/officeDocument/2006/relationships/oleObject" Target="../embeddings/oleObject321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262.wmf"/><Relationship Id="rId32" Type="http://schemas.openxmlformats.org/officeDocument/2006/relationships/image" Target="../media/image265.emf"/><Relationship Id="rId37" Type="http://schemas.openxmlformats.org/officeDocument/2006/relationships/oleObject" Target="../embeddings/oleObject325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28" Type="http://schemas.openxmlformats.org/officeDocument/2006/relationships/image" Target="../media/image147.wmf"/><Relationship Id="rId36" Type="http://schemas.openxmlformats.org/officeDocument/2006/relationships/image" Target="../media/image267.e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16.bin"/><Relationship Id="rId31" Type="http://schemas.openxmlformats.org/officeDocument/2006/relationships/oleObject" Target="../embeddings/oleObject322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114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320.bin"/><Relationship Id="rId30" Type="http://schemas.openxmlformats.org/officeDocument/2006/relationships/image" Target="../media/image264.emf"/><Relationship Id="rId35" Type="http://schemas.openxmlformats.org/officeDocument/2006/relationships/oleObject" Target="../embeddings/oleObject324.bin"/><Relationship Id="rId8" Type="http://schemas.openxmlformats.org/officeDocument/2006/relationships/image" Target="../media/image257.wmf"/><Relationship Id="rId3" Type="http://schemas.openxmlformats.org/officeDocument/2006/relationships/oleObject" Target="../embeddings/oleObject308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274.wmf"/><Relationship Id="rId26" Type="http://schemas.openxmlformats.org/officeDocument/2006/relationships/image" Target="../media/image278.emf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6.bin"/><Relationship Id="rId34" Type="http://schemas.openxmlformats.org/officeDocument/2006/relationships/image" Target="../media/image257.wmf"/><Relationship Id="rId7" Type="http://schemas.openxmlformats.org/officeDocument/2006/relationships/image" Target="../media/image39.wmf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33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3.emf"/><Relationship Id="rId20" Type="http://schemas.openxmlformats.org/officeDocument/2006/relationships/image" Target="../media/image275.wmf"/><Relationship Id="rId29" Type="http://schemas.openxmlformats.org/officeDocument/2006/relationships/oleObject" Target="../embeddings/oleObject340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28.bin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277.emf"/><Relationship Id="rId32" Type="http://schemas.openxmlformats.org/officeDocument/2006/relationships/image" Target="../media/image281.wmf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279.wmf"/><Relationship Id="rId10" Type="http://schemas.openxmlformats.org/officeDocument/2006/relationships/oleObject" Target="../embeddings/oleObject330.bin"/><Relationship Id="rId19" Type="http://schemas.openxmlformats.org/officeDocument/2006/relationships/oleObject" Target="../embeddings/oleObject335.bin"/><Relationship Id="rId31" Type="http://schemas.openxmlformats.org/officeDocument/2006/relationships/oleObject" Target="../embeddings/oleObject341.bin"/><Relationship Id="rId4" Type="http://schemas.openxmlformats.org/officeDocument/2006/relationships/image" Target="../media/image84.wmf"/><Relationship Id="rId9" Type="http://schemas.openxmlformats.org/officeDocument/2006/relationships/image" Target="../media/image270.wmf"/><Relationship Id="rId14" Type="http://schemas.openxmlformats.org/officeDocument/2006/relationships/image" Target="../media/image272.wmf"/><Relationship Id="rId22" Type="http://schemas.openxmlformats.org/officeDocument/2006/relationships/image" Target="../media/image276.emf"/><Relationship Id="rId27" Type="http://schemas.openxmlformats.org/officeDocument/2006/relationships/oleObject" Target="../embeddings/oleObject339.bin"/><Relationship Id="rId30" Type="http://schemas.openxmlformats.org/officeDocument/2006/relationships/image" Target="../media/image280.wmf"/><Relationship Id="rId8" Type="http://schemas.openxmlformats.org/officeDocument/2006/relationships/oleObject" Target="../embeddings/oleObject329.bin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147.wmf"/><Relationship Id="rId26" Type="http://schemas.openxmlformats.org/officeDocument/2006/relationships/image" Target="../media/image286.emf"/><Relationship Id="rId21" Type="http://schemas.openxmlformats.org/officeDocument/2006/relationships/oleObject" Target="../embeddings/oleObject353.bin"/><Relationship Id="rId34" Type="http://schemas.openxmlformats.org/officeDocument/2006/relationships/image" Target="../media/image290.wmf"/><Relationship Id="rId7" Type="http://schemas.openxmlformats.org/officeDocument/2006/relationships/image" Target="../media/image39.wmf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351.bin"/><Relationship Id="rId25" Type="http://schemas.openxmlformats.org/officeDocument/2006/relationships/oleObject" Target="../embeddings/oleObject355.bin"/><Relationship Id="rId33" Type="http://schemas.openxmlformats.org/officeDocument/2006/relationships/oleObject" Target="../embeddings/oleObject359.bin"/><Relationship Id="rId38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20" Type="http://schemas.openxmlformats.org/officeDocument/2006/relationships/image" Target="../media/image257.wmf"/><Relationship Id="rId29" Type="http://schemas.openxmlformats.org/officeDocument/2006/relationships/oleObject" Target="../embeddings/oleObject357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45.bin"/><Relationship Id="rId11" Type="http://schemas.openxmlformats.org/officeDocument/2006/relationships/oleObject" Target="../embeddings/oleObject348.bin"/><Relationship Id="rId24" Type="http://schemas.openxmlformats.org/officeDocument/2006/relationships/image" Target="../media/image285.emf"/><Relationship Id="rId32" Type="http://schemas.openxmlformats.org/officeDocument/2006/relationships/image" Target="../media/image289.wmf"/><Relationship Id="rId37" Type="http://schemas.openxmlformats.org/officeDocument/2006/relationships/oleObject" Target="../embeddings/oleObject361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50.bin"/><Relationship Id="rId23" Type="http://schemas.openxmlformats.org/officeDocument/2006/relationships/oleObject" Target="../embeddings/oleObject354.bin"/><Relationship Id="rId28" Type="http://schemas.openxmlformats.org/officeDocument/2006/relationships/image" Target="../media/image287.emf"/><Relationship Id="rId36" Type="http://schemas.openxmlformats.org/officeDocument/2006/relationships/image" Target="../media/image291.wmf"/><Relationship Id="rId10" Type="http://schemas.openxmlformats.org/officeDocument/2006/relationships/oleObject" Target="../embeddings/oleObject347.bin"/><Relationship Id="rId19" Type="http://schemas.openxmlformats.org/officeDocument/2006/relationships/oleObject" Target="../embeddings/oleObject352.bin"/><Relationship Id="rId31" Type="http://schemas.openxmlformats.org/officeDocument/2006/relationships/oleObject" Target="../embeddings/oleObject358.bin"/><Relationship Id="rId4" Type="http://schemas.openxmlformats.org/officeDocument/2006/relationships/image" Target="../media/image84.wmf"/><Relationship Id="rId9" Type="http://schemas.openxmlformats.org/officeDocument/2006/relationships/image" Target="../media/image42.wmf"/><Relationship Id="rId14" Type="http://schemas.openxmlformats.org/officeDocument/2006/relationships/image" Target="../media/image283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356.bin"/><Relationship Id="rId30" Type="http://schemas.openxmlformats.org/officeDocument/2006/relationships/image" Target="../media/image288.emf"/><Relationship Id="rId35" Type="http://schemas.openxmlformats.org/officeDocument/2006/relationships/oleObject" Target="../embeddings/oleObject360.bin"/><Relationship Id="rId8" Type="http://schemas.openxmlformats.org/officeDocument/2006/relationships/oleObject" Target="../embeddings/oleObject346.bin"/><Relationship Id="rId3" Type="http://schemas.openxmlformats.org/officeDocument/2006/relationships/oleObject" Target="../embeddings/oleObject34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67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image" Target="../media/image295.wmf"/><Relationship Id="rId10" Type="http://schemas.openxmlformats.org/officeDocument/2006/relationships/image" Target="../media/image294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65.bin"/><Relationship Id="rId14" Type="http://schemas.openxmlformats.org/officeDocument/2006/relationships/oleObject" Target="../embeddings/oleObject36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301.tif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72.bin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07.emf"/><Relationship Id="rId26" Type="http://schemas.openxmlformats.org/officeDocument/2006/relationships/image" Target="../media/image310.w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83.bin"/><Relationship Id="rId34" Type="http://schemas.openxmlformats.org/officeDocument/2006/relationships/image" Target="../media/image312.emf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04.emf"/><Relationship Id="rId17" Type="http://schemas.openxmlformats.org/officeDocument/2006/relationships/oleObject" Target="../embeddings/oleObject381.bin"/><Relationship Id="rId25" Type="http://schemas.openxmlformats.org/officeDocument/2006/relationships/oleObject" Target="../embeddings/oleObject385.bin"/><Relationship Id="rId3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emf"/><Relationship Id="rId20" Type="http://schemas.openxmlformats.org/officeDocument/2006/relationships/image" Target="../media/image308.emf"/><Relationship Id="rId29" Type="http://schemas.openxmlformats.org/officeDocument/2006/relationships/oleObject" Target="../embeddings/oleObject387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03.emf"/><Relationship Id="rId11" Type="http://schemas.openxmlformats.org/officeDocument/2006/relationships/oleObject" Target="../embeddings/oleObject378.bin"/><Relationship Id="rId24" Type="http://schemas.openxmlformats.org/officeDocument/2006/relationships/image" Target="../media/image309.wmf"/><Relationship Id="rId32" Type="http://schemas.openxmlformats.org/officeDocument/2006/relationships/image" Target="../media/image311.wmf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23" Type="http://schemas.openxmlformats.org/officeDocument/2006/relationships/oleObject" Target="../embeddings/oleObject384.bin"/><Relationship Id="rId28" Type="http://schemas.openxmlformats.org/officeDocument/2006/relationships/image" Target="../media/image258.wmf"/><Relationship Id="rId36" Type="http://schemas.openxmlformats.org/officeDocument/2006/relationships/image" Target="../media/image147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382.bin"/><Relationship Id="rId31" Type="http://schemas.openxmlformats.org/officeDocument/2006/relationships/oleObject" Target="../embeddings/oleObject388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05.e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386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390.bin"/><Relationship Id="rId8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22.emf"/><Relationship Id="rId21" Type="http://schemas.openxmlformats.org/officeDocument/2006/relationships/oleObject" Target="../embeddings/oleObject400.bin"/><Relationship Id="rId42" Type="http://schemas.openxmlformats.org/officeDocument/2006/relationships/image" Target="../media/image329.wmf"/><Relationship Id="rId47" Type="http://schemas.openxmlformats.org/officeDocument/2006/relationships/oleObject" Target="../embeddings/oleObject413.bin"/><Relationship Id="rId63" Type="http://schemas.openxmlformats.org/officeDocument/2006/relationships/image" Target="../media/image339.wmf"/><Relationship Id="rId68" Type="http://schemas.openxmlformats.org/officeDocument/2006/relationships/oleObject" Target="../embeddings/oleObject424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emf"/><Relationship Id="rId29" Type="http://schemas.openxmlformats.org/officeDocument/2006/relationships/oleObject" Target="../embeddings/oleObject404.bin"/><Relationship Id="rId11" Type="http://schemas.openxmlformats.org/officeDocument/2006/relationships/oleObject" Target="../embeddings/oleObject395.bin"/><Relationship Id="rId24" Type="http://schemas.openxmlformats.org/officeDocument/2006/relationships/image" Target="../media/image321.emf"/><Relationship Id="rId32" Type="http://schemas.openxmlformats.org/officeDocument/2006/relationships/image" Target="../media/image325.emf"/><Relationship Id="rId37" Type="http://schemas.openxmlformats.org/officeDocument/2006/relationships/oleObject" Target="../embeddings/oleObject408.bin"/><Relationship Id="rId40" Type="http://schemas.openxmlformats.org/officeDocument/2006/relationships/image" Target="../media/image328.wmf"/><Relationship Id="rId45" Type="http://schemas.openxmlformats.org/officeDocument/2006/relationships/oleObject" Target="../embeddings/oleObject412.bin"/><Relationship Id="rId53" Type="http://schemas.openxmlformats.org/officeDocument/2006/relationships/image" Target="../media/image334.wmf"/><Relationship Id="rId58" Type="http://schemas.openxmlformats.org/officeDocument/2006/relationships/oleObject" Target="../embeddings/oleObject419.bin"/><Relationship Id="rId66" Type="http://schemas.openxmlformats.org/officeDocument/2006/relationships/oleObject" Target="../embeddings/oleObject423.bin"/><Relationship Id="rId5" Type="http://schemas.openxmlformats.org/officeDocument/2006/relationships/oleObject" Target="../embeddings/oleObject392.bin"/><Relationship Id="rId61" Type="http://schemas.openxmlformats.org/officeDocument/2006/relationships/image" Target="../media/image338.wmf"/><Relationship Id="rId19" Type="http://schemas.openxmlformats.org/officeDocument/2006/relationships/oleObject" Target="../embeddings/oleObject399.bin"/><Relationship Id="rId14" Type="http://schemas.openxmlformats.org/officeDocument/2006/relationships/image" Target="../media/image135.wmf"/><Relationship Id="rId22" Type="http://schemas.openxmlformats.org/officeDocument/2006/relationships/image" Target="../media/image320.emf"/><Relationship Id="rId27" Type="http://schemas.openxmlformats.org/officeDocument/2006/relationships/oleObject" Target="../embeddings/oleObject403.bin"/><Relationship Id="rId30" Type="http://schemas.openxmlformats.org/officeDocument/2006/relationships/image" Target="../media/image324.wmf"/><Relationship Id="rId35" Type="http://schemas.openxmlformats.org/officeDocument/2006/relationships/oleObject" Target="../embeddings/oleObject407.bin"/><Relationship Id="rId43" Type="http://schemas.openxmlformats.org/officeDocument/2006/relationships/oleObject" Target="../embeddings/oleObject411.bin"/><Relationship Id="rId48" Type="http://schemas.openxmlformats.org/officeDocument/2006/relationships/image" Target="../media/image332.emf"/><Relationship Id="rId56" Type="http://schemas.openxmlformats.org/officeDocument/2006/relationships/oleObject" Target="../embeddings/oleObject418.bin"/><Relationship Id="rId64" Type="http://schemas.openxmlformats.org/officeDocument/2006/relationships/oleObject" Target="../embeddings/oleObject422.bin"/><Relationship Id="rId69" Type="http://schemas.openxmlformats.org/officeDocument/2006/relationships/image" Target="../media/image342.wmf"/><Relationship Id="rId8" Type="http://schemas.openxmlformats.org/officeDocument/2006/relationships/image" Target="../media/image315.emf"/><Relationship Id="rId51" Type="http://schemas.openxmlformats.org/officeDocument/2006/relationships/oleObject" Target="../embeddings/oleObject415.bin"/><Relationship Id="rId3" Type="http://schemas.openxmlformats.org/officeDocument/2006/relationships/oleObject" Target="../embeddings/oleObject39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398.bin"/><Relationship Id="rId25" Type="http://schemas.openxmlformats.org/officeDocument/2006/relationships/oleObject" Target="../embeddings/oleObject402.bin"/><Relationship Id="rId33" Type="http://schemas.openxmlformats.org/officeDocument/2006/relationships/oleObject" Target="../embeddings/oleObject406.bin"/><Relationship Id="rId38" Type="http://schemas.openxmlformats.org/officeDocument/2006/relationships/image" Target="../media/image327.wmf"/><Relationship Id="rId46" Type="http://schemas.openxmlformats.org/officeDocument/2006/relationships/image" Target="../media/image331.emf"/><Relationship Id="rId59" Type="http://schemas.openxmlformats.org/officeDocument/2006/relationships/image" Target="../media/image337.wmf"/><Relationship Id="rId67" Type="http://schemas.openxmlformats.org/officeDocument/2006/relationships/image" Target="../media/image341.wmf"/><Relationship Id="rId20" Type="http://schemas.openxmlformats.org/officeDocument/2006/relationships/image" Target="../media/image319.emf"/><Relationship Id="rId41" Type="http://schemas.openxmlformats.org/officeDocument/2006/relationships/oleObject" Target="../embeddings/oleObject410.bin"/><Relationship Id="rId54" Type="http://schemas.openxmlformats.org/officeDocument/2006/relationships/oleObject" Target="../embeddings/oleObject417.bin"/><Relationship Id="rId62" Type="http://schemas.openxmlformats.org/officeDocument/2006/relationships/oleObject" Target="../embeddings/oleObject421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14.emf"/><Relationship Id="rId15" Type="http://schemas.openxmlformats.org/officeDocument/2006/relationships/oleObject" Target="../embeddings/oleObject397.bin"/><Relationship Id="rId23" Type="http://schemas.openxmlformats.org/officeDocument/2006/relationships/oleObject" Target="../embeddings/oleObject401.bin"/><Relationship Id="rId28" Type="http://schemas.openxmlformats.org/officeDocument/2006/relationships/image" Target="../media/image323.emf"/><Relationship Id="rId36" Type="http://schemas.openxmlformats.org/officeDocument/2006/relationships/image" Target="../media/image326.wmf"/><Relationship Id="rId49" Type="http://schemas.openxmlformats.org/officeDocument/2006/relationships/oleObject" Target="../embeddings/oleObject414.bin"/><Relationship Id="rId57" Type="http://schemas.openxmlformats.org/officeDocument/2006/relationships/image" Target="../media/image336.emf"/><Relationship Id="rId10" Type="http://schemas.openxmlformats.org/officeDocument/2006/relationships/image" Target="../media/image316.emf"/><Relationship Id="rId31" Type="http://schemas.openxmlformats.org/officeDocument/2006/relationships/oleObject" Target="../embeddings/oleObject405.bin"/><Relationship Id="rId44" Type="http://schemas.openxmlformats.org/officeDocument/2006/relationships/image" Target="../media/image330.emf"/><Relationship Id="rId52" Type="http://schemas.openxmlformats.org/officeDocument/2006/relationships/oleObject" Target="../embeddings/oleObject416.bin"/><Relationship Id="rId60" Type="http://schemas.openxmlformats.org/officeDocument/2006/relationships/oleObject" Target="../embeddings/oleObject420.bin"/><Relationship Id="rId65" Type="http://schemas.openxmlformats.org/officeDocument/2006/relationships/image" Target="../media/image340.wmf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394.bin"/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318.emf"/><Relationship Id="rId39" Type="http://schemas.openxmlformats.org/officeDocument/2006/relationships/oleObject" Target="../embeddings/oleObject409.bin"/><Relationship Id="rId34" Type="http://schemas.openxmlformats.org/officeDocument/2006/relationships/image" Target="../media/image310.wmf"/><Relationship Id="rId50" Type="http://schemas.openxmlformats.org/officeDocument/2006/relationships/image" Target="../media/image333.emf"/><Relationship Id="rId55" Type="http://schemas.openxmlformats.org/officeDocument/2006/relationships/image" Target="../media/image335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343.wmf"/><Relationship Id="rId4" Type="http://schemas.openxmlformats.org/officeDocument/2006/relationships/notesSlide" Target="../notesSlides/notesSlide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430.bin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3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34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347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4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7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35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35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366.wmf"/><Relationship Id="rId26" Type="http://schemas.openxmlformats.org/officeDocument/2006/relationships/oleObject" Target="../embeddings/oleObject457.bin"/><Relationship Id="rId3" Type="http://schemas.openxmlformats.org/officeDocument/2006/relationships/oleObject" Target="../embeddings/oleObject443.bin"/><Relationship Id="rId21" Type="http://schemas.openxmlformats.org/officeDocument/2006/relationships/oleObject" Target="../embeddings/oleObject452.bin"/><Relationship Id="rId7" Type="http://schemas.openxmlformats.org/officeDocument/2006/relationships/oleObject" Target="../embeddings/oleObject445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450.bin"/><Relationship Id="rId25" Type="http://schemas.openxmlformats.org/officeDocument/2006/relationships/oleObject" Target="../embeddings/oleObject4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367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447.bin"/><Relationship Id="rId24" Type="http://schemas.openxmlformats.org/officeDocument/2006/relationships/oleObject" Target="../embeddings/oleObject455.bin"/><Relationship Id="rId5" Type="http://schemas.openxmlformats.org/officeDocument/2006/relationships/oleObject" Target="../embeddings/oleObject444.bin"/><Relationship Id="rId15" Type="http://schemas.openxmlformats.org/officeDocument/2006/relationships/oleObject" Target="../embeddings/oleObject449.bin"/><Relationship Id="rId23" Type="http://schemas.openxmlformats.org/officeDocument/2006/relationships/oleObject" Target="../embeddings/oleObject454.bin"/><Relationship Id="rId10" Type="http://schemas.openxmlformats.org/officeDocument/2006/relationships/image" Target="../media/image364.wmf"/><Relationship Id="rId19" Type="http://schemas.openxmlformats.org/officeDocument/2006/relationships/oleObject" Target="../embeddings/oleObject451.bin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453.bin"/><Relationship Id="rId27" Type="http://schemas.openxmlformats.org/officeDocument/2006/relationships/image" Target="../media/image36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13" Type="http://schemas.openxmlformats.org/officeDocument/2006/relationships/oleObject" Target="../embeddings/oleObject463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458.bin"/><Relationship Id="rId21" Type="http://schemas.openxmlformats.org/officeDocument/2006/relationships/oleObject" Target="../embeddings/oleObject467.bin"/><Relationship Id="rId7" Type="http://schemas.openxmlformats.org/officeDocument/2006/relationships/oleObject" Target="../embeddings/oleObject460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4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7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69.wmf"/><Relationship Id="rId11" Type="http://schemas.openxmlformats.org/officeDocument/2006/relationships/oleObject" Target="../embeddings/oleObject462.bin"/><Relationship Id="rId5" Type="http://schemas.openxmlformats.org/officeDocument/2006/relationships/oleObject" Target="../embeddings/oleObject459.bin"/><Relationship Id="rId15" Type="http://schemas.openxmlformats.org/officeDocument/2006/relationships/oleObject" Target="../embeddings/oleObject464.bin"/><Relationship Id="rId10" Type="http://schemas.openxmlformats.org/officeDocument/2006/relationships/image" Target="../media/image371.wmf"/><Relationship Id="rId19" Type="http://schemas.openxmlformats.org/officeDocument/2006/relationships/oleObject" Target="../embeddings/oleObject466.bin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461.bin"/><Relationship Id="rId14" Type="http://schemas.openxmlformats.org/officeDocument/2006/relationships/image" Target="../media/image366.wmf"/><Relationship Id="rId22" Type="http://schemas.openxmlformats.org/officeDocument/2006/relationships/image" Target="../media/image365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2.tif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3.tif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image" Target="../media/image1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control" Target="../activeX/activeX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75.emf"/><Relationship Id="rId5" Type="http://schemas.openxmlformats.org/officeDocument/2006/relationships/oleObject" Target="../embeddings/oleObject469.bin"/><Relationship Id="rId4" Type="http://schemas.openxmlformats.org/officeDocument/2006/relationships/image" Target="../media/image374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77.emf"/><Relationship Id="rId5" Type="http://schemas.openxmlformats.org/officeDocument/2006/relationships/oleObject" Target="../embeddings/oleObject471.bin"/><Relationship Id="rId4" Type="http://schemas.openxmlformats.org/officeDocument/2006/relationships/image" Target="../media/image376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emf"/><Relationship Id="rId13" Type="http://schemas.openxmlformats.org/officeDocument/2006/relationships/oleObject" Target="../embeddings/oleObject478.bin"/><Relationship Id="rId3" Type="http://schemas.openxmlformats.org/officeDocument/2006/relationships/oleObject" Target="../embeddings/oleObject473.bin"/><Relationship Id="rId7" Type="http://schemas.openxmlformats.org/officeDocument/2006/relationships/oleObject" Target="../embeddings/oleObject475.bin"/><Relationship Id="rId12" Type="http://schemas.openxmlformats.org/officeDocument/2006/relationships/image" Target="../media/image3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80.emf"/><Relationship Id="rId11" Type="http://schemas.openxmlformats.org/officeDocument/2006/relationships/oleObject" Target="../embeddings/oleObject477.bin"/><Relationship Id="rId5" Type="http://schemas.openxmlformats.org/officeDocument/2006/relationships/oleObject" Target="../embeddings/oleObject474.bin"/><Relationship Id="rId10" Type="http://schemas.openxmlformats.org/officeDocument/2006/relationships/image" Target="../media/image382.emf"/><Relationship Id="rId4" Type="http://schemas.openxmlformats.org/officeDocument/2006/relationships/image" Target="../media/image379.emf"/><Relationship Id="rId9" Type="http://schemas.openxmlformats.org/officeDocument/2006/relationships/oleObject" Target="../embeddings/oleObject476.bin"/><Relationship Id="rId14" Type="http://schemas.openxmlformats.org/officeDocument/2006/relationships/image" Target="../media/image384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emf"/><Relationship Id="rId3" Type="http://schemas.openxmlformats.org/officeDocument/2006/relationships/oleObject" Target="../embeddings/oleObject479.bin"/><Relationship Id="rId7" Type="http://schemas.openxmlformats.org/officeDocument/2006/relationships/oleObject" Target="../embeddings/oleObject4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86.emf"/><Relationship Id="rId5" Type="http://schemas.openxmlformats.org/officeDocument/2006/relationships/oleObject" Target="../embeddings/oleObject480.bin"/><Relationship Id="rId10" Type="http://schemas.openxmlformats.org/officeDocument/2006/relationships/image" Target="../media/image388.emf"/><Relationship Id="rId4" Type="http://schemas.openxmlformats.org/officeDocument/2006/relationships/image" Target="../media/image385.emf"/><Relationship Id="rId9" Type="http://schemas.openxmlformats.org/officeDocument/2006/relationships/oleObject" Target="../embeddings/oleObject48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emf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3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90.e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0" Type="http://schemas.openxmlformats.org/officeDocument/2006/relationships/image" Target="../media/image392.emf"/><Relationship Id="rId4" Type="http://schemas.openxmlformats.org/officeDocument/2006/relationships/image" Target="../media/image389.emf"/><Relationship Id="rId9" Type="http://schemas.openxmlformats.org/officeDocument/2006/relationships/oleObject" Target="../embeddings/oleObject48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0.bin"/><Relationship Id="rId13" Type="http://schemas.openxmlformats.org/officeDocument/2006/relationships/image" Target="../media/image398.wmf"/><Relationship Id="rId3" Type="http://schemas.openxmlformats.org/officeDocument/2006/relationships/image" Target="../media/image401.png"/><Relationship Id="rId7" Type="http://schemas.openxmlformats.org/officeDocument/2006/relationships/image" Target="../media/image395.wmf"/><Relationship Id="rId12" Type="http://schemas.openxmlformats.org/officeDocument/2006/relationships/oleObject" Target="../embeddings/oleObject492.bin"/><Relationship Id="rId17" Type="http://schemas.openxmlformats.org/officeDocument/2006/relationships/image" Target="../media/image4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4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89.bin"/><Relationship Id="rId11" Type="http://schemas.openxmlformats.org/officeDocument/2006/relationships/image" Target="../media/image397.wmf"/><Relationship Id="rId5" Type="http://schemas.openxmlformats.org/officeDocument/2006/relationships/image" Target="../media/image394.wmf"/><Relationship Id="rId15" Type="http://schemas.openxmlformats.org/officeDocument/2006/relationships/image" Target="../media/image399.wmf"/><Relationship Id="rId10" Type="http://schemas.openxmlformats.org/officeDocument/2006/relationships/oleObject" Target="../embeddings/oleObject491.bin"/><Relationship Id="rId4" Type="http://schemas.openxmlformats.org/officeDocument/2006/relationships/oleObject" Target="../embeddings/oleObject488.bin"/><Relationship Id="rId9" Type="http://schemas.openxmlformats.org/officeDocument/2006/relationships/image" Target="../media/image396.wmf"/><Relationship Id="rId14" Type="http://schemas.openxmlformats.org/officeDocument/2006/relationships/oleObject" Target="../embeddings/oleObject49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95.bin"/><Relationship Id="rId7" Type="http://schemas.openxmlformats.org/officeDocument/2006/relationships/oleObject" Target="../embeddings/oleObject4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95.wmf"/><Relationship Id="rId11" Type="http://schemas.openxmlformats.org/officeDocument/2006/relationships/image" Target="../media/image403.png"/><Relationship Id="rId5" Type="http://schemas.openxmlformats.org/officeDocument/2006/relationships/oleObject" Target="../embeddings/oleObject496.bin"/><Relationship Id="rId10" Type="http://schemas.openxmlformats.org/officeDocument/2006/relationships/image" Target="../media/image396.wmf"/><Relationship Id="rId4" Type="http://schemas.openxmlformats.org/officeDocument/2006/relationships/image" Target="../media/image402.emf"/><Relationship Id="rId9" Type="http://schemas.openxmlformats.org/officeDocument/2006/relationships/oleObject" Target="../embeddings/oleObject498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5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3" Type="http://schemas.openxmlformats.org/officeDocument/2006/relationships/oleObject" Target="../embeddings/oleObject499.bin"/><Relationship Id="rId7" Type="http://schemas.openxmlformats.org/officeDocument/2006/relationships/oleObject" Target="../embeddings/oleObject5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500.bin"/><Relationship Id="rId10" Type="http://schemas.openxmlformats.org/officeDocument/2006/relationships/image" Target="../media/image409.wmf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50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5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Relationship Id="rId22" Type="http://schemas.openxmlformats.org/officeDocument/2006/relationships/image" Target="../media/image26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3" Type="http://schemas.openxmlformats.org/officeDocument/2006/relationships/oleObject" Target="../embeddings/oleObject503.bin"/><Relationship Id="rId7" Type="http://schemas.openxmlformats.org/officeDocument/2006/relationships/oleObject" Target="../embeddings/oleObject5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11.wmf"/><Relationship Id="rId5" Type="http://schemas.openxmlformats.org/officeDocument/2006/relationships/oleObject" Target="../embeddings/oleObject504.bin"/><Relationship Id="rId10" Type="http://schemas.openxmlformats.org/officeDocument/2006/relationships/image" Target="../media/image414.png"/><Relationship Id="rId4" Type="http://schemas.openxmlformats.org/officeDocument/2006/relationships/image" Target="../media/image410.wmf"/><Relationship Id="rId9" Type="http://schemas.openxmlformats.org/officeDocument/2006/relationships/image" Target="../media/image413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16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415.wmf"/><Relationship Id="rId9" Type="http://schemas.openxmlformats.org/officeDocument/2006/relationships/image" Target="../media/image418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oleObject" Target="../embeddings/oleObject514.bin"/><Relationship Id="rId3" Type="http://schemas.openxmlformats.org/officeDocument/2006/relationships/oleObject" Target="../embeddings/oleObject509.bin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1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17.wmf"/><Relationship Id="rId11" Type="http://schemas.openxmlformats.org/officeDocument/2006/relationships/oleObject" Target="../embeddings/oleObject513.bin"/><Relationship Id="rId5" Type="http://schemas.openxmlformats.org/officeDocument/2006/relationships/oleObject" Target="../embeddings/oleObject510.bin"/><Relationship Id="rId15" Type="http://schemas.openxmlformats.org/officeDocument/2006/relationships/oleObject" Target="../embeddings/oleObject515.bin"/><Relationship Id="rId10" Type="http://schemas.openxmlformats.org/officeDocument/2006/relationships/image" Target="../media/image40.wmf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42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8.bin"/><Relationship Id="rId13" Type="http://schemas.openxmlformats.org/officeDocument/2006/relationships/image" Target="../media/image42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3.emf"/><Relationship Id="rId12" Type="http://schemas.openxmlformats.org/officeDocument/2006/relationships/oleObject" Target="../embeddings/oleObject5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17.bin"/><Relationship Id="rId11" Type="http://schemas.openxmlformats.org/officeDocument/2006/relationships/image" Target="../media/image425.emf"/><Relationship Id="rId5" Type="http://schemas.openxmlformats.org/officeDocument/2006/relationships/image" Target="../media/image422.emf"/><Relationship Id="rId10" Type="http://schemas.openxmlformats.org/officeDocument/2006/relationships/oleObject" Target="../embeddings/oleObject519.bin"/><Relationship Id="rId4" Type="http://schemas.openxmlformats.org/officeDocument/2006/relationships/oleObject" Target="../embeddings/oleObject516.bin"/><Relationship Id="rId9" Type="http://schemas.openxmlformats.org/officeDocument/2006/relationships/image" Target="../media/image424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427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slide" Target="slide56.xml"/><Relationship Id="rId4" Type="http://schemas.openxmlformats.org/officeDocument/2006/relationships/slide" Target="slide2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8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9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30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png"/><Relationship Id="rId2" Type="http://schemas.openxmlformats.org/officeDocument/2006/relationships/image" Target="../media/image43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6.wmf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42.wmf"/><Relationship Id="rId42" Type="http://schemas.openxmlformats.org/officeDocument/2006/relationships/image" Target="../media/image44.wmf"/><Relationship Id="rId47" Type="http://schemas.openxmlformats.org/officeDocument/2006/relationships/oleObject" Target="../embeddings/oleObject45.bin"/><Relationship Id="rId50" Type="http://schemas.openxmlformats.org/officeDocument/2006/relationships/image" Target="../media/image48.wmf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34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8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4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8.bin"/><Relationship Id="rId49" Type="http://schemas.openxmlformats.org/officeDocument/2006/relationships/oleObject" Target="../embeddings/oleObject4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5.bin"/><Relationship Id="rId44" Type="http://schemas.openxmlformats.org/officeDocument/2006/relationships/image" Target="../media/image45.wmf"/><Relationship Id="rId52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37.bin"/><Relationship Id="rId43" Type="http://schemas.openxmlformats.org/officeDocument/2006/relationships/oleObject" Target="../embeddings/oleObject43.bin"/><Relationship Id="rId48" Type="http://schemas.openxmlformats.org/officeDocument/2006/relationships/image" Target="../media/image47.wmf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47.bin"/><Relationship Id="rId3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6.bin"/><Relationship Id="rId38" Type="http://schemas.openxmlformats.org/officeDocument/2006/relationships/oleObject" Target="../embeddings/oleObject40.bin"/><Relationship Id="rId46" Type="http://schemas.openxmlformats.org/officeDocument/2006/relationships/image" Target="../media/image46.wmf"/><Relationship Id="rId20" Type="http://schemas.openxmlformats.org/officeDocument/2006/relationships/image" Target="../media/image25.wmf"/><Relationship Id="rId41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image" Target="../media/image43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75.xml"/><Relationship Id="rId5" Type="http://schemas.openxmlformats.org/officeDocument/2006/relationships/slide" Target="slide69.xml"/><Relationship Id="rId4" Type="http://schemas.openxmlformats.org/officeDocument/2006/relationships/slide" Target="slide2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5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emf"/><Relationship Id="rId3" Type="http://schemas.openxmlformats.org/officeDocument/2006/relationships/oleObject" Target="../embeddings/oleObject521.bin"/><Relationship Id="rId7" Type="http://schemas.openxmlformats.org/officeDocument/2006/relationships/oleObject" Target="../embeddings/oleObject5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37.emf"/><Relationship Id="rId5" Type="http://schemas.openxmlformats.org/officeDocument/2006/relationships/oleObject" Target="../embeddings/oleObject522.bin"/><Relationship Id="rId10" Type="http://schemas.openxmlformats.org/officeDocument/2006/relationships/image" Target="../media/image439.emf"/><Relationship Id="rId4" Type="http://schemas.openxmlformats.org/officeDocument/2006/relationships/image" Target="../media/image436.emf"/><Relationship Id="rId9" Type="http://schemas.openxmlformats.org/officeDocument/2006/relationships/oleObject" Target="../embeddings/oleObject524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emf"/><Relationship Id="rId13" Type="http://schemas.openxmlformats.org/officeDocument/2006/relationships/oleObject" Target="../embeddings/oleObject530.bin"/><Relationship Id="rId3" Type="http://schemas.openxmlformats.org/officeDocument/2006/relationships/oleObject" Target="../embeddings/oleObject525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4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41.emf"/><Relationship Id="rId11" Type="http://schemas.openxmlformats.org/officeDocument/2006/relationships/oleObject" Target="../embeddings/oleObject529.bin"/><Relationship Id="rId5" Type="http://schemas.openxmlformats.org/officeDocument/2006/relationships/oleObject" Target="../embeddings/oleObject526.bin"/><Relationship Id="rId10" Type="http://schemas.openxmlformats.org/officeDocument/2006/relationships/image" Target="../media/image443.emf"/><Relationship Id="rId4" Type="http://schemas.openxmlformats.org/officeDocument/2006/relationships/image" Target="../media/image440.e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445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3.bin"/><Relationship Id="rId3" Type="http://schemas.openxmlformats.org/officeDocument/2006/relationships/image" Target="../media/image450.png"/><Relationship Id="rId7" Type="http://schemas.openxmlformats.org/officeDocument/2006/relationships/image" Target="../media/image4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532.bin"/><Relationship Id="rId11" Type="http://schemas.openxmlformats.org/officeDocument/2006/relationships/image" Target="../media/image449.wmf"/><Relationship Id="rId5" Type="http://schemas.openxmlformats.org/officeDocument/2006/relationships/image" Target="../media/image446.wmf"/><Relationship Id="rId10" Type="http://schemas.openxmlformats.org/officeDocument/2006/relationships/oleObject" Target="../embeddings/oleObject534.bin"/><Relationship Id="rId4" Type="http://schemas.openxmlformats.org/officeDocument/2006/relationships/oleObject" Target="../embeddings/oleObject531.bin"/><Relationship Id="rId9" Type="http://schemas.openxmlformats.org/officeDocument/2006/relationships/image" Target="../media/image448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3" Type="http://schemas.openxmlformats.org/officeDocument/2006/relationships/oleObject" Target="../embeddings/oleObject535.bin"/><Relationship Id="rId7" Type="http://schemas.openxmlformats.org/officeDocument/2006/relationships/oleObject" Target="../embeddings/oleObject537.bin"/><Relationship Id="rId12" Type="http://schemas.openxmlformats.org/officeDocument/2006/relationships/image" Target="../media/image4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52.wmf"/><Relationship Id="rId11" Type="http://schemas.openxmlformats.org/officeDocument/2006/relationships/oleObject" Target="../embeddings/oleObject539.bin"/><Relationship Id="rId5" Type="http://schemas.openxmlformats.org/officeDocument/2006/relationships/oleObject" Target="../embeddings/oleObject536.bin"/><Relationship Id="rId10" Type="http://schemas.openxmlformats.org/officeDocument/2006/relationships/image" Target="../media/image454.wmf"/><Relationship Id="rId4" Type="http://schemas.openxmlformats.org/officeDocument/2006/relationships/image" Target="../media/image451.wmf"/><Relationship Id="rId9" Type="http://schemas.openxmlformats.org/officeDocument/2006/relationships/oleObject" Target="../embeddings/oleObject53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13" Type="http://schemas.openxmlformats.org/officeDocument/2006/relationships/oleObject" Target="../embeddings/oleObject545.bin"/><Relationship Id="rId3" Type="http://schemas.openxmlformats.org/officeDocument/2006/relationships/oleObject" Target="../embeddings/oleObject540.bin"/><Relationship Id="rId7" Type="http://schemas.openxmlformats.org/officeDocument/2006/relationships/oleObject" Target="../embeddings/oleObject542.bin"/><Relationship Id="rId12" Type="http://schemas.openxmlformats.org/officeDocument/2006/relationships/image" Target="../media/image4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2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57.wmf"/><Relationship Id="rId11" Type="http://schemas.openxmlformats.org/officeDocument/2006/relationships/oleObject" Target="../embeddings/oleObject544.bin"/><Relationship Id="rId5" Type="http://schemas.openxmlformats.org/officeDocument/2006/relationships/oleObject" Target="../embeddings/oleObject541.bin"/><Relationship Id="rId15" Type="http://schemas.openxmlformats.org/officeDocument/2006/relationships/oleObject" Target="../embeddings/oleObject546.bin"/><Relationship Id="rId10" Type="http://schemas.openxmlformats.org/officeDocument/2006/relationships/image" Target="../media/image459.wmf"/><Relationship Id="rId4" Type="http://schemas.openxmlformats.org/officeDocument/2006/relationships/image" Target="../media/image456.wmf"/><Relationship Id="rId9" Type="http://schemas.openxmlformats.org/officeDocument/2006/relationships/oleObject" Target="../embeddings/oleObject543.bin"/><Relationship Id="rId14" Type="http://schemas.openxmlformats.org/officeDocument/2006/relationships/image" Target="../media/image4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ctrTitle"/>
          </p:nvPr>
        </p:nvSpPr>
        <p:spPr>
          <a:xfrm>
            <a:off x="685800" y="4114800"/>
            <a:ext cx="7772400" cy="1470025"/>
          </a:xfrm>
        </p:spPr>
        <p:txBody>
          <a:bodyPr/>
          <a:lstStyle/>
          <a:p>
            <a:r>
              <a:rPr lang="zh-CN" altLang="en-US" sz="7200" b="1" dirty="0">
                <a:ln>
                  <a:solidFill>
                    <a:schemeClr val="bg1"/>
                  </a:solidFill>
                </a:ln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第十二章 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23380"/>
              </p:ext>
            </p:extLst>
          </p:nvPr>
        </p:nvGraphicFramePr>
        <p:xfrm>
          <a:off x="1447800" y="2082800"/>
          <a:ext cx="5867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6" name="Equation" r:id="rId3" imgW="2222280" imgH="393480" progId="Equation.3">
                  <p:embed/>
                </p:oleObj>
              </mc:Choice>
              <mc:Fallback>
                <p:oleObj name="Equation" r:id="rId3" imgW="2222280" imgH="393480" progId="Equation.3">
                  <p:embed/>
                  <p:pic>
                    <p:nvPicPr>
                      <p:cNvPr id="41570" name="Object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5867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44127"/>
              </p:ext>
            </p:extLst>
          </p:nvPr>
        </p:nvGraphicFramePr>
        <p:xfrm>
          <a:off x="1463675" y="3103563"/>
          <a:ext cx="53943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7" name="Equation" r:id="rId5" imgW="1955520" imgH="393480" progId="Equation.3">
                  <p:embed/>
                </p:oleObj>
              </mc:Choice>
              <mc:Fallback>
                <p:oleObj name="Equation" r:id="rId5" imgW="1955520" imgH="393480" progId="Equation.3">
                  <p:embed/>
                  <p:pic>
                    <p:nvPicPr>
                      <p:cNvPr id="41571" name="Object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103563"/>
                        <a:ext cx="53943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12"/>
          <p:cNvSpPr txBox="1">
            <a:spLocks noChangeArrowheads="1"/>
          </p:cNvSpPr>
          <p:nvPr/>
        </p:nvSpPr>
        <p:spPr bwMode="auto">
          <a:xfrm>
            <a:off x="152400" y="5795963"/>
            <a:ext cx="8839200" cy="528637"/>
          </a:xfrm>
          <a:prstGeom prst="rect">
            <a:avLst/>
          </a:prstGeom>
          <a:gradFill rotWithShape="0">
            <a:gsLst>
              <a:gs pos="0">
                <a:srgbClr val="F2DFFD"/>
              </a:gs>
              <a:gs pos="50000">
                <a:srgbClr val="F2DFFD">
                  <a:gamma/>
                  <a:tint val="0"/>
                  <a:invGamma/>
                </a:srgbClr>
              </a:gs>
              <a:gs pos="100000">
                <a:srgbClr val="F2DFFD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线性回复力是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保守力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，作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简谐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运动的系统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机械能守恒</a:t>
            </a:r>
          </a:p>
        </p:txBody>
      </p:sp>
      <p:grpSp>
        <p:nvGrpSpPr>
          <p:cNvPr id="6" name="Group 622"/>
          <p:cNvGrpSpPr>
            <a:grpSpLocks/>
          </p:cNvGrpSpPr>
          <p:nvPr/>
        </p:nvGrpSpPr>
        <p:grpSpPr bwMode="auto">
          <a:xfrm>
            <a:off x="1524000" y="914400"/>
            <a:ext cx="5791200" cy="1219200"/>
            <a:chOff x="1248" y="704"/>
            <a:chExt cx="3552" cy="768"/>
          </a:xfrm>
        </p:grpSpPr>
        <p:graphicFrame>
          <p:nvGraphicFramePr>
            <p:cNvPr id="7" name="Object 609"/>
            <p:cNvGraphicFramePr>
              <a:graphicFrameLocks noChangeAspect="1"/>
            </p:cNvGraphicFramePr>
            <p:nvPr/>
          </p:nvGraphicFramePr>
          <p:xfrm>
            <a:off x="2544" y="704"/>
            <a:ext cx="225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78" name="Equation" r:id="rId7" imgW="1269720" imgH="431640" progId="Equation.3">
                    <p:embed/>
                  </p:oleObj>
                </mc:Choice>
                <mc:Fallback>
                  <p:oleObj name="Equation" r:id="rId7" imgW="1269720" imgH="431640" progId="Equation.3">
                    <p:embed/>
                    <p:pic>
                      <p:nvPicPr>
                        <p:cNvPr id="41569" name="Object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704"/>
                          <a:ext cx="225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14"/>
            <p:cNvGraphicFramePr>
              <a:graphicFrameLocks noChangeAspect="1"/>
            </p:cNvGraphicFramePr>
            <p:nvPr/>
          </p:nvGraphicFramePr>
          <p:xfrm>
            <a:off x="1248" y="864"/>
            <a:ext cx="104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79" name="Equation" r:id="rId9" imgW="545760" imgH="177480" progId="Equation.3">
                    <p:embed/>
                  </p:oleObj>
                </mc:Choice>
                <mc:Fallback>
                  <p:oleObj name="Equation" r:id="rId9" imgW="545760" imgH="177480" progId="Equation.3">
                    <p:embed/>
                    <p:pic>
                      <p:nvPicPr>
                        <p:cNvPr id="41574" name="Object 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64"/>
                          <a:ext cx="104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615"/>
            <p:cNvSpPr>
              <a:spLocks/>
            </p:cNvSpPr>
            <p:nvPr/>
          </p:nvSpPr>
          <p:spPr bwMode="auto">
            <a:xfrm>
              <a:off x="2400" y="848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6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87499"/>
              </p:ext>
            </p:extLst>
          </p:nvPr>
        </p:nvGraphicFramePr>
        <p:xfrm>
          <a:off x="762000" y="4643438"/>
          <a:ext cx="43434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0" name="Equation" r:id="rId11" imgW="1600200" imgH="393480" progId="Equation.3">
                  <p:embed/>
                </p:oleObj>
              </mc:Choice>
              <mc:Fallback>
                <p:oleObj name="Equation" r:id="rId11" imgW="1600200" imgH="393480" progId="Equation.3">
                  <p:embed/>
                  <p:pic>
                    <p:nvPicPr>
                      <p:cNvPr id="41577" name="Object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3438"/>
                        <a:ext cx="43434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67728"/>
              </p:ext>
            </p:extLst>
          </p:nvPr>
        </p:nvGraphicFramePr>
        <p:xfrm>
          <a:off x="2938463" y="4105275"/>
          <a:ext cx="20145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1" name="Equation" r:id="rId13" imgW="660240" imgH="203040" progId="Equation.3">
                  <p:embed/>
                </p:oleObj>
              </mc:Choice>
              <mc:Fallback>
                <p:oleObj name="Equation" r:id="rId13" imgW="660240" imgH="203040" progId="Equation.3">
                  <p:embed/>
                  <p:pic>
                    <p:nvPicPr>
                      <p:cNvPr id="41578" name="Object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4105275"/>
                        <a:ext cx="20145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20"/>
          <p:cNvSpPr txBox="1">
            <a:spLocks noChangeArrowheads="1"/>
          </p:cNvSpPr>
          <p:nvPr/>
        </p:nvSpPr>
        <p:spPr bwMode="auto">
          <a:xfrm>
            <a:off x="4800600" y="48910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（振幅的动力学意义）</a:t>
            </a:r>
          </a:p>
        </p:txBody>
      </p:sp>
      <p:sp>
        <p:nvSpPr>
          <p:cNvPr id="13" name="AutoShape 621"/>
          <p:cNvSpPr>
            <a:spLocks/>
          </p:cNvSpPr>
          <p:nvPr/>
        </p:nvSpPr>
        <p:spPr bwMode="auto">
          <a:xfrm>
            <a:off x="990600" y="25146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9600" y="426899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能量</a:t>
            </a:r>
            <a:r>
              <a:rPr lang="en-US" altLang="zh-CN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2800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以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弹簧振子为</a:t>
            </a:r>
            <a:r>
              <a:rPr lang="zh-CN" altLang="en-US" sz="2800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116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990600"/>
            <a:ext cx="8839200" cy="5867400"/>
            <a:chOff x="96" y="432"/>
            <a:chExt cx="5568" cy="3696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96" y="432"/>
              <a:ext cx="5568" cy="36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872" y="489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简 谐 运 动 能 量 图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97194"/>
              </p:ext>
            </p:extLst>
          </p:nvPr>
        </p:nvGraphicFramePr>
        <p:xfrm>
          <a:off x="4038600" y="1887538"/>
          <a:ext cx="968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5" name="Equation" r:id="rId3" imgW="558720" imgH="241200" progId="Equation.3">
                  <p:embed/>
                </p:oleObj>
              </mc:Choice>
              <mc:Fallback>
                <p:oleObj name="Equation" r:id="rId3" imgW="558720" imgH="241200" progId="Equation.3">
                  <p:embed/>
                  <p:pic>
                    <p:nvPicPr>
                      <p:cNvPr id="101381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87538"/>
                        <a:ext cx="968375" cy="4127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CC"/>
                          </a:gs>
                          <a:gs pos="50000">
                            <a:srgbClr val="FFCCCC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FFCCCC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03660"/>
              </p:ext>
            </p:extLst>
          </p:nvPr>
        </p:nvGraphicFramePr>
        <p:xfrm>
          <a:off x="4495800" y="3048000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6" name="Equation" r:id="rId5" imgW="558720" imgH="241200" progId="Equation.3">
                  <p:embed/>
                </p:oleObj>
              </mc:Choice>
              <mc:Fallback>
                <p:oleObj name="Equation" r:id="rId5" imgW="558720" imgH="241200" progId="Equation.3">
                  <p:embed/>
                  <p:pic>
                    <p:nvPicPr>
                      <p:cNvPr id="101382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48000"/>
                        <a:ext cx="977900" cy="4191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alpha val="50000"/>
                            </a:srgbClr>
                          </a:gs>
                          <a:gs pos="50000">
                            <a:srgbClr val="CCEC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ECFF">
                              <a:alpha val="50000"/>
                            </a:srgbClr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09484"/>
              </p:ext>
            </p:extLst>
          </p:nvPr>
        </p:nvGraphicFramePr>
        <p:xfrm>
          <a:off x="5029200" y="3733800"/>
          <a:ext cx="2057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7" name="Equation" r:id="rId7" imgW="1002960" imgH="609480" progId="Equation.3">
                  <p:embed/>
                </p:oleObj>
              </mc:Choice>
              <mc:Fallback>
                <p:oleObj name="Equation" r:id="rId7" imgW="1002960" imgH="609480" progId="Equation.3">
                  <p:embed/>
                  <p:pic>
                    <p:nvPicPr>
                      <p:cNvPr id="101383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2057400" cy="9048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DFAD2"/>
                          </a:gs>
                          <a:gs pos="50000">
                            <a:srgbClr val="EDFAD2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EDFAD2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0066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57630"/>
              </p:ext>
            </p:extLst>
          </p:nvPr>
        </p:nvGraphicFramePr>
        <p:xfrm>
          <a:off x="5715000" y="1828800"/>
          <a:ext cx="1066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8" name="Equation" r:id="rId9" imgW="368280" imgH="203040" progId="Equation.3">
                  <p:embed/>
                </p:oleObj>
              </mc:Choice>
              <mc:Fallback>
                <p:oleObj name="Equation" r:id="rId9" imgW="368280" imgH="203040" progId="Equation.3">
                  <p:embed/>
                  <p:pic>
                    <p:nvPicPr>
                      <p:cNvPr id="101384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8800"/>
                        <a:ext cx="10668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88378"/>
              </p:ext>
            </p:extLst>
          </p:nvPr>
        </p:nvGraphicFramePr>
        <p:xfrm>
          <a:off x="5791200" y="2438400"/>
          <a:ext cx="2209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9" name="公式" r:id="rId11" imgW="1231560" imgH="241200" progId="Equation.3">
                  <p:embed/>
                </p:oleObj>
              </mc:Choice>
              <mc:Fallback>
                <p:oleObj name="公式" r:id="rId11" imgW="1231560" imgH="241200" progId="Equation.3">
                  <p:embed/>
                  <p:pic>
                    <p:nvPicPr>
                      <p:cNvPr id="101385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38400"/>
                        <a:ext cx="2209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06502"/>
              </p:ext>
            </p:extLst>
          </p:nvPr>
        </p:nvGraphicFramePr>
        <p:xfrm>
          <a:off x="5715000" y="2955925"/>
          <a:ext cx="3114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20" name="Equation" r:id="rId13" imgW="952200" imgH="177480" progId="Equation.3">
                  <p:embed/>
                </p:oleObj>
              </mc:Choice>
              <mc:Fallback>
                <p:oleObj name="Equation" r:id="rId13" imgW="952200" imgH="177480" progId="Equation.3">
                  <p:embed/>
                  <p:pic>
                    <p:nvPicPr>
                      <p:cNvPr id="101386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55925"/>
                        <a:ext cx="3114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1219200" y="4343400"/>
            <a:ext cx="3505200" cy="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Freeform 12"/>
          <p:cNvSpPr>
            <a:spLocks/>
          </p:cNvSpPr>
          <p:nvPr/>
        </p:nvSpPr>
        <p:spPr bwMode="auto">
          <a:xfrm>
            <a:off x="914400" y="4343400"/>
            <a:ext cx="3124200" cy="1676400"/>
          </a:xfrm>
          <a:custGeom>
            <a:avLst/>
            <a:gdLst>
              <a:gd name="T0" fmla="*/ 0 w 1968"/>
              <a:gd name="T1" fmla="*/ 528 h 1056"/>
              <a:gd name="T2" fmla="*/ 192 w 1968"/>
              <a:gd name="T3" fmla="*/ 0 h 1056"/>
              <a:gd name="T4" fmla="*/ 384 w 1968"/>
              <a:gd name="T5" fmla="*/ 528 h 1056"/>
              <a:gd name="T6" fmla="*/ 576 w 1968"/>
              <a:gd name="T7" fmla="*/ 1056 h 1056"/>
              <a:gd name="T8" fmla="*/ 768 w 1968"/>
              <a:gd name="T9" fmla="*/ 528 h 1056"/>
              <a:gd name="T10" fmla="*/ 960 w 1968"/>
              <a:gd name="T11" fmla="*/ 0 h 1056"/>
              <a:gd name="T12" fmla="*/ 1152 w 1968"/>
              <a:gd name="T13" fmla="*/ 528 h 1056"/>
              <a:gd name="T14" fmla="*/ 1344 w 1968"/>
              <a:gd name="T15" fmla="*/ 1056 h 1056"/>
              <a:gd name="T16" fmla="*/ 1536 w 1968"/>
              <a:gd name="T17" fmla="*/ 528 h 1056"/>
              <a:gd name="T18" fmla="*/ 1728 w 1968"/>
              <a:gd name="T19" fmla="*/ 0 h 1056"/>
              <a:gd name="T20" fmla="*/ 1920 w 1968"/>
              <a:gd name="T21" fmla="*/ 528 h 1056"/>
              <a:gd name="T22" fmla="*/ 1968 w 1968"/>
              <a:gd name="T23" fmla="*/ 672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968" h="1056">
                <a:moveTo>
                  <a:pt x="0" y="528"/>
                </a:moveTo>
                <a:cubicBezTo>
                  <a:pt x="64" y="264"/>
                  <a:pt x="128" y="0"/>
                  <a:pt x="192" y="0"/>
                </a:cubicBezTo>
                <a:cubicBezTo>
                  <a:pt x="256" y="0"/>
                  <a:pt x="320" y="352"/>
                  <a:pt x="384" y="528"/>
                </a:cubicBezTo>
                <a:cubicBezTo>
                  <a:pt x="448" y="704"/>
                  <a:pt x="512" y="1056"/>
                  <a:pt x="576" y="1056"/>
                </a:cubicBezTo>
                <a:cubicBezTo>
                  <a:pt x="640" y="1056"/>
                  <a:pt x="704" y="704"/>
                  <a:pt x="768" y="528"/>
                </a:cubicBezTo>
                <a:cubicBezTo>
                  <a:pt x="832" y="352"/>
                  <a:pt x="896" y="0"/>
                  <a:pt x="960" y="0"/>
                </a:cubicBezTo>
                <a:cubicBezTo>
                  <a:pt x="1024" y="0"/>
                  <a:pt x="1088" y="352"/>
                  <a:pt x="1152" y="528"/>
                </a:cubicBezTo>
                <a:cubicBezTo>
                  <a:pt x="1216" y="704"/>
                  <a:pt x="1280" y="1056"/>
                  <a:pt x="1344" y="1056"/>
                </a:cubicBezTo>
                <a:cubicBezTo>
                  <a:pt x="1408" y="1056"/>
                  <a:pt x="1472" y="704"/>
                  <a:pt x="1536" y="528"/>
                </a:cubicBezTo>
                <a:cubicBezTo>
                  <a:pt x="1600" y="352"/>
                  <a:pt x="1664" y="0"/>
                  <a:pt x="1728" y="0"/>
                </a:cubicBezTo>
                <a:cubicBezTo>
                  <a:pt x="1792" y="0"/>
                  <a:pt x="1880" y="416"/>
                  <a:pt x="1920" y="528"/>
                </a:cubicBezTo>
                <a:cubicBezTo>
                  <a:pt x="1960" y="640"/>
                  <a:pt x="1960" y="648"/>
                  <a:pt x="1968" y="67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914400" y="4343400"/>
            <a:ext cx="3124200" cy="1676400"/>
          </a:xfrm>
          <a:custGeom>
            <a:avLst/>
            <a:gdLst>
              <a:gd name="T0" fmla="*/ 0 w 1968"/>
              <a:gd name="T1" fmla="*/ 528 h 1056"/>
              <a:gd name="T2" fmla="*/ 192 w 1968"/>
              <a:gd name="T3" fmla="*/ 1056 h 1056"/>
              <a:gd name="T4" fmla="*/ 384 w 1968"/>
              <a:gd name="T5" fmla="*/ 528 h 1056"/>
              <a:gd name="T6" fmla="*/ 576 w 1968"/>
              <a:gd name="T7" fmla="*/ 0 h 1056"/>
              <a:gd name="T8" fmla="*/ 768 w 1968"/>
              <a:gd name="T9" fmla="*/ 528 h 1056"/>
              <a:gd name="T10" fmla="*/ 960 w 1968"/>
              <a:gd name="T11" fmla="*/ 1056 h 1056"/>
              <a:gd name="T12" fmla="*/ 1152 w 1968"/>
              <a:gd name="T13" fmla="*/ 528 h 1056"/>
              <a:gd name="T14" fmla="*/ 1344 w 1968"/>
              <a:gd name="T15" fmla="*/ 0 h 1056"/>
              <a:gd name="T16" fmla="*/ 1536 w 1968"/>
              <a:gd name="T17" fmla="*/ 528 h 1056"/>
              <a:gd name="T18" fmla="*/ 1728 w 1968"/>
              <a:gd name="T19" fmla="*/ 1056 h 1056"/>
              <a:gd name="T20" fmla="*/ 1920 w 1968"/>
              <a:gd name="T21" fmla="*/ 528 h 1056"/>
              <a:gd name="T22" fmla="*/ 1968 w 1968"/>
              <a:gd name="T23" fmla="*/ 384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968" h="1056">
                <a:moveTo>
                  <a:pt x="0" y="528"/>
                </a:moveTo>
                <a:cubicBezTo>
                  <a:pt x="64" y="792"/>
                  <a:pt x="128" y="1056"/>
                  <a:pt x="192" y="1056"/>
                </a:cubicBezTo>
                <a:cubicBezTo>
                  <a:pt x="256" y="1056"/>
                  <a:pt x="320" y="704"/>
                  <a:pt x="384" y="528"/>
                </a:cubicBezTo>
                <a:cubicBezTo>
                  <a:pt x="448" y="352"/>
                  <a:pt x="512" y="0"/>
                  <a:pt x="576" y="0"/>
                </a:cubicBezTo>
                <a:cubicBezTo>
                  <a:pt x="640" y="0"/>
                  <a:pt x="704" y="352"/>
                  <a:pt x="768" y="528"/>
                </a:cubicBezTo>
                <a:cubicBezTo>
                  <a:pt x="832" y="704"/>
                  <a:pt x="896" y="1056"/>
                  <a:pt x="960" y="1056"/>
                </a:cubicBezTo>
                <a:cubicBezTo>
                  <a:pt x="1024" y="1056"/>
                  <a:pt x="1088" y="704"/>
                  <a:pt x="1152" y="528"/>
                </a:cubicBezTo>
                <a:cubicBezTo>
                  <a:pt x="1216" y="352"/>
                  <a:pt x="1280" y="0"/>
                  <a:pt x="1344" y="0"/>
                </a:cubicBezTo>
                <a:cubicBezTo>
                  <a:pt x="1408" y="0"/>
                  <a:pt x="1472" y="352"/>
                  <a:pt x="1536" y="528"/>
                </a:cubicBezTo>
                <a:cubicBezTo>
                  <a:pt x="1600" y="704"/>
                  <a:pt x="1664" y="1056"/>
                  <a:pt x="1728" y="1056"/>
                </a:cubicBezTo>
                <a:cubicBezTo>
                  <a:pt x="1792" y="1056"/>
                  <a:pt x="1880" y="640"/>
                  <a:pt x="1920" y="528"/>
                </a:cubicBezTo>
                <a:cubicBezTo>
                  <a:pt x="1960" y="416"/>
                  <a:pt x="1960" y="408"/>
                  <a:pt x="1968" y="384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381000" y="1371600"/>
            <a:ext cx="4552950" cy="2249488"/>
            <a:chOff x="252" y="695"/>
            <a:chExt cx="2868" cy="1417"/>
          </a:xfrm>
        </p:grpSpPr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766" y="1145"/>
              <a:ext cx="2027" cy="690"/>
            </a:xfrm>
            <a:custGeom>
              <a:avLst/>
              <a:gdLst>
                <a:gd name="T0" fmla="*/ 97 w 2027"/>
                <a:gd name="T1" fmla="*/ 73 h 690"/>
                <a:gd name="T2" fmla="*/ 142 w 2027"/>
                <a:gd name="T3" fmla="*/ 103 h 690"/>
                <a:gd name="T4" fmla="*/ 238 w 2027"/>
                <a:gd name="T5" fmla="*/ 188 h 690"/>
                <a:gd name="T6" fmla="*/ 358 w 2027"/>
                <a:gd name="T7" fmla="*/ 325 h 690"/>
                <a:gd name="T8" fmla="*/ 478 w 2027"/>
                <a:gd name="T9" fmla="*/ 462 h 690"/>
                <a:gd name="T10" fmla="*/ 574 w 2027"/>
                <a:gd name="T11" fmla="*/ 562 h 690"/>
                <a:gd name="T12" fmla="*/ 670 w 2027"/>
                <a:gd name="T13" fmla="*/ 646 h 690"/>
                <a:gd name="T14" fmla="*/ 721 w 2027"/>
                <a:gd name="T15" fmla="*/ 678 h 690"/>
                <a:gd name="T16" fmla="*/ 760 w 2027"/>
                <a:gd name="T17" fmla="*/ 689 h 690"/>
                <a:gd name="T18" fmla="*/ 800 w 2027"/>
                <a:gd name="T19" fmla="*/ 686 h 690"/>
                <a:gd name="T20" fmla="*/ 848 w 2027"/>
                <a:gd name="T21" fmla="*/ 664 h 690"/>
                <a:gd name="T22" fmla="*/ 923 w 2027"/>
                <a:gd name="T23" fmla="*/ 605 h 690"/>
                <a:gd name="T24" fmla="*/ 1019 w 2027"/>
                <a:gd name="T25" fmla="*/ 515 h 690"/>
                <a:gd name="T26" fmla="*/ 1139 w 2027"/>
                <a:gd name="T27" fmla="*/ 378 h 690"/>
                <a:gd name="T28" fmla="*/ 1259 w 2027"/>
                <a:gd name="T29" fmla="*/ 241 h 690"/>
                <a:gd name="T30" fmla="*/ 1354 w 2027"/>
                <a:gd name="T31" fmla="*/ 142 h 690"/>
                <a:gd name="T32" fmla="*/ 1451 w 2027"/>
                <a:gd name="T33" fmla="*/ 58 h 690"/>
                <a:gd name="T34" fmla="*/ 1484 w 2027"/>
                <a:gd name="T35" fmla="*/ 35 h 690"/>
                <a:gd name="T36" fmla="*/ 1516 w 2027"/>
                <a:gd name="T37" fmla="*/ 12 h 690"/>
                <a:gd name="T38" fmla="*/ 1552 w 2027"/>
                <a:gd name="T39" fmla="*/ 19 h 690"/>
                <a:gd name="T40" fmla="*/ 1573 w 2027"/>
                <a:gd name="T41" fmla="*/ 24 h 690"/>
                <a:gd name="T42" fmla="*/ 1612 w 2027"/>
                <a:gd name="T43" fmla="*/ 34 h 690"/>
                <a:gd name="T44" fmla="*/ 1678 w 2027"/>
                <a:gd name="T45" fmla="*/ 98 h 690"/>
                <a:gd name="T46" fmla="*/ 1776 w 2027"/>
                <a:gd name="T47" fmla="*/ 190 h 690"/>
                <a:gd name="T48" fmla="*/ 1876 w 2027"/>
                <a:gd name="T49" fmla="*/ 303 h 690"/>
                <a:gd name="T50" fmla="*/ 1951 w 2027"/>
                <a:gd name="T51" fmla="*/ 392 h 690"/>
                <a:gd name="T52" fmla="*/ 1999 w 2027"/>
                <a:gd name="T53" fmla="*/ 457 h 690"/>
                <a:gd name="T54" fmla="*/ 2020 w 2027"/>
                <a:gd name="T55" fmla="*/ 455 h 690"/>
                <a:gd name="T56" fmla="*/ 1978 w 2027"/>
                <a:gd name="T57" fmla="*/ 397 h 690"/>
                <a:gd name="T58" fmla="*/ 1911 w 2027"/>
                <a:gd name="T59" fmla="*/ 316 h 690"/>
                <a:gd name="T60" fmla="*/ 1815 w 2027"/>
                <a:gd name="T61" fmla="*/ 205 h 690"/>
                <a:gd name="T62" fmla="*/ 1715 w 2027"/>
                <a:gd name="T63" fmla="*/ 107 h 690"/>
                <a:gd name="T64" fmla="*/ 1619 w 2027"/>
                <a:gd name="T65" fmla="*/ 28 h 690"/>
                <a:gd name="T66" fmla="*/ 1580 w 2027"/>
                <a:gd name="T67" fmla="*/ 7 h 690"/>
                <a:gd name="T68" fmla="*/ 1540 w 2027"/>
                <a:gd name="T69" fmla="*/ 0 h 690"/>
                <a:gd name="T70" fmla="*/ 1501 w 2027"/>
                <a:gd name="T71" fmla="*/ 7 h 690"/>
                <a:gd name="T72" fmla="*/ 1462 w 2027"/>
                <a:gd name="T73" fmla="*/ 28 h 690"/>
                <a:gd name="T74" fmla="*/ 1366 w 2027"/>
                <a:gd name="T75" fmla="*/ 107 h 690"/>
                <a:gd name="T76" fmla="*/ 1270 w 2027"/>
                <a:gd name="T77" fmla="*/ 201 h 690"/>
                <a:gd name="T78" fmla="*/ 1150 w 2027"/>
                <a:gd name="T79" fmla="*/ 339 h 690"/>
                <a:gd name="T80" fmla="*/ 1030 w 2027"/>
                <a:gd name="T81" fmla="*/ 476 h 690"/>
                <a:gd name="T82" fmla="*/ 934 w 2027"/>
                <a:gd name="T83" fmla="*/ 570 h 690"/>
                <a:gd name="T84" fmla="*/ 838 w 2027"/>
                <a:gd name="T85" fmla="*/ 649 h 690"/>
                <a:gd name="T86" fmla="*/ 817 w 2027"/>
                <a:gd name="T87" fmla="*/ 661 h 690"/>
                <a:gd name="T88" fmla="*/ 796 w 2027"/>
                <a:gd name="T89" fmla="*/ 669 h 690"/>
                <a:gd name="T90" fmla="*/ 748 w 2027"/>
                <a:gd name="T91" fmla="*/ 669 h 690"/>
                <a:gd name="T92" fmla="*/ 728 w 2027"/>
                <a:gd name="T93" fmla="*/ 661 h 690"/>
                <a:gd name="T94" fmla="*/ 707 w 2027"/>
                <a:gd name="T95" fmla="*/ 649 h 690"/>
                <a:gd name="T96" fmla="*/ 611 w 2027"/>
                <a:gd name="T97" fmla="*/ 570 h 690"/>
                <a:gd name="T98" fmla="*/ 515 w 2027"/>
                <a:gd name="T99" fmla="*/ 476 h 690"/>
                <a:gd name="T100" fmla="*/ 395 w 2027"/>
                <a:gd name="T101" fmla="*/ 339 h 690"/>
                <a:gd name="T102" fmla="*/ 275 w 2027"/>
                <a:gd name="T103" fmla="*/ 201 h 690"/>
                <a:gd name="T104" fmla="*/ 179 w 2027"/>
                <a:gd name="T105" fmla="*/ 108 h 690"/>
                <a:gd name="T106" fmla="*/ 104 w 2027"/>
                <a:gd name="T107" fmla="*/ 56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27" h="690">
                  <a:moveTo>
                    <a:pt x="8" y="1"/>
                  </a:moveTo>
                  <a:lnTo>
                    <a:pt x="0" y="17"/>
                  </a:lnTo>
                  <a:lnTo>
                    <a:pt x="49" y="44"/>
                  </a:lnTo>
                  <a:lnTo>
                    <a:pt x="97" y="73"/>
                  </a:lnTo>
                  <a:lnTo>
                    <a:pt x="121" y="88"/>
                  </a:lnTo>
                  <a:lnTo>
                    <a:pt x="124" y="80"/>
                  </a:lnTo>
                  <a:lnTo>
                    <a:pt x="118" y="86"/>
                  </a:lnTo>
                  <a:lnTo>
                    <a:pt x="142" y="103"/>
                  </a:lnTo>
                  <a:lnTo>
                    <a:pt x="166" y="121"/>
                  </a:lnTo>
                  <a:lnTo>
                    <a:pt x="190" y="142"/>
                  </a:lnTo>
                  <a:lnTo>
                    <a:pt x="214" y="164"/>
                  </a:lnTo>
                  <a:lnTo>
                    <a:pt x="238" y="188"/>
                  </a:lnTo>
                  <a:lnTo>
                    <a:pt x="262" y="214"/>
                  </a:lnTo>
                  <a:lnTo>
                    <a:pt x="286" y="241"/>
                  </a:lnTo>
                  <a:lnTo>
                    <a:pt x="334" y="297"/>
                  </a:lnTo>
                  <a:lnTo>
                    <a:pt x="358" y="325"/>
                  </a:lnTo>
                  <a:lnTo>
                    <a:pt x="382" y="351"/>
                  </a:lnTo>
                  <a:lnTo>
                    <a:pt x="406" y="378"/>
                  </a:lnTo>
                  <a:lnTo>
                    <a:pt x="430" y="406"/>
                  </a:lnTo>
                  <a:lnTo>
                    <a:pt x="478" y="462"/>
                  </a:lnTo>
                  <a:lnTo>
                    <a:pt x="502" y="489"/>
                  </a:lnTo>
                  <a:lnTo>
                    <a:pt x="526" y="515"/>
                  </a:lnTo>
                  <a:lnTo>
                    <a:pt x="550" y="539"/>
                  </a:lnTo>
                  <a:lnTo>
                    <a:pt x="574" y="562"/>
                  </a:lnTo>
                  <a:lnTo>
                    <a:pt x="598" y="583"/>
                  </a:lnTo>
                  <a:lnTo>
                    <a:pt x="622" y="605"/>
                  </a:lnTo>
                  <a:lnTo>
                    <a:pt x="646" y="626"/>
                  </a:lnTo>
                  <a:lnTo>
                    <a:pt x="670" y="646"/>
                  </a:lnTo>
                  <a:lnTo>
                    <a:pt x="694" y="662"/>
                  </a:lnTo>
                  <a:lnTo>
                    <a:pt x="697" y="664"/>
                  </a:lnTo>
                  <a:lnTo>
                    <a:pt x="709" y="672"/>
                  </a:lnTo>
                  <a:lnTo>
                    <a:pt x="721" y="678"/>
                  </a:lnTo>
                  <a:lnTo>
                    <a:pt x="733" y="683"/>
                  </a:lnTo>
                  <a:lnTo>
                    <a:pt x="745" y="686"/>
                  </a:lnTo>
                  <a:lnTo>
                    <a:pt x="748" y="687"/>
                  </a:lnTo>
                  <a:lnTo>
                    <a:pt x="760" y="689"/>
                  </a:lnTo>
                  <a:lnTo>
                    <a:pt x="772" y="690"/>
                  </a:lnTo>
                  <a:lnTo>
                    <a:pt x="784" y="689"/>
                  </a:lnTo>
                  <a:lnTo>
                    <a:pt x="796" y="687"/>
                  </a:lnTo>
                  <a:lnTo>
                    <a:pt x="800" y="686"/>
                  </a:lnTo>
                  <a:lnTo>
                    <a:pt x="812" y="683"/>
                  </a:lnTo>
                  <a:lnTo>
                    <a:pt x="824" y="678"/>
                  </a:lnTo>
                  <a:lnTo>
                    <a:pt x="836" y="672"/>
                  </a:lnTo>
                  <a:lnTo>
                    <a:pt x="848" y="664"/>
                  </a:lnTo>
                  <a:lnTo>
                    <a:pt x="851" y="662"/>
                  </a:lnTo>
                  <a:lnTo>
                    <a:pt x="875" y="646"/>
                  </a:lnTo>
                  <a:lnTo>
                    <a:pt x="899" y="626"/>
                  </a:lnTo>
                  <a:lnTo>
                    <a:pt x="923" y="605"/>
                  </a:lnTo>
                  <a:lnTo>
                    <a:pt x="947" y="583"/>
                  </a:lnTo>
                  <a:lnTo>
                    <a:pt x="970" y="562"/>
                  </a:lnTo>
                  <a:lnTo>
                    <a:pt x="995" y="539"/>
                  </a:lnTo>
                  <a:lnTo>
                    <a:pt x="1019" y="515"/>
                  </a:lnTo>
                  <a:lnTo>
                    <a:pt x="1043" y="489"/>
                  </a:lnTo>
                  <a:lnTo>
                    <a:pt x="1067" y="462"/>
                  </a:lnTo>
                  <a:lnTo>
                    <a:pt x="1115" y="406"/>
                  </a:lnTo>
                  <a:lnTo>
                    <a:pt x="1139" y="378"/>
                  </a:lnTo>
                  <a:lnTo>
                    <a:pt x="1163" y="351"/>
                  </a:lnTo>
                  <a:lnTo>
                    <a:pt x="1187" y="325"/>
                  </a:lnTo>
                  <a:lnTo>
                    <a:pt x="1211" y="297"/>
                  </a:lnTo>
                  <a:lnTo>
                    <a:pt x="1259" y="241"/>
                  </a:lnTo>
                  <a:lnTo>
                    <a:pt x="1283" y="214"/>
                  </a:lnTo>
                  <a:lnTo>
                    <a:pt x="1307" y="188"/>
                  </a:lnTo>
                  <a:lnTo>
                    <a:pt x="1331" y="164"/>
                  </a:lnTo>
                  <a:lnTo>
                    <a:pt x="1354" y="142"/>
                  </a:lnTo>
                  <a:lnTo>
                    <a:pt x="1379" y="120"/>
                  </a:lnTo>
                  <a:lnTo>
                    <a:pt x="1403" y="98"/>
                  </a:lnTo>
                  <a:lnTo>
                    <a:pt x="1427" y="77"/>
                  </a:lnTo>
                  <a:lnTo>
                    <a:pt x="1451" y="58"/>
                  </a:lnTo>
                  <a:lnTo>
                    <a:pt x="1475" y="41"/>
                  </a:lnTo>
                  <a:lnTo>
                    <a:pt x="1468" y="34"/>
                  </a:lnTo>
                  <a:lnTo>
                    <a:pt x="1472" y="43"/>
                  </a:lnTo>
                  <a:lnTo>
                    <a:pt x="1484" y="35"/>
                  </a:lnTo>
                  <a:lnTo>
                    <a:pt x="1496" y="29"/>
                  </a:lnTo>
                  <a:lnTo>
                    <a:pt x="1508" y="24"/>
                  </a:lnTo>
                  <a:lnTo>
                    <a:pt x="1520" y="21"/>
                  </a:lnTo>
                  <a:lnTo>
                    <a:pt x="1516" y="12"/>
                  </a:lnTo>
                  <a:lnTo>
                    <a:pt x="1516" y="21"/>
                  </a:lnTo>
                  <a:lnTo>
                    <a:pt x="1528" y="19"/>
                  </a:lnTo>
                  <a:lnTo>
                    <a:pt x="1540" y="18"/>
                  </a:lnTo>
                  <a:lnTo>
                    <a:pt x="1552" y="19"/>
                  </a:lnTo>
                  <a:lnTo>
                    <a:pt x="1564" y="21"/>
                  </a:lnTo>
                  <a:lnTo>
                    <a:pt x="1564" y="12"/>
                  </a:lnTo>
                  <a:lnTo>
                    <a:pt x="1561" y="21"/>
                  </a:lnTo>
                  <a:lnTo>
                    <a:pt x="1573" y="24"/>
                  </a:lnTo>
                  <a:lnTo>
                    <a:pt x="1585" y="29"/>
                  </a:lnTo>
                  <a:lnTo>
                    <a:pt x="1597" y="35"/>
                  </a:lnTo>
                  <a:lnTo>
                    <a:pt x="1609" y="43"/>
                  </a:lnTo>
                  <a:lnTo>
                    <a:pt x="1612" y="34"/>
                  </a:lnTo>
                  <a:lnTo>
                    <a:pt x="1606" y="41"/>
                  </a:lnTo>
                  <a:lnTo>
                    <a:pt x="1630" y="58"/>
                  </a:lnTo>
                  <a:lnTo>
                    <a:pt x="1654" y="77"/>
                  </a:lnTo>
                  <a:lnTo>
                    <a:pt x="1678" y="98"/>
                  </a:lnTo>
                  <a:lnTo>
                    <a:pt x="1702" y="120"/>
                  </a:lnTo>
                  <a:lnTo>
                    <a:pt x="1726" y="142"/>
                  </a:lnTo>
                  <a:lnTo>
                    <a:pt x="1750" y="164"/>
                  </a:lnTo>
                  <a:lnTo>
                    <a:pt x="1776" y="190"/>
                  </a:lnTo>
                  <a:lnTo>
                    <a:pt x="1802" y="218"/>
                  </a:lnTo>
                  <a:lnTo>
                    <a:pt x="1828" y="247"/>
                  </a:lnTo>
                  <a:lnTo>
                    <a:pt x="1853" y="275"/>
                  </a:lnTo>
                  <a:lnTo>
                    <a:pt x="1876" y="303"/>
                  </a:lnTo>
                  <a:lnTo>
                    <a:pt x="1898" y="329"/>
                  </a:lnTo>
                  <a:lnTo>
                    <a:pt x="1917" y="351"/>
                  </a:lnTo>
                  <a:lnTo>
                    <a:pt x="1935" y="372"/>
                  </a:lnTo>
                  <a:lnTo>
                    <a:pt x="1951" y="392"/>
                  </a:lnTo>
                  <a:lnTo>
                    <a:pt x="1965" y="410"/>
                  </a:lnTo>
                  <a:lnTo>
                    <a:pt x="1978" y="428"/>
                  </a:lnTo>
                  <a:lnTo>
                    <a:pt x="1989" y="443"/>
                  </a:lnTo>
                  <a:lnTo>
                    <a:pt x="1999" y="457"/>
                  </a:lnTo>
                  <a:lnTo>
                    <a:pt x="2007" y="468"/>
                  </a:lnTo>
                  <a:lnTo>
                    <a:pt x="2013" y="477"/>
                  </a:lnTo>
                  <a:lnTo>
                    <a:pt x="2027" y="466"/>
                  </a:lnTo>
                  <a:lnTo>
                    <a:pt x="2020" y="455"/>
                  </a:lnTo>
                  <a:lnTo>
                    <a:pt x="2012" y="444"/>
                  </a:lnTo>
                  <a:lnTo>
                    <a:pt x="2002" y="430"/>
                  </a:lnTo>
                  <a:lnTo>
                    <a:pt x="1991" y="415"/>
                  </a:lnTo>
                  <a:lnTo>
                    <a:pt x="1978" y="397"/>
                  </a:lnTo>
                  <a:lnTo>
                    <a:pt x="1964" y="379"/>
                  </a:lnTo>
                  <a:lnTo>
                    <a:pt x="1948" y="359"/>
                  </a:lnTo>
                  <a:lnTo>
                    <a:pt x="1931" y="339"/>
                  </a:lnTo>
                  <a:lnTo>
                    <a:pt x="1911" y="316"/>
                  </a:lnTo>
                  <a:lnTo>
                    <a:pt x="1889" y="290"/>
                  </a:lnTo>
                  <a:lnTo>
                    <a:pt x="1866" y="262"/>
                  </a:lnTo>
                  <a:lnTo>
                    <a:pt x="1841" y="234"/>
                  </a:lnTo>
                  <a:lnTo>
                    <a:pt x="1815" y="205"/>
                  </a:lnTo>
                  <a:lnTo>
                    <a:pt x="1789" y="177"/>
                  </a:lnTo>
                  <a:lnTo>
                    <a:pt x="1763" y="151"/>
                  </a:lnTo>
                  <a:lnTo>
                    <a:pt x="1738" y="129"/>
                  </a:lnTo>
                  <a:lnTo>
                    <a:pt x="1715" y="107"/>
                  </a:lnTo>
                  <a:lnTo>
                    <a:pt x="1691" y="85"/>
                  </a:lnTo>
                  <a:lnTo>
                    <a:pt x="1667" y="64"/>
                  </a:lnTo>
                  <a:lnTo>
                    <a:pt x="1643" y="45"/>
                  </a:lnTo>
                  <a:lnTo>
                    <a:pt x="1619" y="28"/>
                  </a:lnTo>
                  <a:lnTo>
                    <a:pt x="1616" y="26"/>
                  </a:lnTo>
                  <a:lnTo>
                    <a:pt x="1604" y="18"/>
                  </a:lnTo>
                  <a:lnTo>
                    <a:pt x="1592" y="12"/>
                  </a:lnTo>
                  <a:lnTo>
                    <a:pt x="1580" y="7"/>
                  </a:lnTo>
                  <a:lnTo>
                    <a:pt x="1568" y="4"/>
                  </a:lnTo>
                  <a:lnTo>
                    <a:pt x="1564" y="3"/>
                  </a:lnTo>
                  <a:lnTo>
                    <a:pt x="1552" y="1"/>
                  </a:lnTo>
                  <a:lnTo>
                    <a:pt x="1540" y="0"/>
                  </a:lnTo>
                  <a:lnTo>
                    <a:pt x="1528" y="1"/>
                  </a:lnTo>
                  <a:lnTo>
                    <a:pt x="1516" y="3"/>
                  </a:lnTo>
                  <a:lnTo>
                    <a:pt x="1513" y="4"/>
                  </a:lnTo>
                  <a:lnTo>
                    <a:pt x="1501" y="7"/>
                  </a:lnTo>
                  <a:lnTo>
                    <a:pt x="1489" y="12"/>
                  </a:lnTo>
                  <a:lnTo>
                    <a:pt x="1477" y="18"/>
                  </a:lnTo>
                  <a:lnTo>
                    <a:pt x="1465" y="26"/>
                  </a:lnTo>
                  <a:lnTo>
                    <a:pt x="1462" y="28"/>
                  </a:lnTo>
                  <a:lnTo>
                    <a:pt x="1438" y="45"/>
                  </a:lnTo>
                  <a:lnTo>
                    <a:pt x="1414" y="64"/>
                  </a:lnTo>
                  <a:lnTo>
                    <a:pt x="1390" y="85"/>
                  </a:lnTo>
                  <a:lnTo>
                    <a:pt x="1366" y="107"/>
                  </a:lnTo>
                  <a:lnTo>
                    <a:pt x="1342" y="129"/>
                  </a:lnTo>
                  <a:lnTo>
                    <a:pt x="1318" y="151"/>
                  </a:lnTo>
                  <a:lnTo>
                    <a:pt x="1294" y="175"/>
                  </a:lnTo>
                  <a:lnTo>
                    <a:pt x="1270" y="201"/>
                  </a:lnTo>
                  <a:lnTo>
                    <a:pt x="1246" y="228"/>
                  </a:lnTo>
                  <a:lnTo>
                    <a:pt x="1198" y="284"/>
                  </a:lnTo>
                  <a:lnTo>
                    <a:pt x="1174" y="312"/>
                  </a:lnTo>
                  <a:lnTo>
                    <a:pt x="1150" y="339"/>
                  </a:lnTo>
                  <a:lnTo>
                    <a:pt x="1126" y="365"/>
                  </a:lnTo>
                  <a:lnTo>
                    <a:pt x="1102" y="393"/>
                  </a:lnTo>
                  <a:lnTo>
                    <a:pt x="1054" y="449"/>
                  </a:lnTo>
                  <a:lnTo>
                    <a:pt x="1030" y="476"/>
                  </a:lnTo>
                  <a:lnTo>
                    <a:pt x="1006" y="502"/>
                  </a:lnTo>
                  <a:lnTo>
                    <a:pt x="982" y="526"/>
                  </a:lnTo>
                  <a:lnTo>
                    <a:pt x="958" y="549"/>
                  </a:lnTo>
                  <a:lnTo>
                    <a:pt x="934" y="570"/>
                  </a:lnTo>
                  <a:lnTo>
                    <a:pt x="910" y="592"/>
                  </a:lnTo>
                  <a:lnTo>
                    <a:pt x="886" y="613"/>
                  </a:lnTo>
                  <a:lnTo>
                    <a:pt x="862" y="633"/>
                  </a:lnTo>
                  <a:lnTo>
                    <a:pt x="838" y="649"/>
                  </a:lnTo>
                  <a:lnTo>
                    <a:pt x="844" y="656"/>
                  </a:lnTo>
                  <a:lnTo>
                    <a:pt x="841" y="647"/>
                  </a:lnTo>
                  <a:lnTo>
                    <a:pt x="829" y="655"/>
                  </a:lnTo>
                  <a:lnTo>
                    <a:pt x="817" y="661"/>
                  </a:lnTo>
                  <a:lnTo>
                    <a:pt x="805" y="666"/>
                  </a:lnTo>
                  <a:lnTo>
                    <a:pt x="793" y="669"/>
                  </a:lnTo>
                  <a:lnTo>
                    <a:pt x="796" y="678"/>
                  </a:lnTo>
                  <a:lnTo>
                    <a:pt x="796" y="669"/>
                  </a:lnTo>
                  <a:lnTo>
                    <a:pt x="784" y="671"/>
                  </a:lnTo>
                  <a:lnTo>
                    <a:pt x="772" y="672"/>
                  </a:lnTo>
                  <a:lnTo>
                    <a:pt x="760" y="671"/>
                  </a:lnTo>
                  <a:lnTo>
                    <a:pt x="748" y="669"/>
                  </a:lnTo>
                  <a:lnTo>
                    <a:pt x="748" y="678"/>
                  </a:lnTo>
                  <a:lnTo>
                    <a:pt x="752" y="669"/>
                  </a:lnTo>
                  <a:lnTo>
                    <a:pt x="740" y="666"/>
                  </a:lnTo>
                  <a:lnTo>
                    <a:pt x="728" y="661"/>
                  </a:lnTo>
                  <a:lnTo>
                    <a:pt x="716" y="655"/>
                  </a:lnTo>
                  <a:lnTo>
                    <a:pt x="704" y="647"/>
                  </a:lnTo>
                  <a:lnTo>
                    <a:pt x="700" y="656"/>
                  </a:lnTo>
                  <a:lnTo>
                    <a:pt x="707" y="649"/>
                  </a:lnTo>
                  <a:lnTo>
                    <a:pt x="683" y="633"/>
                  </a:lnTo>
                  <a:lnTo>
                    <a:pt x="659" y="613"/>
                  </a:lnTo>
                  <a:lnTo>
                    <a:pt x="635" y="592"/>
                  </a:lnTo>
                  <a:lnTo>
                    <a:pt x="611" y="570"/>
                  </a:lnTo>
                  <a:lnTo>
                    <a:pt x="586" y="549"/>
                  </a:lnTo>
                  <a:lnTo>
                    <a:pt x="563" y="526"/>
                  </a:lnTo>
                  <a:lnTo>
                    <a:pt x="539" y="502"/>
                  </a:lnTo>
                  <a:lnTo>
                    <a:pt x="515" y="476"/>
                  </a:lnTo>
                  <a:lnTo>
                    <a:pt x="491" y="449"/>
                  </a:lnTo>
                  <a:lnTo>
                    <a:pt x="443" y="393"/>
                  </a:lnTo>
                  <a:lnTo>
                    <a:pt x="419" y="365"/>
                  </a:lnTo>
                  <a:lnTo>
                    <a:pt x="395" y="339"/>
                  </a:lnTo>
                  <a:lnTo>
                    <a:pt x="371" y="312"/>
                  </a:lnTo>
                  <a:lnTo>
                    <a:pt x="347" y="284"/>
                  </a:lnTo>
                  <a:lnTo>
                    <a:pt x="299" y="228"/>
                  </a:lnTo>
                  <a:lnTo>
                    <a:pt x="275" y="201"/>
                  </a:lnTo>
                  <a:lnTo>
                    <a:pt x="251" y="175"/>
                  </a:lnTo>
                  <a:lnTo>
                    <a:pt x="227" y="151"/>
                  </a:lnTo>
                  <a:lnTo>
                    <a:pt x="202" y="129"/>
                  </a:lnTo>
                  <a:lnTo>
                    <a:pt x="179" y="108"/>
                  </a:lnTo>
                  <a:lnTo>
                    <a:pt x="155" y="90"/>
                  </a:lnTo>
                  <a:lnTo>
                    <a:pt x="131" y="73"/>
                  </a:lnTo>
                  <a:lnTo>
                    <a:pt x="128" y="71"/>
                  </a:lnTo>
                  <a:lnTo>
                    <a:pt x="104" y="56"/>
                  </a:lnTo>
                  <a:lnTo>
                    <a:pt x="56" y="27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F0066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826" y="818"/>
              <a:ext cx="31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82" y="1010"/>
              <a:ext cx="25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530" y="1346"/>
              <a:ext cx="21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768" y="960"/>
              <a:ext cx="2027" cy="1056"/>
            </a:xfrm>
            <a:custGeom>
              <a:avLst/>
              <a:gdLst>
                <a:gd name="T0" fmla="*/ 73 w 2027"/>
                <a:gd name="T1" fmla="*/ 497 h 789"/>
                <a:gd name="T2" fmla="*/ 169 w 2027"/>
                <a:gd name="T3" fmla="*/ 614 h 789"/>
                <a:gd name="T4" fmla="*/ 265 w 2027"/>
                <a:gd name="T5" fmla="*/ 713 h 789"/>
                <a:gd name="T6" fmla="*/ 325 w 2027"/>
                <a:gd name="T7" fmla="*/ 763 h 789"/>
                <a:gd name="T8" fmla="*/ 364 w 2027"/>
                <a:gd name="T9" fmla="*/ 782 h 789"/>
                <a:gd name="T10" fmla="*/ 403 w 2027"/>
                <a:gd name="T11" fmla="*/ 785 h 789"/>
                <a:gd name="T12" fmla="*/ 443 w 2027"/>
                <a:gd name="T13" fmla="*/ 772 h 789"/>
                <a:gd name="T14" fmla="*/ 482 w 2027"/>
                <a:gd name="T15" fmla="*/ 746 h 789"/>
                <a:gd name="T16" fmla="*/ 566 w 2027"/>
                <a:gd name="T17" fmla="*/ 664 h 789"/>
                <a:gd name="T18" fmla="*/ 662 w 2027"/>
                <a:gd name="T19" fmla="*/ 557 h 789"/>
                <a:gd name="T20" fmla="*/ 782 w 2027"/>
                <a:gd name="T21" fmla="*/ 399 h 789"/>
                <a:gd name="T22" fmla="*/ 902 w 2027"/>
                <a:gd name="T23" fmla="*/ 243 h 789"/>
                <a:gd name="T24" fmla="*/ 998 w 2027"/>
                <a:gd name="T25" fmla="*/ 135 h 789"/>
                <a:gd name="T26" fmla="*/ 1082 w 2027"/>
                <a:gd name="T27" fmla="*/ 53 h 789"/>
                <a:gd name="T28" fmla="*/ 1103 w 2027"/>
                <a:gd name="T29" fmla="*/ 38 h 789"/>
                <a:gd name="T30" fmla="*/ 1151 w 2027"/>
                <a:gd name="T31" fmla="*/ 18 h 789"/>
                <a:gd name="T32" fmla="*/ 1171 w 2027"/>
                <a:gd name="T33" fmla="*/ 19 h 789"/>
                <a:gd name="T34" fmla="*/ 1192 w 2027"/>
                <a:gd name="T35" fmla="*/ 25 h 789"/>
                <a:gd name="T36" fmla="*/ 1213 w 2027"/>
                <a:gd name="T37" fmla="*/ 36 h 789"/>
                <a:gd name="T38" fmla="*/ 1273 w 2027"/>
                <a:gd name="T39" fmla="*/ 86 h 789"/>
                <a:gd name="T40" fmla="*/ 1369 w 2027"/>
                <a:gd name="T41" fmla="*/ 185 h 789"/>
                <a:gd name="T42" fmla="*/ 1489 w 2027"/>
                <a:gd name="T43" fmla="*/ 337 h 789"/>
                <a:gd name="T44" fmla="*/ 1585 w 2027"/>
                <a:gd name="T45" fmla="*/ 462 h 789"/>
                <a:gd name="T46" fmla="*/ 1705 w 2027"/>
                <a:gd name="T47" fmla="*/ 614 h 789"/>
                <a:gd name="T48" fmla="*/ 1805 w 2027"/>
                <a:gd name="T49" fmla="*/ 709 h 789"/>
                <a:gd name="T50" fmla="*/ 1882 w 2027"/>
                <a:gd name="T51" fmla="*/ 765 h 789"/>
                <a:gd name="T52" fmla="*/ 1932 w 2027"/>
                <a:gd name="T53" fmla="*/ 788 h 789"/>
                <a:gd name="T54" fmla="*/ 1956 w 2027"/>
                <a:gd name="T55" fmla="*/ 788 h 789"/>
                <a:gd name="T56" fmla="*/ 1994 w 2027"/>
                <a:gd name="T57" fmla="*/ 769 h 789"/>
                <a:gd name="T58" fmla="*/ 2026 w 2027"/>
                <a:gd name="T59" fmla="*/ 738 h 789"/>
                <a:gd name="T60" fmla="*/ 2019 w 2027"/>
                <a:gd name="T61" fmla="*/ 721 h 789"/>
                <a:gd name="T62" fmla="*/ 2002 w 2027"/>
                <a:gd name="T63" fmla="*/ 736 h 789"/>
                <a:gd name="T64" fmla="*/ 1974 w 2027"/>
                <a:gd name="T65" fmla="*/ 771 h 789"/>
                <a:gd name="T66" fmla="*/ 1952 w 2027"/>
                <a:gd name="T67" fmla="*/ 779 h 789"/>
                <a:gd name="T68" fmla="*/ 1936 w 2027"/>
                <a:gd name="T69" fmla="*/ 779 h 789"/>
                <a:gd name="T70" fmla="*/ 1911 w 2027"/>
                <a:gd name="T71" fmla="*/ 760 h 789"/>
                <a:gd name="T72" fmla="*/ 1869 w 2027"/>
                <a:gd name="T73" fmla="*/ 735 h 789"/>
                <a:gd name="T74" fmla="*/ 1766 w 2027"/>
                <a:gd name="T75" fmla="*/ 650 h 789"/>
                <a:gd name="T76" fmla="*/ 1670 w 2027"/>
                <a:gd name="T77" fmla="*/ 544 h 789"/>
                <a:gd name="T78" fmla="*/ 1550 w 2027"/>
                <a:gd name="T79" fmla="*/ 388 h 789"/>
                <a:gd name="T80" fmla="*/ 1430 w 2027"/>
                <a:gd name="T81" fmla="*/ 230 h 789"/>
                <a:gd name="T82" fmla="*/ 1334 w 2027"/>
                <a:gd name="T83" fmla="*/ 122 h 789"/>
                <a:gd name="T84" fmla="*/ 1250 w 2027"/>
                <a:gd name="T85" fmla="*/ 40 h 789"/>
                <a:gd name="T86" fmla="*/ 1211 w 2027"/>
                <a:gd name="T87" fmla="*/ 14 h 789"/>
                <a:gd name="T88" fmla="*/ 1171 w 2027"/>
                <a:gd name="T89" fmla="*/ 1 h 789"/>
                <a:gd name="T90" fmla="*/ 1132 w 2027"/>
                <a:gd name="T91" fmla="*/ 4 h 789"/>
                <a:gd name="T92" fmla="*/ 1093 w 2027"/>
                <a:gd name="T93" fmla="*/ 23 h 789"/>
                <a:gd name="T94" fmla="*/ 1033 w 2027"/>
                <a:gd name="T95" fmla="*/ 73 h 789"/>
                <a:gd name="T96" fmla="*/ 937 w 2027"/>
                <a:gd name="T97" fmla="*/ 172 h 789"/>
                <a:gd name="T98" fmla="*/ 817 w 2027"/>
                <a:gd name="T99" fmla="*/ 324 h 789"/>
                <a:gd name="T100" fmla="*/ 721 w 2027"/>
                <a:gd name="T101" fmla="*/ 449 h 789"/>
                <a:gd name="T102" fmla="*/ 601 w 2027"/>
                <a:gd name="T103" fmla="*/ 601 h 789"/>
                <a:gd name="T104" fmla="*/ 505 w 2027"/>
                <a:gd name="T105" fmla="*/ 700 h 789"/>
                <a:gd name="T106" fmla="*/ 445 w 2027"/>
                <a:gd name="T107" fmla="*/ 750 h 789"/>
                <a:gd name="T108" fmla="*/ 424 w 2027"/>
                <a:gd name="T109" fmla="*/ 761 h 789"/>
                <a:gd name="T110" fmla="*/ 403 w 2027"/>
                <a:gd name="T111" fmla="*/ 767 h 789"/>
                <a:gd name="T112" fmla="*/ 383 w 2027"/>
                <a:gd name="T113" fmla="*/ 768 h 789"/>
                <a:gd name="T114" fmla="*/ 335 w 2027"/>
                <a:gd name="T115" fmla="*/ 748 h 789"/>
                <a:gd name="T116" fmla="*/ 314 w 2027"/>
                <a:gd name="T117" fmla="*/ 733 h 789"/>
                <a:gd name="T118" fmla="*/ 230 w 2027"/>
                <a:gd name="T119" fmla="*/ 651 h 789"/>
                <a:gd name="T120" fmla="*/ 134 w 2027"/>
                <a:gd name="T121" fmla="*/ 546 h 789"/>
                <a:gd name="T122" fmla="*/ 14 w 2027"/>
                <a:gd name="T123" fmla="*/ 388 h 7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027" h="789">
                  <a:moveTo>
                    <a:pt x="14" y="388"/>
                  </a:moveTo>
                  <a:lnTo>
                    <a:pt x="0" y="398"/>
                  </a:lnTo>
                  <a:lnTo>
                    <a:pt x="49" y="465"/>
                  </a:lnTo>
                  <a:lnTo>
                    <a:pt x="73" y="497"/>
                  </a:lnTo>
                  <a:lnTo>
                    <a:pt x="97" y="529"/>
                  </a:lnTo>
                  <a:lnTo>
                    <a:pt x="121" y="559"/>
                  </a:lnTo>
                  <a:lnTo>
                    <a:pt x="145" y="587"/>
                  </a:lnTo>
                  <a:lnTo>
                    <a:pt x="169" y="614"/>
                  </a:lnTo>
                  <a:lnTo>
                    <a:pt x="193" y="640"/>
                  </a:lnTo>
                  <a:lnTo>
                    <a:pt x="217" y="664"/>
                  </a:lnTo>
                  <a:lnTo>
                    <a:pt x="241" y="689"/>
                  </a:lnTo>
                  <a:lnTo>
                    <a:pt x="265" y="713"/>
                  </a:lnTo>
                  <a:lnTo>
                    <a:pt x="289" y="736"/>
                  </a:lnTo>
                  <a:lnTo>
                    <a:pt x="301" y="746"/>
                  </a:lnTo>
                  <a:lnTo>
                    <a:pt x="313" y="755"/>
                  </a:lnTo>
                  <a:lnTo>
                    <a:pt x="325" y="763"/>
                  </a:lnTo>
                  <a:lnTo>
                    <a:pt x="328" y="765"/>
                  </a:lnTo>
                  <a:lnTo>
                    <a:pt x="340" y="772"/>
                  </a:lnTo>
                  <a:lnTo>
                    <a:pt x="352" y="778"/>
                  </a:lnTo>
                  <a:lnTo>
                    <a:pt x="364" y="782"/>
                  </a:lnTo>
                  <a:lnTo>
                    <a:pt x="376" y="785"/>
                  </a:lnTo>
                  <a:lnTo>
                    <a:pt x="379" y="785"/>
                  </a:lnTo>
                  <a:lnTo>
                    <a:pt x="391" y="786"/>
                  </a:lnTo>
                  <a:lnTo>
                    <a:pt x="403" y="785"/>
                  </a:lnTo>
                  <a:lnTo>
                    <a:pt x="407" y="785"/>
                  </a:lnTo>
                  <a:lnTo>
                    <a:pt x="419" y="782"/>
                  </a:lnTo>
                  <a:lnTo>
                    <a:pt x="431" y="778"/>
                  </a:lnTo>
                  <a:lnTo>
                    <a:pt x="443" y="772"/>
                  </a:lnTo>
                  <a:lnTo>
                    <a:pt x="455" y="765"/>
                  </a:lnTo>
                  <a:lnTo>
                    <a:pt x="458" y="763"/>
                  </a:lnTo>
                  <a:lnTo>
                    <a:pt x="470" y="755"/>
                  </a:lnTo>
                  <a:lnTo>
                    <a:pt x="482" y="746"/>
                  </a:lnTo>
                  <a:lnTo>
                    <a:pt x="494" y="736"/>
                  </a:lnTo>
                  <a:lnTo>
                    <a:pt x="518" y="713"/>
                  </a:lnTo>
                  <a:lnTo>
                    <a:pt x="542" y="689"/>
                  </a:lnTo>
                  <a:lnTo>
                    <a:pt x="566" y="664"/>
                  </a:lnTo>
                  <a:lnTo>
                    <a:pt x="590" y="640"/>
                  </a:lnTo>
                  <a:lnTo>
                    <a:pt x="614" y="614"/>
                  </a:lnTo>
                  <a:lnTo>
                    <a:pt x="638" y="586"/>
                  </a:lnTo>
                  <a:lnTo>
                    <a:pt x="662" y="557"/>
                  </a:lnTo>
                  <a:lnTo>
                    <a:pt x="686" y="526"/>
                  </a:lnTo>
                  <a:lnTo>
                    <a:pt x="734" y="462"/>
                  </a:lnTo>
                  <a:lnTo>
                    <a:pt x="758" y="430"/>
                  </a:lnTo>
                  <a:lnTo>
                    <a:pt x="782" y="399"/>
                  </a:lnTo>
                  <a:lnTo>
                    <a:pt x="806" y="369"/>
                  </a:lnTo>
                  <a:lnTo>
                    <a:pt x="830" y="337"/>
                  </a:lnTo>
                  <a:lnTo>
                    <a:pt x="878" y="274"/>
                  </a:lnTo>
                  <a:lnTo>
                    <a:pt x="902" y="243"/>
                  </a:lnTo>
                  <a:lnTo>
                    <a:pt x="926" y="213"/>
                  </a:lnTo>
                  <a:lnTo>
                    <a:pt x="950" y="185"/>
                  </a:lnTo>
                  <a:lnTo>
                    <a:pt x="974" y="160"/>
                  </a:lnTo>
                  <a:lnTo>
                    <a:pt x="998" y="135"/>
                  </a:lnTo>
                  <a:lnTo>
                    <a:pt x="1022" y="110"/>
                  </a:lnTo>
                  <a:lnTo>
                    <a:pt x="1046" y="86"/>
                  </a:lnTo>
                  <a:lnTo>
                    <a:pt x="1070" y="64"/>
                  </a:lnTo>
                  <a:lnTo>
                    <a:pt x="1082" y="53"/>
                  </a:lnTo>
                  <a:lnTo>
                    <a:pt x="1094" y="44"/>
                  </a:lnTo>
                  <a:lnTo>
                    <a:pt x="1106" y="36"/>
                  </a:lnTo>
                  <a:lnTo>
                    <a:pt x="1099" y="30"/>
                  </a:lnTo>
                  <a:lnTo>
                    <a:pt x="1103" y="38"/>
                  </a:lnTo>
                  <a:lnTo>
                    <a:pt x="1115" y="31"/>
                  </a:lnTo>
                  <a:lnTo>
                    <a:pt x="1127" y="25"/>
                  </a:lnTo>
                  <a:lnTo>
                    <a:pt x="1139" y="21"/>
                  </a:lnTo>
                  <a:lnTo>
                    <a:pt x="1151" y="18"/>
                  </a:lnTo>
                  <a:lnTo>
                    <a:pt x="1147" y="10"/>
                  </a:lnTo>
                  <a:lnTo>
                    <a:pt x="1147" y="19"/>
                  </a:lnTo>
                  <a:lnTo>
                    <a:pt x="1159" y="18"/>
                  </a:lnTo>
                  <a:lnTo>
                    <a:pt x="1171" y="19"/>
                  </a:lnTo>
                  <a:lnTo>
                    <a:pt x="1171" y="10"/>
                  </a:lnTo>
                  <a:lnTo>
                    <a:pt x="1168" y="18"/>
                  </a:lnTo>
                  <a:lnTo>
                    <a:pt x="1180" y="21"/>
                  </a:lnTo>
                  <a:lnTo>
                    <a:pt x="1192" y="25"/>
                  </a:lnTo>
                  <a:lnTo>
                    <a:pt x="1204" y="31"/>
                  </a:lnTo>
                  <a:lnTo>
                    <a:pt x="1216" y="38"/>
                  </a:lnTo>
                  <a:lnTo>
                    <a:pt x="1219" y="30"/>
                  </a:lnTo>
                  <a:lnTo>
                    <a:pt x="1213" y="36"/>
                  </a:lnTo>
                  <a:lnTo>
                    <a:pt x="1225" y="44"/>
                  </a:lnTo>
                  <a:lnTo>
                    <a:pt x="1237" y="53"/>
                  </a:lnTo>
                  <a:lnTo>
                    <a:pt x="1249" y="64"/>
                  </a:lnTo>
                  <a:lnTo>
                    <a:pt x="1273" y="86"/>
                  </a:lnTo>
                  <a:lnTo>
                    <a:pt x="1297" y="110"/>
                  </a:lnTo>
                  <a:lnTo>
                    <a:pt x="1321" y="135"/>
                  </a:lnTo>
                  <a:lnTo>
                    <a:pt x="1345" y="160"/>
                  </a:lnTo>
                  <a:lnTo>
                    <a:pt x="1369" y="185"/>
                  </a:lnTo>
                  <a:lnTo>
                    <a:pt x="1393" y="213"/>
                  </a:lnTo>
                  <a:lnTo>
                    <a:pt x="1417" y="243"/>
                  </a:lnTo>
                  <a:lnTo>
                    <a:pt x="1441" y="274"/>
                  </a:lnTo>
                  <a:lnTo>
                    <a:pt x="1489" y="337"/>
                  </a:lnTo>
                  <a:lnTo>
                    <a:pt x="1513" y="369"/>
                  </a:lnTo>
                  <a:lnTo>
                    <a:pt x="1536" y="399"/>
                  </a:lnTo>
                  <a:lnTo>
                    <a:pt x="1561" y="430"/>
                  </a:lnTo>
                  <a:lnTo>
                    <a:pt x="1585" y="462"/>
                  </a:lnTo>
                  <a:lnTo>
                    <a:pt x="1633" y="526"/>
                  </a:lnTo>
                  <a:lnTo>
                    <a:pt x="1657" y="557"/>
                  </a:lnTo>
                  <a:lnTo>
                    <a:pt x="1681" y="586"/>
                  </a:lnTo>
                  <a:lnTo>
                    <a:pt x="1705" y="614"/>
                  </a:lnTo>
                  <a:lnTo>
                    <a:pt x="1729" y="640"/>
                  </a:lnTo>
                  <a:lnTo>
                    <a:pt x="1753" y="663"/>
                  </a:lnTo>
                  <a:lnTo>
                    <a:pt x="1779" y="687"/>
                  </a:lnTo>
                  <a:lnTo>
                    <a:pt x="1805" y="709"/>
                  </a:lnTo>
                  <a:lnTo>
                    <a:pt x="1831" y="730"/>
                  </a:lnTo>
                  <a:lnTo>
                    <a:pt x="1856" y="748"/>
                  </a:lnTo>
                  <a:lnTo>
                    <a:pt x="1859" y="750"/>
                  </a:lnTo>
                  <a:lnTo>
                    <a:pt x="1882" y="765"/>
                  </a:lnTo>
                  <a:lnTo>
                    <a:pt x="1904" y="777"/>
                  </a:lnTo>
                  <a:lnTo>
                    <a:pt x="1914" y="782"/>
                  </a:lnTo>
                  <a:lnTo>
                    <a:pt x="1924" y="786"/>
                  </a:lnTo>
                  <a:lnTo>
                    <a:pt x="1932" y="788"/>
                  </a:lnTo>
                  <a:lnTo>
                    <a:pt x="1936" y="788"/>
                  </a:lnTo>
                  <a:lnTo>
                    <a:pt x="1944" y="789"/>
                  </a:lnTo>
                  <a:lnTo>
                    <a:pt x="1952" y="788"/>
                  </a:lnTo>
                  <a:lnTo>
                    <a:pt x="1956" y="788"/>
                  </a:lnTo>
                  <a:lnTo>
                    <a:pt x="1964" y="786"/>
                  </a:lnTo>
                  <a:lnTo>
                    <a:pt x="1978" y="779"/>
                  </a:lnTo>
                  <a:lnTo>
                    <a:pt x="1981" y="777"/>
                  </a:lnTo>
                  <a:lnTo>
                    <a:pt x="1994" y="769"/>
                  </a:lnTo>
                  <a:lnTo>
                    <a:pt x="2005" y="758"/>
                  </a:lnTo>
                  <a:lnTo>
                    <a:pt x="2015" y="749"/>
                  </a:lnTo>
                  <a:lnTo>
                    <a:pt x="2023" y="741"/>
                  </a:lnTo>
                  <a:lnTo>
                    <a:pt x="2026" y="738"/>
                  </a:lnTo>
                  <a:lnTo>
                    <a:pt x="2020" y="731"/>
                  </a:lnTo>
                  <a:lnTo>
                    <a:pt x="2023" y="740"/>
                  </a:lnTo>
                  <a:lnTo>
                    <a:pt x="2027" y="737"/>
                  </a:lnTo>
                  <a:lnTo>
                    <a:pt x="2019" y="721"/>
                  </a:lnTo>
                  <a:lnTo>
                    <a:pt x="2016" y="723"/>
                  </a:lnTo>
                  <a:lnTo>
                    <a:pt x="2013" y="725"/>
                  </a:lnTo>
                  <a:lnTo>
                    <a:pt x="2010" y="728"/>
                  </a:lnTo>
                  <a:lnTo>
                    <a:pt x="2002" y="736"/>
                  </a:lnTo>
                  <a:lnTo>
                    <a:pt x="1992" y="745"/>
                  </a:lnTo>
                  <a:lnTo>
                    <a:pt x="1981" y="756"/>
                  </a:lnTo>
                  <a:lnTo>
                    <a:pt x="1968" y="764"/>
                  </a:lnTo>
                  <a:lnTo>
                    <a:pt x="1974" y="771"/>
                  </a:lnTo>
                  <a:lnTo>
                    <a:pt x="1971" y="762"/>
                  </a:lnTo>
                  <a:lnTo>
                    <a:pt x="1957" y="769"/>
                  </a:lnTo>
                  <a:lnTo>
                    <a:pt x="1949" y="771"/>
                  </a:lnTo>
                  <a:lnTo>
                    <a:pt x="1952" y="779"/>
                  </a:lnTo>
                  <a:lnTo>
                    <a:pt x="1952" y="770"/>
                  </a:lnTo>
                  <a:lnTo>
                    <a:pt x="1944" y="771"/>
                  </a:lnTo>
                  <a:lnTo>
                    <a:pt x="1936" y="770"/>
                  </a:lnTo>
                  <a:lnTo>
                    <a:pt x="1936" y="779"/>
                  </a:lnTo>
                  <a:lnTo>
                    <a:pt x="1939" y="771"/>
                  </a:lnTo>
                  <a:lnTo>
                    <a:pt x="1930" y="769"/>
                  </a:lnTo>
                  <a:lnTo>
                    <a:pt x="1921" y="765"/>
                  </a:lnTo>
                  <a:lnTo>
                    <a:pt x="1911" y="760"/>
                  </a:lnTo>
                  <a:lnTo>
                    <a:pt x="1889" y="748"/>
                  </a:lnTo>
                  <a:lnTo>
                    <a:pt x="1866" y="733"/>
                  </a:lnTo>
                  <a:lnTo>
                    <a:pt x="1862" y="741"/>
                  </a:lnTo>
                  <a:lnTo>
                    <a:pt x="1869" y="735"/>
                  </a:lnTo>
                  <a:lnTo>
                    <a:pt x="1844" y="717"/>
                  </a:lnTo>
                  <a:lnTo>
                    <a:pt x="1818" y="696"/>
                  </a:lnTo>
                  <a:lnTo>
                    <a:pt x="1792" y="674"/>
                  </a:lnTo>
                  <a:lnTo>
                    <a:pt x="1766" y="650"/>
                  </a:lnTo>
                  <a:lnTo>
                    <a:pt x="1742" y="627"/>
                  </a:lnTo>
                  <a:lnTo>
                    <a:pt x="1718" y="601"/>
                  </a:lnTo>
                  <a:lnTo>
                    <a:pt x="1694" y="573"/>
                  </a:lnTo>
                  <a:lnTo>
                    <a:pt x="1670" y="544"/>
                  </a:lnTo>
                  <a:lnTo>
                    <a:pt x="1646" y="513"/>
                  </a:lnTo>
                  <a:lnTo>
                    <a:pt x="1598" y="449"/>
                  </a:lnTo>
                  <a:lnTo>
                    <a:pt x="1574" y="417"/>
                  </a:lnTo>
                  <a:lnTo>
                    <a:pt x="1550" y="388"/>
                  </a:lnTo>
                  <a:lnTo>
                    <a:pt x="1526" y="356"/>
                  </a:lnTo>
                  <a:lnTo>
                    <a:pt x="1502" y="324"/>
                  </a:lnTo>
                  <a:lnTo>
                    <a:pt x="1454" y="261"/>
                  </a:lnTo>
                  <a:lnTo>
                    <a:pt x="1430" y="230"/>
                  </a:lnTo>
                  <a:lnTo>
                    <a:pt x="1406" y="200"/>
                  </a:lnTo>
                  <a:lnTo>
                    <a:pt x="1382" y="172"/>
                  </a:lnTo>
                  <a:lnTo>
                    <a:pt x="1358" y="147"/>
                  </a:lnTo>
                  <a:lnTo>
                    <a:pt x="1334" y="122"/>
                  </a:lnTo>
                  <a:lnTo>
                    <a:pt x="1310" y="97"/>
                  </a:lnTo>
                  <a:lnTo>
                    <a:pt x="1286" y="73"/>
                  </a:lnTo>
                  <a:lnTo>
                    <a:pt x="1262" y="51"/>
                  </a:lnTo>
                  <a:lnTo>
                    <a:pt x="1250" y="40"/>
                  </a:lnTo>
                  <a:lnTo>
                    <a:pt x="1238" y="31"/>
                  </a:lnTo>
                  <a:lnTo>
                    <a:pt x="1226" y="23"/>
                  </a:lnTo>
                  <a:lnTo>
                    <a:pt x="1223" y="21"/>
                  </a:lnTo>
                  <a:lnTo>
                    <a:pt x="1211" y="14"/>
                  </a:lnTo>
                  <a:lnTo>
                    <a:pt x="1199" y="8"/>
                  </a:lnTo>
                  <a:lnTo>
                    <a:pt x="1187" y="4"/>
                  </a:lnTo>
                  <a:lnTo>
                    <a:pt x="1175" y="1"/>
                  </a:lnTo>
                  <a:lnTo>
                    <a:pt x="1171" y="1"/>
                  </a:lnTo>
                  <a:lnTo>
                    <a:pt x="1159" y="0"/>
                  </a:lnTo>
                  <a:lnTo>
                    <a:pt x="1147" y="1"/>
                  </a:lnTo>
                  <a:lnTo>
                    <a:pt x="1144" y="1"/>
                  </a:lnTo>
                  <a:lnTo>
                    <a:pt x="1132" y="4"/>
                  </a:lnTo>
                  <a:lnTo>
                    <a:pt x="1120" y="8"/>
                  </a:lnTo>
                  <a:lnTo>
                    <a:pt x="1108" y="14"/>
                  </a:lnTo>
                  <a:lnTo>
                    <a:pt x="1096" y="21"/>
                  </a:lnTo>
                  <a:lnTo>
                    <a:pt x="1093" y="23"/>
                  </a:lnTo>
                  <a:lnTo>
                    <a:pt x="1081" y="31"/>
                  </a:lnTo>
                  <a:lnTo>
                    <a:pt x="1069" y="40"/>
                  </a:lnTo>
                  <a:lnTo>
                    <a:pt x="1057" y="51"/>
                  </a:lnTo>
                  <a:lnTo>
                    <a:pt x="1033" y="73"/>
                  </a:lnTo>
                  <a:lnTo>
                    <a:pt x="1009" y="97"/>
                  </a:lnTo>
                  <a:lnTo>
                    <a:pt x="985" y="122"/>
                  </a:lnTo>
                  <a:lnTo>
                    <a:pt x="961" y="147"/>
                  </a:lnTo>
                  <a:lnTo>
                    <a:pt x="937" y="172"/>
                  </a:lnTo>
                  <a:lnTo>
                    <a:pt x="913" y="200"/>
                  </a:lnTo>
                  <a:lnTo>
                    <a:pt x="889" y="230"/>
                  </a:lnTo>
                  <a:lnTo>
                    <a:pt x="865" y="261"/>
                  </a:lnTo>
                  <a:lnTo>
                    <a:pt x="817" y="324"/>
                  </a:lnTo>
                  <a:lnTo>
                    <a:pt x="793" y="356"/>
                  </a:lnTo>
                  <a:lnTo>
                    <a:pt x="768" y="388"/>
                  </a:lnTo>
                  <a:lnTo>
                    <a:pt x="745" y="417"/>
                  </a:lnTo>
                  <a:lnTo>
                    <a:pt x="721" y="449"/>
                  </a:lnTo>
                  <a:lnTo>
                    <a:pt x="673" y="513"/>
                  </a:lnTo>
                  <a:lnTo>
                    <a:pt x="649" y="544"/>
                  </a:lnTo>
                  <a:lnTo>
                    <a:pt x="625" y="573"/>
                  </a:lnTo>
                  <a:lnTo>
                    <a:pt x="601" y="601"/>
                  </a:lnTo>
                  <a:lnTo>
                    <a:pt x="577" y="627"/>
                  </a:lnTo>
                  <a:lnTo>
                    <a:pt x="553" y="651"/>
                  </a:lnTo>
                  <a:lnTo>
                    <a:pt x="529" y="676"/>
                  </a:lnTo>
                  <a:lnTo>
                    <a:pt x="505" y="700"/>
                  </a:lnTo>
                  <a:lnTo>
                    <a:pt x="481" y="723"/>
                  </a:lnTo>
                  <a:lnTo>
                    <a:pt x="469" y="733"/>
                  </a:lnTo>
                  <a:lnTo>
                    <a:pt x="457" y="742"/>
                  </a:lnTo>
                  <a:lnTo>
                    <a:pt x="445" y="750"/>
                  </a:lnTo>
                  <a:lnTo>
                    <a:pt x="451" y="757"/>
                  </a:lnTo>
                  <a:lnTo>
                    <a:pt x="448" y="748"/>
                  </a:lnTo>
                  <a:lnTo>
                    <a:pt x="436" y="755"/>
                  </a:lnTo>
                  <a:lnTo>
                    <a:pt x="424" y="761"/>
                  </a:lnTo>
                  <a:lnTo>
                    <a:pt x="412" y="765"/>
                  </a:lnTo>
                  <a:lnTo>
                    <a:pt x="400" y="768"/>
                  </a:lnTo>
                  <a:lnTo>
                    <a:pt x="403" y="776"/>
                  </a:lnTo>
                  <a:lnTo>
                    <a:pt x="403" y="767"/>
                  </a:lnTo>
                  <a:lnTo>
                    <a:pt x="391" y="768"/>
                  </a:lnTo>
                  <a:lnTo>
                    <a:pt x="379" y="767"/>
                  </a:lnTo>
                  <a:lnTo>
                    <a:pt x="379" y="776"/>
                  </a:lnTo>
                  <a:lnTo>
                    <a:pt x="383" y="768"/>
                  </a:lnTo>
                  <a:lnTo>
                    <a:pt x="371" y="765"/>
                  </a:lnTo>
                  <a:lnTo>
                    <a:pt x="359" y="761"/>
                  </a:lnTo>
                  <a:lnTo>
                    <a:pt x="347" y="755"/>
                  </a:lnTo>
                  <a:lnTo>
                    <a:pt x="335" y="748"/>
                  </a:lnTo>
                  <a:lnTo>
                    <a:pt x="331" y="757"/>
                  </a:lnTo>
                  <a:lnTo>
                    <a:pt x="338" y="750"/>
                  </a:lnTo>
                  <a:lnTo>
                    <a:pt x="326" y="742"/>
                  </a:lnTo>
                  <a:lnTo>
                    <a:pt x="314" y="733"/>
                  </a:lnTo>
                  <a:lnTo>
                    <a:pt x="302" y="723"/>
                  </a:lnTo>
                  <a:lnTo>
                    <a:pt x="278" y="700"/>
                  </a:lnTo>
                  <a:lnTo>
                    <a:pt x="254" y="676"/>
                  </a:lnTo>
                  <a:lnTo>
                    <a:pt x="230" y="651"/>
                  </a:lnTo>
                  <a:lnTo>
                    <a:pt x="206" y="627"/>
                  </a:lnTo>
                  <a:lnTo>
                    <a:pt x="182" y="601"/>
                  </a:lnTo>
                  <a:lnTo>
                    <a:pt x="158" y="574"/>
                  </a:lnTo>
                  <a:lnTo>
                    <a:pt x="134" y="546"/>
                  </a:lnTo>
                  <a:lnTo>
                    <a:pt x="110" y="516"/>
                  </a:lnTo>
                  <a:lnTo>
                    <a:pt x="86" y="484"/>
                  </a:lnTo>
                  <a:lnTo>
                    <a:pt x="62" y="452"/>
                  </a:lnTo>
                  <a:lnTo>
                    <a:pt x="14" y="388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252" y="695"/>
            <a:ext cx="5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21" name="Equation" r:id="rId15" imgW="266400" imgH="164880" progId="Equation.3">
                    <p:embed/>
                  </p:oleObj>
                </mc:Choice>
                <mc:Fallback>
                  <p:oleObj name="Equation" r:id="rId15" imgW="266400" imgH="164880" progId="Equation.3">
                    <p:embed/>
                    <p:pic>
                      <p:nvPicPr>
                        <p:cNvPr id="101396" name="Object 2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695"/>
                          <a:ext cx="5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2924" y="1305"/>
            <a:ext cx="19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22" name="公式" r:id="rId17" imgW="114120" imgH="215640" progId="Equation.3">
                    <p:embed/>
                  </p:oleObj>
                </mc:Choice>
                <mc:Fallback>
                  <p:oleObj name="公式" r:id="rId17" imgW="114120" imgH="215640" progId="Equation.3">
                    <p:embed/>
                    <p:pic>
                      <p:nvPicPr>
                        <p:cNvPr id="101397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1305"/>
                          <a:ext cx="19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768" y="864"/>
              <a:ext cx="0" cy="1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789" y="1488"/>
              <a:ext cx="21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32" y="1296"/>
            <a:ext cx="3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23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10140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96"/>
                          <a:ext cx="34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2160" y="1584"/>
            <a:ext cx="28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24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10140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584"/>
                          <a:ext cx="28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304800" y="1752600"/>
            <a:ext cx="4578350" cy="5062538"/>
            <a:chOff x="192" y="912"/>
            <a:chExt cx="2884" cy="3189"/>
          </a:xfrm>
        </p:grpSpPr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528" y="2544"/>
              <a:ext cx="240" cy="11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8" name="Group 28"/>
            <p:cNvGrpSpPr>
              <a:grpSpLocks/>
            </p:cNvGrpSpPr>
            <p:nvPr/>
          </p:nvGrpSpPr>
          <p:grpSpPr bwMode="auto">
            <a:xfrm>
              <a:off x="192" y="912"/>
              <a:ext cx="2884" cy="3189"/>
              <a:chOff x="192" y="912"/>
              <a:chExt cx="2884" cy="3189"/>
            </a:xfrm>
          </p:grpSpPr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 flipV="1">
                <a:off x="1536" y="912"/>
                <a:ext cx="0" cy="26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Line 30"/>
              <p:cNvSpPr>
                <a:spLocks noChangeShapeType="1"/>
              </p:cNvSpPr>
              <p:nvPr/>
            </p:nvSpPr>
            <p:spPr bwMode="auto">
              <a:xfrm flipV="1">
                <a:off x="2304" y="912"/>
                <a:ext cx="0" cy="26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Line 31"/>
              <p:cNvSpPr>
                <a:spLocks noChangeShapeType="1"/>
              </p:cNvSpPr>
              <p:nvPr/>
            </p:nvSpPr>
            <p:spPr bwMode="auto">
              <a:xfrm flipV="1">
                <a:off x="1920" y="912"/>
                <a:ext cx="0" cy="26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Line 32"/>
              <p:cNvSpPr>
                <a:spLocks noChangeShapeType="1"/>
              </p:cNvSpPr>
              <p:nvPr/>
            </p:nvSpPr>
            <p:spPr bwMode="auto">
              <a:xfrm flipV="1">
                <a:off x="1152" y="912"/>
                <a:ext cx="0" cy="26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Line 33"/>
              <p:cNvSpPr>
                <a:spLocks noChangeShapeType="1"/>
              </p:cNvSpPr>
              <p:nvPr/>
            </p:nvSpPr>
            <p:spPr bwMode="auto">
              <a:xfrm>
                <a:off x="768" y="3600"/>
                <a:ext cx="213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4" name="Group 34"/>
              <p:cNvGrpSpPr>
                <a:grpSpLocks/>
              </p:cNvGrpSpPr>
              <p:nvPr/>
            </p:nvGrpSpPr>
            <p:grpSpPr bwMode="auto">
              <a:xfrm>
                <a:off x="1056" y="3600"/>
                <a:ext cx="192" cy="501"/>
                <a:chOff x="1455" y="1537"/>
                <a:chExt cx="124" cy="446"/>
              </a:xfrm>
            </p:grpSpPr>
            <p:sp>
              <p:nvSpPr>
                <p:cNvPr id="49" name="Line 35"/>
                <p:cNvSpPr>
                  <a:spLocks noChangeShapeType="1"/>
                </p:cNvSpPr>
                <p:nvPr/>
              </p:nvSpPr>
              <p:spPr bwMode="auto">
                <a:xfrm>
                  <a:off x="1460" y="1763"/>
                  <a:ext cx="119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36"/>
                <p:cNvSpPr>
                  <a:spLocks noChangeArrowheads="1"/>
                </p:cNvSpPr>
                <p:nvPr/>
              </p:nvSpPr>
              <p:spPr bwMode="auto">
                <a:xfrm>
                  <a:off x="1477" y="1786"/>
                  <a:ext cx="59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3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4</a:t>
                  </a:r>
                  <a:endParaRPr kumimoji="0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37"/>
                <p:cNvSpPr>
                  <a:spLocks noChangeArrowheads="1"/>
                </p:cNvSpPr>
                <p:nvPr/>
              </p:nvSpPr>
              <p:spPr bwMode="auto">
                <a:xfrm>
                  <a:off x="1455" y="1537"/>
                  <a:ext cx="66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0" i="1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T</a:t>
                  </a:r>
                  <a:endParaRPr kumimoji="0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" name="Group 38"/>
              <p:cNvGrpSpPr>
                <a:grpSpLocks/>
              </p:cNvGrpSpPr>
              <p:nvPr/>
            </p:nvGrpSpPr>
            <p:grpSpPr bwMode="auto">
              <a:xfrm>
                <a:off x="1440" y="3600"/>
                <a:ext cx="192" cy="501"/>
                <a:chOff x="1887" y="1201"/>
                <a:chExt cx="124" cy="446"/>
              </a:xfrm>
            </p:grpSpPr>
            <p:sp>
              <p:nvSpPr>
                <p:cNvPr id="46" name="Line 39"/>
                <p:cNvSpPr>
                  <a:spLocks noChangeShapeType="1"/>
                </p:cNvSpPr>
                <p:nvPr/>
              </p:nvSpPr>
              <p:spPr bwMode="auto">
                <a:xfrm>
                  <a:off x="1892" y="1427"/>
                  <a:ext cx="119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7" name="Rectangle 40"/>
                <p:cNvSpPr>
                  <a:spLocks noChangeArrowheads="1"/>
                </p:cNvSpPr>
                <p:nvPr/>
              </p:nvSpPr>
              <p:spPr bwMode="auto">
                <a:xfrm>
                  <a:off x="1909" y="1450"/>
                  <a:ext cx="59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3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2</a:t>
                  </a:r>
                  <a:endParaRPr kumimoji="0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41"/>
                <p:cNvSpPr>
                  <a:spLocks noChangeArrowheads="1"/>
                </p:cNvSpPr>
                <p:nvPr/>
              </p:nvSpPr>
              <p:spPr bwMode="auto">
                <a:xfrm>
                  <a:off x="1887" y="1201"/>
                  <a:ext cx="66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0" i="1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T</a:t>
                  </a:r>
                  <a:endParaRPr kumimoji="0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6" name="Group 42"/>
              <p:cNvGrpSpPr>
                <a:grpSpLocks/>
              </p:cNvGrpSpPr>
              <p:nvPr/>
            </p:nvGrpSpPr>
            <p:grpSpPr bwMode="auto">
              <a:xfrm>
                <a:off x="1824" y="3600"/>
                <a:ext cx="240" cy="501"/>
                <a:chOff x="2236" y="1537"/>
                <a:chExt cx="200" cy="446"/>
              </a:xfrm>
            </p:grpSpPr>
            <p:sp>
              <p:nvSpPr>
                <p:cNvPr id="42" name="Line 43"/>
                <p:cNvSpPr>
                  <a:spLocks noChangeShapeType="1"/>
                </p:cNvSpPr>
                <p:nvPr/>
              </p:nvSpPr>
              <p:spPr bwMode="auto">
                <a:xfrm>
                  <a:off x="2236" y="1763"/>
                  <a:ext cx="200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44"/>
                <p:cNvSpPr>
                  <a:spLocks noChangeArrowheads="1"/>
                </p:cNvSpPr>
                <p:nvPr/>
              </p:nvSpPr>
              <p:spPr bwMode="auto">
                <a:xfrm>
                  <a:off x="2294" y="1786"/>
                  <a:ext cx="77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3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4</a:t>
                  </a:r>
                  <a:endParaRPr kumimoji="0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Rectangle 45"/>
                <p:cNvSpPr>
                  <a:spLocks noChangeArrowheads="1"/>
                </p:cNvSpPr>
                <p:nvPr/>
              </p:nvSpPr>
              <p:spPr bwMode="auto">
                <a:xfrm>
                  <a:off x="2236" y="1537"/>
                  <a:ext cx="77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3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3</a:t>
                  </a:r>
                  <a:endParaRPr kumimoji="0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46"/>
                <p:cNvSpPr>
                  <a:spLocks noChangeArrowheads="1"/>
                </p:cNvSpPr>
                <p:nvPr/>
              </p:nvSpPr>
              <p:spPr bwMode="auto">
                <a:xfrm>
                  <a:off x="2312" y="1537"/>
                  <a:ext cx="85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0" i="1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T</a:t>
                  </a:r>
                  <a:endParaRPr kumimoji="0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" name="Text Box 47"/>
              <p:cNvSpPr txBox="1">
                <a:spLocks noChangeArrowheads="1"/>
              </p:cNvSpPr>
              <p:nvPr/>
            </p:nvSpPr>
            <p:spPr bwMode="auto">
              <a:xfrm>
                <a:off x="192" y="2208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能量</a:t>
                </a:r>
              </a:p>
            </p:txBody>
          </p:sp>
          <p:sp>
            <p:nvSpPr>
              <p:cNvPr id="38" name="Line 48"/>
              <p:cNvSpPr>
                <a:spLocks noChangeShapeType="1"/>
              </p:cNvSpPr>
              <p:nvPr/>
            </p:nvSpPr>
            <p:spPr bwMode="auto">
              <a:xfrm flipV="1">
                <a:off x="768" y="2208"/>
                <a:ext cx="0" cy="13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9" name="Object 49"/>
              <p:cNvGraphicFramePr>
                <a:graphicFrameLocks noChangeAspect="1"/>
              </p:cNvGraphicFramePr>
              <p:nvPr/>
            </p:nvGraphicFramePr>
            <p:xfrm>
              <a:off x="528" y="3600"/>
              <a:ext cx="34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825" name="Equation" r:id="rId23" imgW="126720" imgH="139680" progId="Equation.3">
                      <p:embed/>
                    </p:oleObj>
                  </mc:Choice>
                  <mc:Fallback>
                    <p:oleObj name="Equation" r:id="rId23" imgW="126720" imgH="139680" progId="Equation.3">
                      <p:embed/>
                      <p:pic>
                        <p:nvPicPr>
                          <p:cNvPr id="101425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600"/>
                            <a:ext cx="34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50"/>
              <p:cNvGraphicFramePr>
                <a:graphicFrameLocks noChangeAspect="1"/>
              </p:cNvGraphicFramePr>
              <p:nvPr/>
            </p:nvGraphicFramePr>
            <p:xfrm>
              <a:off x="2211" y="3648"/>
              <a:ext cx="28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826" name="Equation" r:id="rId24" imgW="139680" imgH="164880" progId="Equation.3">
                      <p:embed/>
                    </p:oleObj>
                  </mc:Choice>
                  <mc:Fallback>
                    <p:oleObj name="Equation" r:id="rId24" imgW="139680" imgH="164880" progId="Equation.3">
                      <p:embed/>
                      <p:pic>
                        <p:nvPicPr>
                          <p:cNvPr id="101426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1" y="3648"/>
                            <a:ext cx="28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51"/>
              <p:cNvGraphicFramePr>
                <a:graphicFrameLocks noChangeAspect="1"/>
              </p:cNvGraphicFramePr>
              <p:nvPr/>
            </p:nvGraphicFramePr>
            <p:xfrm>
              <a:off x="2880" y="3561"/>
              <a:ext cx="196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827" name="公式" r:id="rId25" imgW="114120" imgH="215640" progId="Equation.3">
                      <p:embed/>
                    </p:oleObj>
                  </mc:Choice>
                  <mc:Fallback>
                    <p:oleObj name="公式" r:id="rId25" imgW="114120" imgH="215640" progId="Equation.3">
                      <p:embed/>
                      <p:pic>
                        <p:nvPicPr>
                          <p:cNvPr id="101427" name="Object 5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561"/>
                            <a:ext cx="196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2" name="Group 52"/>
          <p:cNvGrpSpPr>
            <a:grpSpLocks/>
          </p:cNvGrpSpPr>
          <p:nvPr/>
        </p:nvGrpSpPr>
        <p:grpSpPr bwMode="auto">
          <a:xfrm>
            <a:off x="3886200" y="4724400"/>
            <a:ext cx="4191000" cy="935038"/>
            <a:chOff x="2448" y="2784"/>
            <a:chExt cx="2640" cy="589"/>
          </a:xfrm>
        </p:grpSpPr>
        <p:graphicFrame>
          <p:nvGraphicFramePr>
            <p:cNvPr id="53" name="Object 53"/>
            <p:cNvGraphicFramePr>
              <a:graphicFrameLocks noChangeAspect="1"/>
            </p:cNvGraphicFramePr>
            <p:nvPr/>
          </p:nvGraphicFramePr>
          <p:xfrm>
            <a:off x="3168" y="2784"/>
            <a:ext cx="192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28" name="Equation" r:id="rId26" imgW="1155600" imgH="393480" progId="Equation.3">
                    <p:embed/>
                  </p:oleObj>
                </mc:Choice>
                <mc:Fallback>
                  <p:oleObj name="Equation" r:id="rId26" imgW="1155600" imgH="393480" progId="Equation.3">
                    <p:embed/>
                    <p:pic>
                      <p:nvPicPr>
                        <p:cNvPr id="101429" name="Object 5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784"/>
                          <a:ext cx="1920" cy="58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CCCC"/>
                            </a:gs>
                            <a:gs pos="50000">
                              <a:srgbClr val="FFCCCC">
                                <a:gamma/>
                                <a:tint val="0"/>
                                <a:invGamma/>
                              </a:srgbClr>
                            </a:gs>
                            <a:gs pos="100000">
                              <a:srgbClr val="FFCCCC"/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2448" y="2784"/>
              <a:ext cx="721" cy="1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" name="Group 55"/>
          <p:cNvGrpSpPr>
            <a:grpSpLocks/>
          </p:cNvGrpSpPr>
          <p:nvPr/>
        </p:nvGrpSpPr>
        <p:grpSpPr bwMode="auto">
          <a:xfrm>
            <a:off x="3886200" y="5637213"/>
            <a:ext cx="4724400" cy="1173162"/>
            <a:chOff x="2448" y="3359"/>
            <a:chExt cx="2976" cy="739"/>
          </a:xfrm>
        </p:grpSpPr>
        <p:graphicFrame>
          <p:nvGraphicFramePr>
            <p:cNvPr id="56" name="Object 56"/>
            <p:cNvGraphicFramePr>
              <a:graphicFrameLocks noChangeAspect="1"/>
            </p:cNvGraphicFramePr>
            <p:nvPr/>
          </p:nvGraphicFramePr>
          <p:xfrm>
            <a:off x="3170" y="3456"/>
            <a:ext cx="2254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29" name="Equation" r:id="rId28" imgW="1371600" imgH="393480" progId="Equation.3">
                    <p:embed/>
                  </p:oleObj>
                </mc:Choice>
                <mc:Fallback>
                  <p:oleObj name="Equation" r:id="rId28" imgW="1371600" imgH="393480" progId="Equation.3">
                    <p:embed/>
                    <p:pic>
                      <p:nvPicPr>
                        <p:cNvPr id="101432" name="Object 5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3456"/>
                          <a:ext cx="2254" cy="64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ECFF"/>
                            </a:gs>
                            <a:gs pos="50000">
                              <a:srgbClr val="CCECFF">
                                <a:gamma/>
                                <a:tint val="0"/>
                                <a:invGamma/>
                              </a:srgbClr>
                            </a:gs>
                            <a:gs pos="100000">
                              <a:srgbClr val="CCECFF"/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2448" y="3359"/>
              <a:ext cx="721" cy="19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pic>
        <p:nvPicPr>
          <p:cNvPr id="58" name="图片 57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30899" y="81390"/>
            <a:ext cx="4950381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53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533400" y="1130300"/>
            <a:ext cx="2698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动力学特征：</a:t>
            </a: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533400" y="3340100"/>
            <a:ext cx="2698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运动学特征：</a:t>
            </a:r>
          </a:p>
        </p:txBody>
      </p:sp>
      <p:sp>
        <p:nvSpPr>
          <p:cNvPr id="4" name="矩形 5"/>
          <p:cNvSpPr>
            <a:spLocks noChangeArrowheads="1"/>
          </p:cNvSpPr>
          <p:nvPr/>
        </p:nvSpPr>
        <p:spPr bwMode="auto">
          <a:xfrm>
            <a:off x="533400" y="5026680"/>
            <a:ext cx="2339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能量特征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65742"/>
              </p:ext>
            </p:extLst>
          </p:nvPr>
        </p:nvGraphicFramePr>
        <p:xfrm>
          <a:off x="1143000" y="1756295"/>
          <a:ext cx="144326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4" name="公式" r:id="rId3" imgW="545626" imgH="177646" progId="Equation.3">
                  <p:embed/>
                </p:oleObj>
              </mc:Choice>
              <mc:Fallback>
                <p:oleObj name="公式" r:id="rId3" imgW="545626" imgH="177646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6295"/>
                        <a:ext cx="1443264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52013"/>
              </p:ext>
            </p:extLst>
          </p:nvPr>
        </p:nvGraphicFramePr>
        <p:xfrm>
          <a:off x="5410200" y="1435100"/>
          <a:ext cx="2438400" cy="101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5" name="公式" r:id="rId5" imgW="889000" imgH="419100" progId="Equation.3">
                  <p:embed/>
                </p:oleObj>
              </mc:Choice>
              <mc:Fallback>
                <p:oleObj name="公式" r:id="rId5" imgW="889000" imgH="4191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35100"/>
                        <a:ext cx="2438400" cy="1019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048000" y="169279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简谐运动方程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62747"/>
              </p:ext>
            </p:extLst>
          </p:nvPr>
        </p:nvGraphicFramePr>
        <p:xfrm>
          <a:off x="3048000" y="2349500"/>
          <a:ext cx="4953000" cy="320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6" name="公式" r:id="rId7" imgW="1765300" imgH="1143000" progId="Equation.3">
                  <p:embed/>
                </p:oleObj>
              </mc:Choice>
              <mc:Fallback>
                <p:oleObj name="公式" r:id="rId7" imgW="1765300" imgH="114300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49500"/>
                        <a:ext cx="4953000" cy="320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98081"/>
              </p:ext>
            </p:extLst>
          </p:nvPr>
        </p:nvGraphicFramePr>
        <p:xfrm>
          <a:off x="914400" y="5702300"/>
          <a:ext cx="28307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7" name="公式" r:id="rId9" imgW="977900" imgH="241300" progId="Equation.3">
                  <p:embed/>
                </p:oleObj>
              </mc:Choice>
              <mc:Fallback>
                <p:oleObj name="公式" r:id="rId9" imgW="977900" imgH="2413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02300"/>
                        <a:ext cx="28307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1"/>
          <p:cNvSpPr txBox="1">
            <a:spLocks noChangeArrowheads="1"/>
          </p:cNvSpPr>
          <p:nvPr/>
        </p:nvSpPr>
        <p:spPr bwMode="auto">
          <a:xfrm>
            <a:off x="688975" y="177225"/>
            <a:ext cx="4797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简谐运动的基本特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8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2"/>
          <p:cNvSpPr txBox="1">
            <a:spLocks noChangeArrowheads="1"/>
          </p:cNvSpPr>
          <p:nvPr/>
        </p:nvSpPr>
        <p:spPr bwMode="auto">
          <a:xfrm>
            <a:off x="228600" y="1123949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简谐运动的判断（满足其中一条即可）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2957513"/>
            <a:ext cx="7345363" cy="1081087"/>
            <a:chOff x="0" y="1335"/>
            <a:chExt cx="4627" cy="681"/>
          </a:xfrm>
        </p:grpSpPr>
        <p:graphicFrame>
          <p:nvGraphicFramePr>
            <p:cNvPr id="4107" name="Object 11"/>
            <p:cNvGraphicFramePr>
              <a:graphicFrameLocks noChangeAspect="1"/>
            </p:cNvGraphicFramePr>
            <p:nvPr/>
          </p:nvGraphicFramePr>
          <p:xfrm>
            <a:off x="3168" y="1335"/>
            <a:ext cx="145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" name="Equation" r:id="rId3" imgW="1485900" imgH="800100" progId="Equation.3">
                    <p:embed/>
                  </p:oleObj>
                </mc:Choice>
                <mc:Fallback>
                  <p:oleObj name="Equation" r:id="rId3" imgW="1485900" imgH="80010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35"/>
                          <a:ext cx="1459" cy="68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Text Box 5"/>
            <p:cNvSpPr txBox="1">
              <a:spLocks noChangeArrowheads="1"/>
            </p:cNvSpPr>
            <p:nvPr/>
          </p:nvSpPr>
          <p:spPr bwMode="auto">
            <a:xfrm>
              <a:off x="0" y="1488"/>
              <a:ext cx="35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的动力学描述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0" y="2057400"/>
            <a:ext cx="9144000" cy="533400"/>
            <a:chOff x="48" y="828"/>
            <a:chExt cx="5760" cy="336"/>
          </a:xfrm>
        </p:grpSpPr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2736" y="839"/>
            <a:ext cx="124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" name="公式" r:id="rId5" imgW="863225" imgH="253890" progId="Equation.3">
                    <p:embed/>
                  </p:oleObj>
                </mc:Choice>
                <mc:Fallback>
                  <p:oleObj name="公式" r:id="rId5" imgW="863225" imgH="253890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39"/>
                          <a:ext cx="1248" cy="32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8"/>
            <p:cNvSpPr txBox="1">
              <a:spLocks noChangeArrowheads="1"/>
            </p:cNvSpPr>
            <p:nvPr/>
          </p:nvSpPr>
          <p:spPr bwMode="auto">
            <a:xfrm>
              <a:off x="48" y="837"/>
              <a:ext cx="57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物体受线性回复力作用            平衡位置</a:t>
              </a:r>
            </a:p>
          </p:txBody>
        </p:sp>
        <p:graphicFrame>
          <p:nvGraphicFramePr>
            <p:cNvPr id="4106" name="Object 10"/>
            <p:cNvGraphicFramePr>
              <a:graphicFrameLocks noChangeAspect="1"/>
            </p:cNvGraphicFramePr>
            <p:nvPr/>
          </p:nvGraphicFramePr>
          <p:xfrm>
            <a:off x="4992" y="828"/>
            <a:ext cx="6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5" name="公式" r:id="rId7" imgW="545863" imgH="241195" progId="Equation.3">
                    <p:embed/>
                  </p:oleObj>
                </mc:Choice>
                <mc:Fallback>
                  <p:oleObj name="公式" r:id="rId7" imgW="545863" imgH="241195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828"/>
                          <a:ext cx="672" cy="2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4386262"/>
            <a:ext cx="8763000" cy="1328738"/>
            <a:chOff x="0" y="2091"/>
            <a:chExt cx="5520" cy="837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2966" y="2569"/>
            <a:ext cx="255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" name="Equation" r:id="rId9" imgW="1269449" imgH="203112" progId="Equation.3">
                    <p:embed/>
                  </p:oleObj>
                </mc:Choice>
                <mc:Fallback>
                  <p:oleObj name="Equation" r:id="rId9" imgW="1269449" imgH="203112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2569"/>
                          <a:ext cx="2554" cy="35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2962" y="2154"/>
            <a:ext cx="193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" name="公式" r:id="rId11" imgW="1764534" imgH="304668" progId="Equation.3">
                    <p:embed/>
                  </p:oleObj>
                </mc:Choice>
                <mc:Fallback>
                  <p:oleObj name="公式" r:id="rId11" imgW="1764534" imgH="304668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2154"/>
                          <a:ext cx="1934" cy="333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Rectangle 28"/>
            <p:cNvSpPr>
              <a:spLocks noChangeArrowheads="1"/>
            </p:cNvSpPr>
            <p:nvPr/>
          </p:nvSpPr>
          <p:spPr bwMode="auto">
            <a:xfrm>
              <a:off x="0" y="2091"/>
              <a:ext cx="35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的运动学描述</a:t>
              </a:r>
            </a:p>
          </p:txBody>
        </p:sp>
        <p:sp>
          <p:nvSpPr>
            <p:cNvPr id="4116" name="Text Box 29"/>
            <p:cNvSpPr txBox="1">
              <a:spLocks noChangeArrowheads="1"/>
            </p:cNvSpPr>
            <p:nvPr/>
          </p:nvSpPr>
          <p:spPr bwMode="auto">
            <a:xfrm>
              <a:off x="144" y="2505"/>
              <a:ext cx="29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（在无外驱动力的情况下）</a:t>
              </a:r>
            </a:p>
          </p:txBody>
        </p:sp>
      </p:grpSp>
      <p:sp>
        <p:nvSpPr>
          <p:cNvPr id="4114" name="矩形 29"/>
          <p:cNvSpPr>
            <a:spLocks noChangeArrowheads="1"/>
          </p:cNvSpPr>
          <p:nvPr/>
        </p:nvSpPr>
        <p:spPr bwMode="auto">
          <a:xfrm>
            <a:off x="685800" y="228600"/>
            <a:ext cx="45111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基本分析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4876800" y="4484687"/>
          <a:ext cx="3200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" name="Equation" r:id="rId3" imgW="1079032" imgH="203112" progId="Equation.3">
                  <p:embed/>
                </p:oleObj>
              </mc:Choice>
              <mc:Fallback>
                <p:oleObj name="Equation" r:id="rId3" imgW="1079032" imgH="203112" progId="Equation.3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84687"/>
                        <a:ext cx="32004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228600" y="1233487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振幅</a:t>
            </a:r>
          </a:p>
        </p:txBody>
      </p:sp>
      <p:graphicFrame>
        <p:nvGraphicFramePr>
          <p:cNvPr id="184324" name="Object 3"/>
          <p:cNvGraphicFramePr>
            <a:graphicFrameLocks noChangeAspect="1"/>
          </p:cNvGraphicFramePr>
          <p:nvPr/>
        </p:nvGraphicFramePr>
        <p:xfrm>
          <a:off x="1143000" y="1758950"/>
          <a:ext cx="1828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" name="公式" r:id="rId5" imgW="952087" imgH="355446" progId="Equation.3">
                  <p:embed/>
                </p:oleObj>
              </mc:Choice>
              <mc:Fallback>
                <p:oleObj name="公式" r:id="rId5" imgW="952087" imgH="355446" progId="Equation.3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8950"/>
                        <a:ext cx="18288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180975" y="2605088"/>
            <a:ext cx="345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周期、频率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81000" y="3124200"/>
            <a:ext cx="3124200" cy="1057275"/>
            <a:chOff x="240" y="2304"/>
            <a:chExt cx="1968" cy="666"/>
          </a:xfrm>
        </p:grpSpPr>
        <p:graphicFrame>
          <p:nvGraphicFramePr>
            <p:cNvPr id="5135" name="Object 15"/>
            <p:cNvGraphicFramePr>
              <a:graphicFrameLocks noChangeAspect="1"/>
            </p:cNvGraphicFramePr>
            <p:nvPr/>
          </p:nvGraphicFramePr>
          <p:xfrm>
            <a:off x="1392" y="2304"/>
            <a:ext cx="816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" name="Equation" r:id="rId7" imgW="482391" imgH="393529" progId="Equation.3">
                    <p:embed/>
                  </p:oleObj>
                </mc:Choice>
                <mc:Fallback>
                  <p:oleObj name="Equation" r:id="rId7" imgW="482391" imgH="393529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304"/>
                          <a:ext cx="816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BDB18E"/>
                                  </a:gs>
                                  <a:gs pos="50000">
                                    <a:srgbClr val="F9E9BB"/>
                                  </a:gs>
                                  <a:gs pos="100000">
                                    <a:srgbClr val="BDB18E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4" name="Text Box 11"/>
            <p:cNvSpPr txBox="1">
              <a:spLocks noChangeArrowheads="1"/>
            </p:cNvSpPr>
            <p:nvPr/>
          </p:nvSpPr>
          <p:spPr bwMode="auto">
            <a:xfrm>
              <a:off x="240" y="245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Blip>
                  <a:blip r:embed="rId9"/>
                </a:buBlip>
              </a:pPr>
              <a:r>
                <a:rPr lang="zh-CN" altLang="en-US" sz="2800" dirty="0">
                  <a:solidFill>
                    <a:srgbClr val="0000FF"/>
                  </a:solidFill>
                </a:rPr>
                <a:t>   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周期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81000" y="4116388"/>
            <a:ext cx="3886200" cy="1065212"/>
            <a:chOff x="336" y="2881"/>
            <a:chExt cx="2448" cy="671"/>
          </a:xfrm>
        </p:grpSpPr>
        <p:graphicFrame>
          <p:nvGraphicFramePr>
            <p:cNvPr id="5134" name="Object 14"/>
            <p:cNvGraphicFramePr>
              <a:graphicFrameLocks noChangeAspect="1"/>
            </p:cNvGraphicFramePr>
            <p:nvPr/>
          </p:nvGraphicFramePr>
          <p:xfrm>
            <a:off x="1488" y="2881"/>
            <a:ext cx="1296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" name="Equation" r:id="rId10" imgW="761669" imgH="393529" progId="Equation.3">
                    <p:embed/>
                  </p:oleObj>
                </mc:Choice>
                <mc:Fallback>
                  <p:oleObj name="Equation" r:id="rId10" imgW="761669" imgH="393529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81"/>
                          <a:ext cx="1296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BC2C2"/>
                                  </a:gs>
                                  <a:gs pos="50000">
                                    <a:srgbClr val="CCFFFF"/>
                                  </a:gs>
                                  <a:gs pos="100000">
                                    <a:srgbClr val="9BC2C2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3" name="Text Box 14"/>
            <p:cNvSpPr txBox="1">
              <a:spLocks noChangeArrowheads="1"/>
            </p:cNvSpPr>
            <p:nvPr/>
          </p:nvSpPr>
          <p:spPr bwMode="auto">
            <a:xfrm>
              <a:off x="336" y="3071"/>
              <a:ext cx="1344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Blip>
                  <a:blip r:embed="rId9"/>
                </a:buBlip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频率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81000" y="5022850"/>
            <a:ext cx="4343400" cy="1073150"/>
            <a:chOff x="336" y="3500"/>
            <a:chExt cx="2736" cy="676"/>
          </a:xfrm>
        </p:grpSpPr>
        <p:graphicFrame>
          <p:nvGraphicFramePr>
            <p:cNvPr id="5133" name="Object 13"/>
            <p:cNvGraphicFramePr>
              <a:graphicFrameLocks noChangeAspect="1"/>
            </p:cNvGraphicFramePr>
            <p:nvPr/>
          </p:nvGraphicFramePr>
          <p:xfrm>
            <a:off x="1440" y="3500"/>
            <a:ext cx="1632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" name="Equation" r:id="rId12" imgW="952087" imgH="393529" progId="Equation.3">
                    <p:embed/>
                  </p:oleObj>
                </mc:Choice>
                <mc:Fallback>
                  <p:oleObj name="Equation" r:id="rId12" imgW="952087" imgH="393529" progId="Equation.3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00"/>
                          <a:ext cx="1632" cy="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2" name="Text Box 17"/>
            <p:cNvSpPr txBox="1">
              <a:spLocks noChangeArrowheads="1"/>
            </p:cNvSpPr>
            <p:nvPr/>
          </p:nvSpPr>
          <p:spPr bwMode="auto">
            <a:xfrm>
              <a:off x="336" y="3696"/>
              <a:ext cx="176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Blip>
                  <a:blip r:embed="rId9"/>
                </a:buBlip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圆频率</a:t>
              </a:r>
            </a:p>
          </p:txBody>
        </p:sp>
      </p:grpSp>
      <p:graphicFrame>
        <p:nvGraphicFramePr>
          <p:cNvPr id="184338" name="Object 4"/>
          <p:cNvGraphicFramePr>
            <a:graphicFrameLocks noChangeAspect="1"/>
          </p:cNvGraphicFramePr>
          <p:nvPr/>
        </p:nvGraphicFramePr>
        <p:xfrm>
          <a:off x="5181600" y="5160962"/>
          <a:ext cx="3581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" name="Equation" r:id="rId14" imgW="1307532" imgH="203112" progId="Equation.3">
                  <p:embed/>
                </p:oleObj>
              </mc:Choice>
              <mc:Fallback>
                <p:oleObj name="Equation" r:id="rId14" imgW="1307532" imgH="203112" progId="Equation.3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60962"/>
                        <a:ext cx="3581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5" name="Group 23"/>
          <p:cNvGrpSpPr>
            <a:grpSpLocks/>
          </p:cNvGrpSpPr>
          <p:nvPr/>
        </p:nvGrpSpPr>
        <p:grpSpPr bwMode="auto">
          <a:xfrm>
            <a:off x="4267200" y="1447800"/>
            <a:ext cx="4572000" cy="2362200"/>
            <a:chOff x="2784" y="528"/>
            <a:chExt cx="2880" cy="1488"/>
          </a:xfrm>
        </p:grpSpPr>
        <p:sp>
          <p:nvSpPr>
            <p:cNvPr id="5147" name="Rectangle 24"/>
            <p:cNvSpPr>
              <a:spLocks noChangeArrowheads="1"/>
            </p:cNvSpPr>
            <p:nvPr/>
          </p:nvSpPr>
          <p:spPr bwMode="auto">
            <a:xfrm>
              <a:off x="2784" y="528"/>
              <a:ext cx="2880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3840" y="581"/>
            <a:ext cx="62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" name="公式" r:id="rId16" imgW="482181" imgH="215713" progId="Equation.3">
                    <p:embed/>
                  </p:oleObj>
                </mc:Choice>
                <mc:Fallback>
                  <p:oleObj name="公式" r:id="rId16" imgW="482181" imgH="215713" progId="Equation.3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581"/>
                          <a:ext cx="624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Rectangle 26"/>
            <p:cNvSpPr>
              <a:spLocks noChangeArrowheads="1"/>
            </p:cNvSpPr>
            <p:nvPr/>
          </p:nvSpPr>
          <p:spPr bwMode="auto">
            <a:xfrm>
              <a:off x="4429" y="537"/>
              <a:ext cx="8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/>
                <a:t>图</a:t>
              </a:r>
            </a:p>
          </p:txBody>
        </p:sp>
        <p:sp>
          <p:nvSpPr>
            <p:cNvPr id="5149" name="Line 27"/>
            <p:cNvSpPr>
              <a:spLocks noChangeShapeType="1"/>
            </p:cNvSpPr>
            <p:nvPr/>
          </p:nvSpPr>
          <p:spPr bwMode="auto">
            <a:xfrm flipV="1">
              <a:off x="3320" y="1352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28"/>
            <p:cNvSpPr>
              <a:spLocks noChangeShapeType="1"/>
            </p:cNvSpPr>
            <p:nvPr/>
          </p:nvSpPr>
          <p:spPr bwMode="auto">
            <a:xfrm flipH="1" flipV="1">
              <a:off x="3312" y="624"/>
              <a:ext cx="8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29"/>
            <p:cNvSpPr>
              <a:spLocks noChangeShapeType="1"/>
            </p:cNvSpPr>
            <p:nvPr/>
          </p:nvSpPr>
          <p:spPr bwMode="auto">
            <a:xfrm flipH="1">
              <a:off x="3320" y="1008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30"/>
            <p:cNvSpPr>
              <a:spLocks noChangeShapeType="1"/>
            </p:cNvSpPr>
            <p:nvPr/>
          </p:nvSpPr>
          <p:spPr bwMode="auto">
            <a:xfrm flipH="1" flipV="1">
              <a:off x="3320" y="1680"/>
              <a:ext cx="2112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3031" y="827"/>
            <a:ext cx="18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" name="公式" r:id="rId18" imgW="215806" imgH="228501" progId="Equation.3">
                    <p:embed/>
                  </p:oleObj>
                </mc:Choice>
                <mc:Fallback>
                  <p:oleObj name="公式" r:id="rId18" imgW="215806" imgH="228501" progId="Equation.3">
                    <p:embed/>
                    <p:pic>
                      <p:nvPicPr>
                        <p:cNvPr id="0" name="Picture 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" y="827"/>
                          <a:ext cx="185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2928" y="1632"/>
            <a:ext cx="33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" name="公式" r:id="rId20" imgW="393529" imgH="228501" progId="Equation.3">
                    <p:embed/>
                  </p:oleObj>
                </mc:Choice>
                <mc:Fallback>
                  <p:oleObj name="公式" r:id="rId20" imgW="393529" imgH="228501" progId="Equation.3">
                    <p:embed/>
                    <p:pic>
                      <p:nvPicPr>
                        <p:cNvPr id="0" name="Picture 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632"/>
                          <a:ext cx="336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3368" y="624"/>
            <a:ext cx="22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" name="公式" r:id="rId22" imgW="177646" imgH="190335" progId="Equation.3">
                    <p:embed/>
                  </p:oleObj>
                </mc:Choice>
                <mc:Fallback>
                  <p:oleObj name="公式" r:id="rId22" imgW="177646" imgH="190335" progId="Equation.3">
                    <p:embed/>
                    <p:pic>
                      <p:nvPicPr>
                        <p:cNvPr id="0" name="Picture 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624"/>
                          <a:ext cx="22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53" name="Group 34"/>
            <p:cNvGrpSpPr>
              <a:grpSpLocks/>
            </p:cNvGrpSpPr>
            <p:nvPr/>
          </p:nvGrpSpPr>
          <p:grpSpPr bwMode="auto">
            <a:xfrm>
              <a:off x="3704" y="1000"/>
              <a:ext cx="1536" cy="680"/>
              <a:chOff x="3704" y="904"/>
              <a:chExt cx="1536" cy="896"/>
            </a:xfrm>
          </p:grpSpPr>
          <p:sp>
            <p:nvSpPr>
              <p:cNvPr id="5155" name="Line 35"/>
              <p:cNvSpPr>
                <a:spLocks noChangeShapeType="1"/>
              </p:cNvSpPr>
              <p:nvPr/>
            </p:nvSpPr>
            <p:spPr bwMode="auto">
              <a:xfrm flipV="1">
                <a:off x="3704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6" name="Line 36"/>
              <p:cNvSpPr>
                <a:spLocks noChangeShapeType="1"/>
              </p:cNvSpPr>
              <p:nvPr/>
            </p:nvSpPr>
            <p:spPr bwMode="auto">
              <a:xfrm flipV="1">
                <a:off x="5240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7" name="Line 37"/>
              <p:cNvSpPr>
                <a:spLocks noChangeShapeType="1"/>
              </p:cNvSpPr>
              <p:nvPr/>
            </p:nvSpPr>
            <p:spPr bwMode="auto">
              <a:xfrm flipV="1">
                <a:off x="4856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Line 38"/>
              <p:cNvSpPr>
                <a:spLocks noChangeShapeType="1"/>
              </p:cNvSpPr>
              <p:nvPr/>
            </p:nvSpPr>
            <p:spPr bwMode="auto">
              <a:xfrm flipV="1">
                <a:off x="4472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9" name="Line 39"/>
              <p:cNvSpPr>
                <a:spLocks noChangeShapeType="1"/>
              </p:cNvSpPr>
              <p:nvPr/>
            </p:nvSpPr>
            <p:spPr bwMode="auto">
              <a:xfrm flipV="1">
                <a:off x="4088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4877" y="1152"/>
            <a:ext cx="21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" name="公式" r:id="rId24" imgW="203112" imgH="228501" progId="Equation.3">
                    <p:embed/>
                  </p:oleObj>
                </mc:Choice>
                <mc:Fallback>
                  <p:oleObj name="公式" r:id="rId24" imgW="203112" imgH="228501" progId="Equation.3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1152"/>
                          <a:ext cx="21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4129" y="1344"/>
            <a:ext cx="31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" name="公式" r:id="rId26" imgW="228600" imgH="609600" progId="Equation.3">
                    <p:embed/>
                  </p:oleObj>
                </mc:Choice>
                <mc:Fallback>
                  <p:oleObj name="公式" r:id="rId26" imgW="228600" imgH="609600" progId="Equation.3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1344"/>
                          <a:ext cx="31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5336" y="1048"/>
            <a:ext cx="16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8" name="公式" r:id="rId28" imgW="114151" imgH="215619" progId="Equation.3">
                    <p:embed/>
                  </p:oleObj>
                </mc:Choice>
                <mc:Fallback>
                  <p:oleObj name="公式" r:id="rId28" imgW="114151" imgH="215619" progId="Equation.3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1048"/>
                          <a:ext cx="161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3024" y="1248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" name="Equation" r:id="rId30" imgW="126835" imgH="139518" progId="Equation.3">
                    <p:embed/>
                  </p:oleObj>
                </mc:Choice>
                <mc:Fallback>
                  <p:oleObj name="Equation" r:id="rId30" imgW="126835" imgH="139518" progId="Equation.3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248"/>
                          <a:ext cx="25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Freeform 44"/>
            <p:cNvSpPr>
              <a:spLocks noChangeAspect="1"/>
            </p:cNvSpPr>
            <p:nvPr/>
          </p:nvSpPr>
          <p:spPr bwMode="auto">
            <a:xfrm>
              <a:off x="3312" y="1007"/>
              <a:ext cx="2061" cy="673"/>
            </a:xfrm>
            <a:custGeom>
              <a:avLst/>
              <a:gdLst>
                <a:gd name="T0" fmla="*/ 28 w 2061"/>
                <a:gd name="T1" fmla="*/ 374 h 673"/>
                <a:gd name="T2" fmla="*/ 83 w 2061"/>
                <a:gd name="T3" fmla="*/ 446 h 673"/>
                <a:gd name="T4" fmla="*/ 137 w 2061"/>
                <a:gd name="T5" fmla="*/ 514 h 673"/>
                <a:gd name="T6" fmla="*/ 192 w 2061"/>
                <a:gd name="T7" fmla="*/ 572 h 673"/>
                <a:gd name="T8" fmla="*/ 248 w 2061"/>
                <a:gd name="T9" fmla="*/ 620 h 673"/>
                <a:gd name="T10" fmla="*/ 302 w 2061"/>
                <a:gd name="T11" fmla="*/ 653 h 673"/>
                <a:gd name="T12" fmla="*/ 357 w 2061"/>
                <a:gd name="T13" fmla="*/ 670 h 673"/>
                <a:gd name="T14" fmla="*/ 413 w 2061"/>
                <a:gd name="T15" fmla="*/ 671 h 673"/>
                <a:gd name="T16" fmla="*/ 467 w 2061"/>
                <a:gd name="T17" fmla="*/ 656 h 673"/>
                <a:gd name="T18" fmla="*/ 522 w 2061"/>
                <a:gd name="T19" fmla="*/ 624 h 673"/>
                <a:gd name="T20" fmla="*/ 576 w 2061"/>
                <a:gd name="T21" fmla="*/ 579 h 673"/>
                <a:gd name="T22" fmla="*/ 633 w 2061"/>
                <a:gd name="T23" fmla="*/ 523 h 673"/>
                <a:gd name="T24" fmla="*/ 687 w 2061"/>
                <a:gd name="T25" fmla="*/ 456 h 673"/>
                <a:gd name="T26" fmla="*/ 742 w 2061"/>
                <a:gd name="T27" fmla="*/ 384 h 673"/>
                <a:gd name="T28" fmla="*/ 796 w 2061"/>
                <a:gd name="T29" fmla="*/ 309 h 673"/>
                <a:gd name="T30" fmla="*/ 852 w 2061"/>
                <a:gd name="T31" fmla="*/ 236 h 673"/>
                <a:gd name="T32" fmla="*/ 907 w 2061"/>
                <a:gd name="T33" fmla="*/ 167 h 673"/>
                <a:gd name="T34" fmla="*/ 961 w 2061"/>
                <a:gd name="T35" fmla="*/ 107 h 673"/>
                <a:gd name="T36" fmla="*/ 1017 w 2061"/>
                <a:gd name="T37" fmla="*/ 59 h 673"/>
                <a:gd name="T38" fmla="*/ 1072 w 2061"/>
                <a:gd name="T39" fmla="*/ 24 h 673"/>
                <a:gd name="T40" fmla="*/ 1126 w 2061"/>
                <a:gd name="T41" fmla="*/ 4 h 673"/>
                <a:gd name="T42" fmla="*/ 1181 w 2061"/>
                <a:gd name="T43" fmla="*/ 1 h 673"/>
                <a:gd name="T44" fmla="*/ 1237 w 2061"/>
                <a:gd name="T45" fmla="*/ 14 h 673"/>
                <a:gd name="T46" fmla="*/ 1291 w 2061"/>
                <a:gd name="T47" fmla="*/ 43 h 673"/>
                <a:gd name="T48" fmla="*/ 1346 w 2061"/>
                <a:gd name="T49" fmla="*/ 87 h 673"/>
                <a:gd name="T50" fmla="*/ 1400 w 2061"/>
                <a:gd name="T51" fmla="*/ 142 h 673"/>
                <a:gd name="T52" fmla="*/ 1457 w 2061"/>
                <a:gd name="T53" fmla="*/ 207 h 673"/>
                <a:gd name="T54" fmla="*/ 1511 w 2061"/>
                <a:gd name="T55" fmla="*/ 279 h 673"/>
                <a:gd name="T56" fmla="*/ 1566 w 2061"/>
                <a:gd name="T57" fmla="*/ 354 h 673"/>
                <a:gd name="T58" fmla="*/ 1622 w 2061"/>
                <a:gd name="T59" fmla="*/ 427 h 673"/>
                <a:gd name="T60" fmla="*/ 1676 w 2061"/>
                <a:gd name="T61" fmla="*/ 496 h 673"/>
                <a:gd name="T62" fmla="*/ 1731 w 2061"/>
                <a:gd name="T63" fmla="*/ 558 h 673"/>
                <a:gd name="T64" fmla="*/ 1785 w 2061"/>
                <a:gd name="T65" fmla="*/ 608 h 673"/>
                <a:gd name="T66" fmla="*/ 1841 w 2061"/>
                <a:gd name="T67" fmla="*/ 645 h 673"/>
                <a:gd name="T68" fmla="*/ 1896 w 2061"/>
                <a:gd name="T69" fmla="*/ 667 h 673"/>
                <a:gd name="T70" fmla="*/ 1950 w 2061"/>
                <a:gd name="T71" fmla="*/ 673 h 673"/>
                <a:gd name="T72" fmla="*/ 2005 w 2061"/>
                <a:gd name="T73" fmla="*/ 662 h 673"/>
                <a:gd name="T74" fmla="*/ 2061 w 2061"/>
                <a:gd name="T75" fmla="*/ 635 h 6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061"/>
                <a:gd name="T115" fmla="*/ 0 h 673"/>
                <a:gd name="T116" fmla="*/ 2061 w 2061"/>
                <a:gd name="T117" fmla="*/ 673 h 67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061" h="673">
                  <a:moveTo>
                    <a:pt x="0" y="337"/>
                  </a:moveTo>
                  <a:lnTo>
                    <a:pt x="28" y="374"/>
                  </a:lnTo>
                  <a:lnTo>
                    <a:pt x="54" y="410"/>
                  </a:lnTo>
                  <a:lnTo>
                    <a:pt x="83" y="446"/>
                  </a:lnTo>
                  <a:lnTo>
                    <a:pt x="111" y="481"/>
                  </a:lnTo>
                  <a:lnTo>
                    <a:pt x="137" y="514"/>
                  </a:lnTo>
                  <a:lnTo>
                    <a:pt x="165" y="544"/>
                  </a:lnTo>
                  <a:lnTo>
                    <a:pt x="192" y="572"/>
                  </a:lnTo>
                  <a:lnTo>
                    <a:pt x="220" y="598"/>
                  </a:lnTo>
                  <a:lnTo>
                    <a:pt x="248" y="620"/>
                  </a:lnTo>
                  <a:lnTo>
                    <a:pt x="274" y="638"/>
                  </a:lnTo>
                  <a:lnTo>
                    <a:pt x="302" y="653"/>
                  </a:lnTo>
                  <a:lnTo>
                    <a:pt x="330" y="663"/>
                  </a:lnTo>
                  <a:lnTo>
                    <a:pt x="357" y="670"/>
                  </a:lnTo>
                  <a:lnTo>
                    <a:pt x="385" y="673"/>
                  </a:lnTo>
                  <a:lnTo>
                    <a:pt x="413" y="671"/>
                  </a:lnTo>
                  <a:lnTo>
                    <a:pt x="439" y="666"/>
                  </a:lnTo>
                  <a:lnTo>
                    <a:pt x="467" y="656"/>
                  </a:lnTo>
                  <a:lnTo>
                    <a:pt x="494" y="643"/>
                  </a:lnTo>
                  <a:lnTo>
                    <a:pt x="522" y="624"/>
                  </a:lnTo>
                  <a:lnTo>
                    <a:pt x="550" y="604"/>
                  </a:lnTo>
                  <a:lnTo>
                    <a:pt x="576" y="579"/>
                  </a:lnTo>
                  <a:lnTo>
                    <a:pt x="604" y="552"/>
                  </a:lnTo>
                  <a:lnTo>
                    <a:pt x="633" y="523"/>
                  </a:lnTo>
                  <a:lnTo>
                    <a:pt x="659" y="491"/>
                  </a:lnTo>
                  <a:lnTo>
                    <a:pt x="687" y="456"/>
                  </a:lnTo>
                  <a:lnTo>
                    <a:pt x="715" y="420"/>
                  </a:lnTo>
                  <a:lnTo>
                    <a:pt x="742" y="384"/>
                  </a:lnTo>
                  <a:lnTo>
                    <a:pt x="770" y="347"/>
                  </a:lnTo>
                  <a:lnTo>
                    <a:pt x="796" y="309"/>
                  </a:lnTo>
                  <a:lnTo>
                    <a:pt x="824" y="273"/>
                  </a:lnTo>
                  <a:lnTo>
                    <a:pt x="852" y="236"/>
                  </a:lnTo>
                  <a:lnTo>
                    <a:pt x="879" y="201"/>
                  </a:lnTo>
                  <a:lnTo>
                    <a:pt x="907" y="167"/>
                  </a:lnTo>
                  <a:lnTo>
                    <a:pt x="935" y="136"/>
                  </a:lnTo>
                  <a:lnTo>
                    <a:pt x="961" y="107"/>
                  </a:lnTo>
                  <a:lnTo>
                    <a:pt x="989" y="81"/>
                  </a:lnTo>
                  <a:lnTo>
                    <a:pt x="1017" y="59"/>
                  </a:lnTo>
                  <a:lnTo>
                    <a:pt x="1044" y="39"/>
                  </a:lnTo>
                  <a:lnTo>
                    <a:pt x="1072" y="24"/>
                  </a:lnTo>
                  <a:lnTo>
                    <a:pt x="1098" y="12"/>
                  </a:lnTo>
                  <a:lnTo>
                    <a:pt x="1126" y="4"/>
                  </a:lnTo>
                  <a:lnTo>
                    <a:pt x="1154" y="0"/>
                  </a:lnTo>
                  <a:lnTo>
                    <a:pt x="1181" y="1"/>
                  </a:lnTo>
                  <a:lnTo>
                    <a:pt x="1209" y="6"/>
                  </a:lnTo>
                  <a:lnTo>
                    <a:pt x="1237" y="14"/>
                  </a:lnTo>
                  <a:lnTo>
                    <a:pt x="1263" y="26"/>
                  </a:lnTo>
                  <a:lnTo>
                    <a:pt x="1291" y="43"/>
                  </a:lnTo>
                  <a:lnTo>
                    <a:pt x="1320" y="63"/>
                  </a:lnTo>
                  <a:lnTo>
                    <a:pt x="1346" y="87"/>
                  </a:lnTo>
                  <a:lnTo>
                    <a:pt x="1374" y="113"/>
                  </a:lnTo>
                  <a:lnTo>
                    <a:pt x="1400" y="142"/>
                  </a:lnTo>
                  <a:lnTo>
                    <a:pt x="1429" y="174"/>
                  </a:lnTo>
                  <a:lnTo>
                    <a:pt x="1457" y="207"/>
                  </a:lnTo>
                  <a:lnTo>
                    <a:pt x="1483" y="242"/>
                  </a:lnTo>
                  <a:lnTo>
                    <a:pt x="1511" y="279"/>
                  </a:lnTo>
                  <a:lnTo>
                    <a:pt x="1539" y="316"/>
                  </a:lnTo>
                  <a:lnTo>
                    <a:pt x="1566" y="354"/>
                  </a:lnTo>
                  <a:lnTo>
                    <a:pt x="1594" y="390"/>
                  </a:lnTo>
                  <a:lnTo>
                    <a:pt x="1622" y="427"/>
                  </a:lnTo>
                  <a:lnTo>
                    <a:pt x="1648" y="462"/>
                  </a:lnTo>
                  <a:lnTo>
                    <a:pt x="1676" y="496"/>
                  </a:lnTo>
                  <a:lnTo>
                    <a:pt x="1703" y="528"/>
                  </a:lnTo>
                  <a:lnTo>
                    <a:pt x="1731" y="558"/>
                  </a:lnTo>
                  <a:lnTo>
                    <a:pt x="1759" y="584"/>
                  </a:lnTo>
                  <a:lnTo>
                    <a:pt x="1785" y="608"/>
                  </a:lnTo>
                  <a:lnTo>
                    <a:pt x="1813" y="628"/>
                  </a:lnTo>
                  <a:lnTo>
                    <a:pt x="1841" y="645"/>
                  </a:lnTo>
                  <a:lnTo>
                    <a:pt x="1868" y="658"/>
                  </a:lnTo>
                  <a:lnTo>
                    <a:pt x="1896" y="667"/>
                  </a:lnTo>
                  <a:lnTo>
                    <a:pt x="1924" y="672"/>
                  </a:lnTo>
                  <a:lnTo>
                    <a:pt x="1950" y="673"/>
                  </a:lnTo>
                  <a:lnTo>
                    <a:pt x="1978" y="669"/>
                  </a:lnTo>
                  <a:lnTo>
                    <a:pt x="2005" y="662"/>
                  </a:lnTo>
                  <a:lnTo>
                    <a:pt x="2033" y="650"/>
                  </a:lnTo>
                  <a:lnTo>
                    <a:pt x="2061" y="635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46" name="矩形 44"/>
          <p:cNvSpPr>
            <a:spLocks noChangeArrowheads="1"/>
          </p:cNvSpPr>
          <p:nvPr/>
        </p:nvSpPr>
        <p:spPr bwMode="auto">
          <a:xfrm>
            <a:off x="715657" y="228600"/>
            <a:ext cx="49039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autoUpdateAnimBg="0"/>
      <p:bldP spid="1843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67000" y="4953000"/>
            <a:ext cx="1524000" cy="1143000"/>
            <a:chOff x="1632" y="1152"/>
            <a:chExt cx="960" cy="720"/>
          </a:xfrm>
        </p:grpSpPr>
        <p:sp>
          <p:nvSpPr>
            <p:cNvPr id="185347" name="Rectangle 3"/>
            <p:cNvSpPr>
              <a:spLocks noChangeArrowheads="1"/>
            </p:cNvSpPr>
            <p:nvPr/>
          </p:nvSpPr>
          <p:spPr bwMode="auto">
            <a:xfrm>
              <a:off x="1824" y="1536"/>
              <a:ext cx="768" cy="33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185348" name="Rectangle 4"/>
            <p:cNvSpPr>
              <a:spLocks noChangeArrowheads="1"/>
            </p:cNvSpPr>
            <p:nvPr/>
          </p:nvSpPr>
          <p:spPr bwMode="auto">
            <a:xfrm>
              <a:off x="1632" y="1152"/>
              <a:ext cx="864" cy="33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6174" name="Group 23"/>
          <p:cNvGrpSpPr>
            <a:grpSpLocks/>
          </p:cNvGrpSpPr>
          <p:nvPr/>
        </p:nvGrpSpPr>
        <p:grpSpPr bwMode="auto">
          <a:xfrm>
            <a:off x="4648200" y="4191000"/>
            <a:ext cx="4529138" cy="2438400"/>
            <a:chOff x="2928" y="480"/>
            <a:chExt cx="2853" cy="1536"/>
          </a:xfrm>
        </p:grpSpPr>
        <p:sp>
          <p:nvSpPr>
            <p:cNvPr id="6187" name="Rectangle 24"/>
            <p:cNvSpPr>
              <a:spLocks noChangeArrowheads="1"/>
            </p:cNvSpPr>
            <p:nvPr/>
          </p:nvSpPr>
          <p:spPr bwMode="auto">
            <a:xfrm>
              <a:off x="2928" y="528"/>
              <a:ext cx="2736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4680" y="524"/>
            <a:ext cx="47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4" name="公式" r:id="rId3" imgW="482181" imgH="215713" progId="Equation.3">
                    <p:embed/>
                  </p:oleObj>
                </mc:Choice>
                <mc:Fallback>
                  <p:oleObj name="公式" r:id="rId3" imgW="482181" imgH="215713" progId="Equation.3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524"/>
                          <a:ext cx="473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8" name="Rectangle 26"/>
            <p:cNvSpPr>
              <a:spLocks noChangeArrowheads="1"/>
            </p:cNvSpPr>
            <p:nvPr/>
          </p:nvSpPr>
          <p:spPr bwMode="auto">
            <a:xfrm>
              <a:off x="5136" y="480"/>
              <a:ext cx="6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图</a:t>
              </a:r>
            </a:p>
          </p:txBody>
        </p:sp>
        <p:sp>
          <p:nvSpPr>
            <p:cNvPr id="6189" name="Line 27"/>
            <p:cNvSpPr>
              <a:spLocks noChangeShapeType="1"/>
            </p:cNvSpPr>
            <p:nvPr/>
          </p:nvSpPr>
          <p:spPr bwMode="auto">
            <a:xfrm flipV="1">
              <a:off x="3360" y="1352"/>
              <a:ext cx="21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0" name="Line 28"/>
            <p:cNvSpPr>
              <a:spLocks noChangeShapeType="1"/>
            </p:cNvSpPr>
            <p:nvPr/>
          </p:nvSpPr>
          <p:spPr bwMode="auto">
            <a:xfrm flipH="1" flipV="1">
              <a:off x="3353" y="624"/>
              <a:ext cx="7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1" name="Line 29"/>
            <p:cNvSpPr>
              <a:spLocks noChangeShapeType="1"/>
            </p:cNvSpPr>
            <p:nvPr/>
          </p:nvSpPr>
          <p:spPr bwMode="auto">
            <a:xfrm flipH="1">
              <a:off x="3360" y="1008"/>
              <a:ext cx="19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Line 30"/>
            <p:cNvSpPr>
              <a:spLocks noChangeShapeType="1"/>
            </p:cNvSpPr>
            <p:nvPr/>
          </p:nvSpPr>
          <p:spPr bwMode="auto">
            <a:xfrm flipH="1" flipV="1">
              <a:off x="3360" y="1680"/>
              <a:ext cx="2076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3076" y="827"/>
            <a:ext cx="18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5" name="公式" r:id="rId5" imgW="215806" imgH="228501" progId="Equation.3">
                    <p:embed/>
                  </p:oleObj>
                </mc:Choice>
                <mc:Fallback>
                  <p:oleObj name="公式" r:id="rId5" imgW="215806" imgH="228501" progId="Equation.3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827"/>
                          <a:ext cx="182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2975" y="1632"/>
            <a:ext cx="33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6" name="公式" r:id="rId7" imgW="393529" imgH="228501" progId="Equation.3">
                    <p:embed/>
                  </p:oleObj>
                </mc:Choice>
                <mc:Fallback>
                  <p:oleObj name="公式" r:id="rId7" imgW="393529" imgH="228501" progId="Equation.3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" y="1632"/>
                          <a:ext cx="330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3408" y="624"/>
            <a:ext cx="21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7" name="公式" r:id="rId9" imgW="177646" imgH="190335" progId="Equation.3">
                    <p:embed/>
                  </p:oleObj>
                </mc:Choice>
                <mc:Fallback>
                  <p:oleObj name="公式" r:id="rId9" imgW="177646" imgH="190335" progId="Equation.3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624"/>
                          <a:ext cx="21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93" name="Group 34"/>
            <p:cNvGrpSpPr>
              <a:grpSpLocks/>
            </p:cNvGrpSpPr>
            <p:nvPr/>
          </p:nvGrpSpPr>
          <p:grpSpPr bwMode="auto">
            <a:xfrm>
              <a:off x="3738" y="1000"/>
              <a:ext cx="1509" cy="680"/>
              <a:chOff x="3704" y="904"/>
              <a:chExt cx="1536" cy="896"/>
            </a:xfrm>
          </p:grpSpPr>
          <p:sp>
            <p:nvSpPr>
              <p:cNvPr id="6195" name="Line 35"/>
              <p:cNvSpPr>
                <a:spLocks noChangeShapeType="1"/>
              </p:cNvSpPr>
              <p:nvPr/>
            </p:nvSpPr>
            <p:spPr bwMode="auto">
              <a:xfrm flipV="1">
                <a:off x="3704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6" name="Line 36"/>
              <p:cNvSpPr>
                <a:spLocks noChangeShapeType="1"/>
              </p:cNvSpPr>
              <p:nvPr/>
            </p:nvSpPr>
            <p:spPr bwMode="auto">
              <a:xfrm flipV="1">
                <a:off x="5240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7" name="Line 37"/>
              <p:cNvSpPr>
                <a:spLocks noChangeShapeType="1"/>
              </p:cNvSpPr>
              <p:nvPr/>
            </p:nvSpPr>
            <p:spPr bwMode="auto">
              <a:xfrm flipV="1">
                <a:off x="4856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8" name="Line 38"/>
              <p:cNvSpPr>
                <a:spLocks noChangeShapeType="1"/>
              </p:cNvSpPr>
              <p:nvPr/>
            </p:nvSpPr>
            <p:spPr bwMode="auto">
              <a:xfrm flipV="1">
                <a:off x="4472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9" name="Line 39"/>
              <p:cNvSpPr>
                <a:spLocks noChangeShapeType="1"/>
              </p:cNvSpPr>
              <p:nvPr/>
            </p:nvSpPr>
            <p:spPr bwMode="auto">
              <a:xfrm flipV="1">
                <a:off x="4088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4891" y="1152"/>
            <a:ext cx="20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8" name="公式" r:id="rId11" imgW="203112" imgH="228501" progId="Equation.3">
                    <p:embed/>
                  </p:oleObj>
                </mc:Choice>
                <mc:Fallback>
                  <p:oleObj name="公式" r:id="rId11" imgW="203112" imgH="228501" progId="Equation.3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1152"/>
                          <a:ext cx="20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4155" y="1344"/>
            <a:ext cx="31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9" name="公式" r:id="rId13" imgW="228600" imgH="609600" progId="Equation.3">
                    <p:embed/>
                  </p:oleObj>
                </mc:Choice>
                <mc:Fallback>
                  <p:oleObj name="公式" r:id="rId13" imgW="228600" imgH="609600" progId="Equation.3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1344"/>
                          <a:ext cx="311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15"/>
            <p:cNvGraphicFramePr>
              <a:graphicFrameLocks noChangeAspect="1"/>
            </p:cNvGraphicFramePr>
            <p:nvPr/>
          </p:nvGraphicFramePr>
          <p:xfrm>
            <a:off x="5342" y="1048"/>
            <a:ext cx="1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0" name="公式" r:id="rId15" imgW="114151" imgH="215619" progId="Equation.3">
                    <p:embed/>
                  </p:oleObj>
                </mc:Choice>
                <mc:Fallback>
                  <p:oleObj name="公式" r:id="rId15" imgW="114151" imgH="215619" progId="Equation.3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1048"/>
                          <a:ext cx="15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16"/>
            <p:cNvGraphicFramePr>
              <a:graphicFrameLocks noChangeAspect="1"/>
            </p:cNvGraphicFramePr>
            <p:nvPr/>
          </p:nvGraphicFramePr>
          <p:xfrm>
            <a:off x="3070" y="1248"/>
            <a:ext cx="25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1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" y="1248"/>
                          <a:ext cx="253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4" name="Freeform 44"/>
            <p:cNvSpPr>
              <a:spLocks noChangeAspect="1"/>
            </p:cNvSpPr>
            <p:nvPr/>
          </p:nvSpPr>
          <p:spPr bwMode="auto">
            <a:xfrm>
              <a:off x="3353" y="1007"/>
              <a:ext cx="2025" cy="673"/>
            </a:xfrm>
            <a:custGeom>
              <a:avLst/>
              <a:gdLst>
                <a:gd name="T0" fmla="*/ 28 w 2061"/>
                <a:gd name="T1" fmla="*/ 374 h 673"/>
                <a:gd name="T2" fmla="*/ 82 w 2061"/>
                <a:gd name="T3" fmla="*/ 446 h 673"/>
                <a:gd name="T4" fmla="*/ 135 w 2061"/>
                <a:gd name="T5" fmla="*/ 514 h 673"/>
                <a:gd name="T6" fmla="*/ 189 w 2061"/>
                <a:gd name="T7" fmla="*/ 572 h 673"/>
                <a:gd name="T8" fmla="*/ 244 w 2061"/>
                <a:gd name="T9" fmla="*/ 620 h 673"/>
                <a:gd name="T10" fmla="*/ 297 w 2061"/>
                <a:gd name="T11" fmla="*/ 653 h 673"/>
                <a:gd name="T12" fmla="*/ 351 w 2061"/>
                <a:gd name="T13" fmla="*/ 670 h 673"/>
                <a:gd name="T14" fmla="*/ 406 w 2061"/>
                <a:gd name="T15" fmla="*/ 671 h 673"/>
                <a:gd name="T16" fmla="*/ 459 w 2061"/>
                <a:gd name="T17" fmla="*/ 656 h 673"/>
                <a:gd name="T18" fmla="*/ 513 w 2061"/>
                <a:gd name="T19" fmla="*/ 624 h 673"/>
                <a:gd name="T20" fmla="*/ 566 w 2061"/>
                <a:gd name="T21" fmla="*/ 579 h 673"/>
                <a:gd name="T22" fmla="*/ 622 w 2061"/>
                <a:gd name="T23" fmla="*/ 523 h 673"/>
                <a:gd name="T24" fmla="*/ 675 w 2061"/>
                <a:gd name="T25" fmla="*/ 456 h 673"/>
                <a:gd name="T26" fmla="*/ 729 w 2061"/>
                <a:gd name="T27" fmla="*/ 384 h 673"/>
                <a:gd name="T28" fmla="*/ 782 w 2061"/>
                <a:gd name="T29" fmla="*/ 309 h 673"/>
                <a:gd name="T30" fmla="*/ 837 w 2061"/>
                <a:gd name="T31" fmla="*/ 236 h 673"/>
                <a:gd name="T32" fmla="*/ 891 w 2061"/>
                <a:gd name="T33" fmla="*/ 167 h 673"/>
                <a:gd name="T34" fmla="*/ 944 w 2061"/>
                <a:gd name="T35" fmla="*/ 107 h 673"/>
                <a:gd name="T36" fmla="*/ 999 w 2061"/>
                <a:gd name="T37" fmla="*/ 59 h 673"/>
                <a:gd name="T38" fmla="*/ 1053 w 2061"/>
                <a:gd name="T39" fmla="*/ 24 h 673"/>
                <a:gd name="T40" fmla="*/ 1106 w 2061"/>
                <a:gd name="T41" fmla="*/ 4 h 673"/>
                <a:gd name="T42" fmla="*/ 1160 w 2061"/>
                <a:gd name="T43" fmla="*/ 1 h 673"/>
                <a:gd name="T44" fmla="*/ 1215 w 2061"/>
                <a:gd name="T45" fmla="*/ 14 h 673"/>
                <a:gd name="T46" fmla="*/ 1268 w 2061"/>
                <a:gd name="T47" fmla="*/ 43 h 673"/>
                <a:gd name="T48" fmla="*/ 1322 w 2061"/>
                <a:gd name="T49" fmla="*/ 87 h 673"/>
                <a:gd name="T50" fmla="*/ 1376 w 2061"/>
                <a:gd name="T51" fmla="*/ 142 h 673"/>
                <a:gd name="T52" fmla="*/ 1432 w 2061"/>
                <a:gd name="T53" fmla="*/ 207 h 673"/>
                <a:gd name="T54" fmla="*/ 1485 w 2061"/>
                <a:gd name="T55" fmla="*/ 279 h 673"/>
                <a:gd name="T56" fmla="*/ 1539 w 2061"/>
                <a:gd name="T57" fmla="*/ 354 h 673"/>
                <a:gd name="T58" fmla="*/ 1594 w 2061"/>
                <a:gd name="T59" fmla="*/ 427 h 673"/>
                <a:gd name="T60" fmla="*/ 1647 w 2061"/>
                <a:gd name="T61" fmla="*/ 496 h 673"/>
                <a:gd name="T62" fmla="*/ 1701 w 2061"/>
                <a:gd name="T63" fmla="*/ 558 h 673"/>
                <a:gd name="T64" fmla="*/ 1754 w 2061"/>
                <a:gd name="T65" fmla="*/ 608 h 673"/>
                <a:gd name="T66" fmla="*/ 1809 w 2061"/>
                <a:gd name="T67" fmla="*/ 645 h 673"/>
                <a:gd name="T68" fmla="*/ 1863 w 2061"/>
                <a:gd name="T69" fmla="*/ 667 h 673"/>
                <a:gd name="T70" fmla="*/ 1916 w 2061"/>
                <a:gd name="T71" fmla="*/ 673 h 673"/>
                <a:gd name="T72" fmla="*/ 1970 w 2061"/>
                <a:gd name="T73" fmla="*/ 662 h 673"/>
                <a:gd name="T74" fmla="*/ 2025 w 2061"/>
                <a:gd name="T75" fmla="*/ 635 h 6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061"/>
                <a:gd name="T115" fmla="*/ 0 h 673"/>
                <a:gd name="T116" fmla="*/ 2061 w 2061"/>
                <a:gd name="T117" fmla="*/ 673 h 67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061" h="673">
                  <a:moveTo>
                    <a:pt x="0" y="337"/>
                  </a:moveTo>
                  <a:lnTo>
                    <a:pt x="28" y="374"/>
                  </a:lnTo>
                  <a:lnTo>
                    <a:pt x="54" y="410"/>
                  </a:lnTo>
                  <a:lnTo>
                    <a:pt x="83" y="446"/>
                  </a:lnTo>
                  <a:lnTo>
                    <a:pt x="111" y="481"/>
                  </a:lnTo>
                  <a:lnTo>
                    <a:pt x="137" y="514"/>
                  </a:lnTo>
                  <a:lnTo>
                    <a:pt x="165" y="544"/>
                  </a:lnTo>
                  <a:lnTo>
                    <a:pt x="192" y="572"/>
                  </a:lnTo>
                  <a:lnTo>
                    <a:pt x="220" y="598"/>
                  </a:lnTo>
                  <a:lnTo>
                    <a:pt x="248" y="620"/>
                  </a:lnTo>
                  <a:lnTo>
                    <a:pt x="274" y="638"/>
                  </a:lnTo>
                  <a:lnTo>
                    <a:pt x="302" y="653"/>
                  </a:lnTo>
                  <a:lnTo>
                    <a:pt x="330" y="663"/>
                  </a:lnTo>
                  <a:lnTo>
                    <a:pt x="357" y="670"/>
                  </a:lnTo>
                  <a:lnTo>
                    <a:pt x="385" y="673"/>
                  </a:lnTo>
                  <a:lnTo>
                    <a:pt x="413" y="671"/>
                  </a:lnTo>
                  <a:lnTo>
                    <a:pt x="439" y="666"/>
                  </a:lnTo>
                  <a:lnTo>
                    <a:pt x="467" y="656"/>
                  </a:lnTo>
                  <a:lnTo>
                    <a:pt x="494" y="643"/>
                  </a:lnTo>
                  <a:lnTo>
                    <a:pt x="522" y="624"/>
                  </a:lnTo>
                  <a:lnTo>
                    <a:pt x="550" y="604"/>
                  </a:lnTo>
                  <a:lnTo>
                    <a:pt x="576" y="579"/>
                  </a:lnTo>
                  <a:lnTo>
                    <a:pt x="604" y="552"/>
                  </a:lnTo>
                  <a:lnTo>
                    <a:pt x="633" y="523"/>
                  </a:lnTo>
                  <a:lnTo>
                    <a:pt x="659" y="491"/>
                  </a:lnTo>
                  <a:lnTo>
                    <a:pt x="687" y="456"/>
                  </a:lnTo>
                  <a:lnTo>
                    <a:pt x="715" y="420"/>
                  </a:lnTo>
                  <a:lnTo>
                    <a:pt x="742" y="384"/>
                  </a:lnTo>
                  <a:lnTo>
                    <a:pt x="770" y="347"/>
                  </a:lnTo>
                  <a:lnTo>
                    <a:pt x="796" y="309"/>
                  </a:lnTo>
                  <a:lnTo>
                    <a:pt x="824" y="273"/>
                  </a:lnTo>
                  <a:lnTo>
                    <a:pt x="852" y="236"/>
                  </a:lnTo>
                  <a:lnTo>
                    <a:pt x="879" y="201"/>
                  </a:lnTo>
                  <a:lnTo>
                    <a:pt x="907" y="167"/>
                  </a:lnTo>
                  <a:lnTo>
                    <a:pt x="935" y="136"/>
                  </a:lnTo>
                  <a:lnTo>
                    <a:pt x="961" y="107"/>
                  </a:lnTo>
                  <a:lnTo>
                    <a:pt x="989" y="81"/>
                  </a:lnTo>
                  <a:lnTo>
                    <a:pt x="1017" y="59"/>
                  </a:lnTo>
                  <a:lnTo>
                    <a:pt x="1044" y="39"/>
                  </a:lnTo>
                  <a:lnTo>
                    <a:pt x="1072" y="24"/>
                  </a:lnTo>
                  <a:lnTo>
                    <a:pt x="1098" y="12"/>
                  </a:lnTo>
                  <a:lnTo>
                    <a:pt x="1126" y="4"/>
                  </a:lnTo>
                  <a:lnTo>
                    <a:pt x="1154" y="0"/>
                  </a:lnTo>
                  <a:lnTo>
                    <a:pt x="1181" y="1"/>
                  </a:lnTo>
                  <a:lnTo>
                    <a:pt x="1209" y="6"/>
                  </a:lnTo>
                  <a:lnTo>
                    <a:pt x="1237" y="14"/>
                  </a:lnTo>
                  <a:lnTo>
                    <a:pt x="1263" y="26"/>
                  </a:lnTo>
                  <a:lnTo>
                    <a:pt x="1291" y="43"/>
                  </a:lnTo>
                  <a:lnTo>
                    <a:pt x="1320" y="63"/>
                  </a:lnTo>
                  <a:lnTo>
                    <a:pt x="1346" y="87"/>
                  </a:lnTo>
                  <a:lnTo>
                    <a:pt x="1374" y="113"/>
                  </a:lnTo>
                  <a:lnTo>
                    <a:pt x="1400" y="142"/>
                  </a:lnTo>
                  <a:lnTo>
                    <a:pt x="1429" y="174"/>
                  </a:lnTo>
                  <a:lnTo>
                    <a:pt x="1457" y="207"/>
                  </a:lnTo>
                  <a:lnTo>
                    <a:pt x="1483" y="242"/>
                  </a:lnTo>
                  <a:lnTo>
                    <a:pt x="1511" y="279"/>
                  </a:lnTo>
                  <a:lnTo>
                    <a:pt x="1539" y="316"/>
                  </a:lnTo>
                  <a:lnTo>
                    <a:pt x="1566" y="354"/>
                  </a:lnTo>
                  <a:lnTo>
                    <a:pt x="1594" y="390"/>
                  </a:lnTo>
                  <a:lnTo>
                    <a:pt x="1622" y="427"/>
                  </a:lnTo>
                  <a:lnTo>
                    <a:pt x="1648" y="462"/>
                  </a:lnTo>
                  <a:lnTo>
                    <a:pt x="1676" y="496"/>
                  </a:lnTo>
                  <a:lnTo>
                    <a:pt x="1703" y="528"/>
                  </a:lnTo>
                  <a:lnTo>
                    <a:pt x="1731" y="558"/>
                  </a:lnTo>
                  <a:lnTo>
                    <a:pt x="1759" y="584"/>
                  </a:lnTo>
                  <a:lnTo>
                    <a:pt x="1785" y="608"/>
                  </a:lnTo>
                  <a:lnTo>
                    <a:pt x="1813" y="628"/>
                  </a:lnTo>
                  <a:lnTo>
                    <a:pt x="1841" y="645"/>
                  </a:lnTo>
                  <a:lnTo>
                    <a:pt x="1868" y="658"/>
                  </a:lnTo>
                  <a:lnTo>
                    <a:pt x="1896" y="667"/>
                  </a:lnTo>
                  <a:lnTo>
                    <a:pt x="1924" y="672"/>
                  </a:lnTo>
                  <a:lnTo>
                    <a:pt x="1950" y="673"/>
                  </a:lnTo>
                  <a:lnTo>
                    <a:pt x="1978" y="669"/>
                  </a:lnTo>
                  <a:lnTo>
                    <a:pt x="2005" y="662"/>
                  </a:lnTo>
                  <a:lnTo>
                    <a:pt x="2033" y="650"/>
                  </a:lnTo>
                  <a:lnTo>
                    <a:pt x="2061" y="635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250825" y="4876800"/>
            <a:ext cx="4168775" cy="1263650"/>
            <a:chOff x="110" y="1104"/>
            <a:chExt cx="2626" cy="796"/>
          </a:xfrm>
        </p:grpSpPr>
        <p:grpSp>
          <p:nvGrpSpPr>
            <p:cNvPr id="6185" name="Group 46"/>
            <p:cNvGrpSpPr>
              <a:grpSpLocks/>
            </p:cNvGrpSpPr>
            <p:nvPr/>
          </p:nvGrpSpPr>
          <p:grpSpPr bwMode="auto">
            <a:xfrm>
              <a:off x="110" y="1244"/>
              <a:ext cx="2626" cy="656"/>
              <a:chOff x="110" y="1244"/>
              <a:chExt cx="2626" cy="656"/>
            </a:xfrm>
          </p:grpSpPr>
          <p:graphicFrame>
            <p:nvGraphicFramePr>
              <p:cNvPr id="6152" name="Object 8"/>
              <p:cNvGraphicFramePr>
                <a:graphicFrameLocks noChangeAspect="1"/>
              </p:cNvGraphicFramePr>
              <p:nvPr/>
            </p:nvGraphicFramePr>
            <p:xfrm>
              <a:off x="288" y="1519"/>
              <a:ext cx="2448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272" name="Equation" r:id="rId19" imgW="1269449" imgH="203112" progId="Equation.3">
                      <p:embed/>
                    </p:oleObj>
                  </mc:Choice>
                  <mc:Fallback>
                    <p:oleObj name="Equation" r:id="rId19" imgW="1269449" imgH="203112" progId="Equation.3">
                      <p:embed/>
                      <p:pic>
                        <p:nvPicPr>
                          <p:cNvPr id="0" name="Picture 4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519"/>
                            <a:ext cx="2448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6" name="AutoShape 48"/>
              <p:cNvSpPr>
                <a:spLocks/>
              </p:cNvSpPr>
              <p:nvPr/>
            </p:nvSpPr>
            <p:spPr bwMode="auto">
              <a:xfrm>
                <a:off x="110" y="1244"/>
                <a:ext cx="178" cy="532"/>
              </a:xfrm>
              <a:prstGeom prst="leftBrace">
                <a:avLst>
                  <a:gd name="adj1" fmla="val 24906"/>
                  <a:gd name="adj2" fmla="val 50000"/>
                </a:avLst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288" y="1104"/>
            <a:ext cx="240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3" name="Equation" r:id="rId21" imgW="1079032" imgH="203112" progId="Equation.3">
                    <p:embed/>
                  </p:oleObj>
                </mc:Choice>
                <mc:Fallback>
                  <p:oleObj name="Equation" r:id="rId21" imgW="1079032" imgH="203112" progId="Equation.3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104"/>
                          <a:ext cx="240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59335"/>
              </p:ext>
            </p:extLst>
          </p:nvPr>
        </p:nvGraphicFramePr>
        <p:xfrm>
          <a:off x="3400425" y="3581400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4" name="Equation" r:id="rId23" imgW="190417" imgH="203112" progId="Equation.3">
                  <p:embed/>
                </p:oleObj>
              </mc:Choice>
              <mc:Fallback>
                <p:oleObj name="Equation" r:id="rId23" imgW="190417" imgH="203112" progId="Equation.3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581400"/>
                        <a:ext cx="3333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87609"/>
              </p:ext>
            </p:extLst>
          </p:nvPr>
        </p:nvGraphicFramePr>
        <p:xfrm>
          <a:off x="4138612" y="35814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5" name="Equation" r:id="rId25" imgW="203024" imgH="215713" progId="Equation.3">
                  <p:embed/>
                </p:oleObj>
              </mc:Choice>
              <mc:Fallback>
                <p:oleObj name="Equation" r:id="rId25" imgW="203024" imgH="215713" progId="Equation.3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2" y="3581400"/>
                        <a:ext cx="3571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5334000" y="4419600"/>
            <a:ext cx="3124200" cy="1676400"/>
            <a:chOff x="3360" y="624"/>
            <a:chExt cx="1968" cy="1056"/>
          </a:xfrm>
        </p:grpSpPr>
        <p:sp>
          <p:nvSpPr>
            <p:cNvPr id="6181" name="Line 55"/>
            <p:cNvSpPr>
              <a:spLocks noChangeShapeType="1"/>
            </p:cNvSpPr>
            <p:nvPr/>
          </p:nvSpPr>
          <p:spPr bwMode="auto">
            <a:xfrm>
              <a:off x="3360" y="115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2" name="Line 56"/>
            <p:cNvSpPr>
              <a:spLocks noChangeShapeType="1"/>
            </p:cNvSpPr>
            <p:nvPr/>
          </p:nvSpPr>
          <p:spPr bwMode="auto">
            <a:xfrm flipV="1">
              <a:off x="4272" y="864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4154" y="624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6" name="Equation" r:id="rId27" imgW="203024" imgH="253780" progId="Equation.3">
                    <p:embed/>
                  </p:oleObj>
                </mc:Choice>
                <mc:Fallback>
                  <p:oleObj name="Equation" r:id="rId27" imgW="203024" imgH="253780" progId="Equation.3">
                    <p:embed/>
                    <p:pic>
                      <p:nvPicPr>
                        <p:cNvPr id="0" name="Picture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624"/>
                          <a:ext cx="19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3" name="Line 58"/>
            <p:cNvSpPr>
              <a:spLocks noChangeShapeType="1"/>
            </p:cNvSpPr>
            <p:nvPr/>
          </p:nvSpPr>
          <p:spPr bwMode="auto">
            <a:xfrm flipV="1">
              <a:off x="4726" y="1152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non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4608" y="1440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7" name="Equation" r:id="rId29" imgW="203024" imgH="253780" progId="Equation.3">
                    <p:embed/>
                  </p:oleObj>
                </mc:Choice>
                <mc:Fallback>
                  <p:oleObj name="Equation" r:id="rId29" imgW="203024" imgH="253780" progId="Equation.3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40"/>
                          <a:ext cx="19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60"/>
          <p:cNvGrpSpPr>
            <a:grpSpLocks/>
          </p:cNvGrpSpPr>
          <p:nvPr/>
        </p:nvGrpSpPr>
        <p:grpSpPr bwMode="auto">
          <a:xfrm>
            <a:off x="6096000" y="5029200"/>
            <a:ext cx="304800" cy="838200"/>
            <a:chOff x="3840" y="1008"/>
            <a:chExt cx="192" cy="528"/>
          </a:xfrm>
        </p:grpSpPr>
        <p:sp>
          <p:nvSpPr>
            <p:cNvPr id="6180" name="Line 61"/>
            <p:cNvSpPr>
              <a:spLocks noChangeShapeType="1"/>
            </p:cNvSpPr>
            <p:nvPr/>
          </p:nvSpPr>
          <p:spPr bwMode="auto">
            <a:xfrm flipV="1">
              <a:off x="3960" y="1248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3840" y="1008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8" name="Equation" r:id="rId30" imgW="203024" imgH="253780" progId="Equation.3">
                    <p:embed/>
                  </p:oleObj>
                </mc:Choice>
                <mc:Fallback>
                  <p:oleObj name="Equation" r:id="rId30" imgW="203024" imgH="253780" progId="Equation.3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008"/>
                          <a:ext cx="19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9" name="Line 63"/>
          <p:cNvSpPr>
            <a:spLocks noChangeShapeType="1"/>
          </p:cNvSpPr>
          <p:nvPr/>
        </p:nvSpPr>
        <p:spPr bwMode="auto">
          <a:xfrm>
            <a:off x="5334000" y="5867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4" name="Group 6"/>
          <p:cNvGrpSpPr>
            <a:grpSpLocks/>
          </p:cNvGrpSpPr>
          <p:nvPr/>
        </p:nvGrpSpPr>
        <p:grpSpPr bwMode="auto">
          <a:xfrm>
            <a:off x="5181600" y="1828800"/>
            <a:ext cx="3251200" cy="1677987"/>
            <a:chOff x="4000" y="2207"/>
            <a:chExt cx="2048" cy="1057"/>
          </a:xfrm>
        </p:grpSpPr>
        <p:graphicFrame>
          <p:nvGraphicFramePr>
            <p:cNvPr id="65" name="Object 16"/>
            <p:cNvGraphicFramePr>
              <a:graphicFrameLocks noChangeAspect="1"/>
            </p:cNvGraphicFramePr>
            <p:nvPr/>
          </p:nvGraphicFramePr>
          <p:xfrm>
            <a:off x="4128" y="2495"/>
            <a:ext cx="1296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9" name="Equation" r:id="rId31" imgW="748975" imgH="444307" progId="Equation.3">
                    <p:embed/>
                  </p:oleObj>
                </mc:Choice>
                <mc:Fallback>
                  <p:oleObj name="Equation" r:id="rId31" imgW="748975" imgH="444307" progId="Equation.3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95"/>
                          <a:ext cx="1296" cy="7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 Box 8"/>
            <p:cNvSpPr txBox="1">
              <a:spLocks noChangeArrowheads="1"/>
            </p:cNvSpPr>
            <p:nvPr/>
          </p:nvSpPr>
          <p:spPr bwMode="auto">
            <a:xfrm>
              <a:off x="4000" y="2207"/>
              <a:ext cx="20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弹簧振子周期</a:t>
              </a:r>
            </a:p>
          </p:txBody>
        </p:sp>
      </p:grpSp>
      <p:grpSp>
        <p:nvGrpSpPr>
          <p:cNvPr id="68" name="Group 20"/>
          <p:cNvGrpSpPr>
            <a:grpSpLocks/>
          </p:cNvGrpSpPr>
          <p:nvPr/>
        </p:nvGrpSpPr>
        <p:grpSpPr bwMode="auto">
          <a:xfrm>
            <a:off x="762000" y="1220787"/>
            <a:ext cx="2590800" cy="1066800"/>
            <a:chOff x="2832" y="2256"/>
            <a:chExt cx="1632" cy="672"/>
          </a:xfrm>
        </p:grpSpPr>
        <p:sp>
          <p:nvSpPr>
            <p:cNvPr id="69" name="AutoShape 21"/>
            <p:cNvSpPr>
              <a:spLocks noChangeArrowheads="1"/>
            </p:cNvSpPr>
            <p:nvPr/>
          </p:nvSpPr>
          <p:spPr bwMode="auto">
            <a:xfrm>
              <a:off x="2832" y="2256"/>
              <a:ext cx="1152" cy="672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B5B5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22"/>
            <p:cNvSpPr txBox="1">
              <a:spLocks noChangeArrowheads="1"/>
            </p:cNvSpPr>
            <p:nvPr/>
          </p:nvSpPr>
          <p:spPr bwMode="auto">
            <a:xfrm>
              <a:off x="3120" y="2400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注意</a:t>
              </a:r>
            </a:p>
          </p:txBody>
        </p:sp>
      </p:grpSp>
      <p:sp>
        <p:nvSpPr>
          <p:cNvPr id="71" name="矩形 70"/>
          <p:cNvSpPr/>
          <p:nvPr/>
        </p:nvSpPr>
        <p:spPr>
          <a:xfrm>
            <a:off x="228600" y="2362200"/>
            <a:ext cx="441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周期和频率仅与振动系统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本身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的物理性质有关</a:t>
            </a:r>
          </a:p>
        </p:txBody>
      </p:sp>
      <p:sp>
        <p:nvSpPr>
          <p:cNvPr id="72" name="矩形 71"/>
          <p:cNvSpPr/>
          <p:nvPr/>
        </p:nvSpPr>
        <p:spPr>
          <a:xfrm>
            <a:off x="304800" y="3465493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简谐运动中，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 和      间不存在一一对应的关系.</a:t>
            </a:r>
            <a:endParaRPr lang="zh-CN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矩形 44"/>
          <p:cNvSpPr>
            <a:spLocks noChangeArrowheads="1"/>
          </p:cNvSpPr>
          <p:nvPr/>
        </p:nvSpPr>
        <p:spPr bwMode="auto">
          <a:xfrm>
            <a:off x="715657" y="228600"/>
            <a:ext cx="49039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1949450"/>
            <a:ext cx="8458200" cy="565150"/>
            <a:chOff x="240" y="2380"/>
            <a:chExt cx="5328" cy="356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240" y="2380"/>
              <a:ext cx="53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宋体" pitchFamily="2" charset="-122"/>
                </a:rPr>
                <a:t>1）               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存在一一对应的关系;</a:t>
              </a:r>
            </a:p>
          </p:txBody>
        </p:sp>
        <p:graphicFrame>
          <p:nvGraphicFramePr>
            <p:cNvPr id="4" name="Object 22"/>
            <p:cNvGraphicFramePr>
              <a:graphicFrameLocks noChangeAspect="1"/>
            </p:cNvGraphicFramePr>
            <p:nvPr/>
          </p:nvGraphicFramePr>
          <p:xfrm>
            <a:off x="672" y="2403"/>
            <a:ext cx="206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86" name="Equation" r:id="rId3" imgW="1854200" imgH="342900" progId="Equation.3">
                    <p:embed/>
                  </p:oleObj>
                </mc:Choice>
                <mc:Fallback>
                  <p:oleObj name="Equation" r:id="rId3" imgW="1854200" imgH="342900" progId="Equation.3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03"/>
                          <a:ext cx="206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2819400"/>
            <a:ext cx="8810625" cy="533400"/>
            <a:chOff x="144" y="2784"/>
            <a:chExt cx="5550" cy="336"/>
          </a:xfrm>
        </p:grpSpPr>
        <p:graphicFrame>
          <p:nvGraphicFramePr>
            <p:cNvPr id="6" name="Object 21"/>
            <p:cNvGraphicFramePr>
              <a:graphicFrameLocks noChangeAspect="1"/>
            </p:cNvGraphicFramePr>
            <p:nvPr/>
          </p:nvGraphicFramePr>
          <p:xfrm>
            <a:off x="1226" y="2815"/>
            <a:ext cx="79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87" name="Equation" r:id="rId5" imgW="457002" imgH="177723" progId="Equation.3">
                    <p:embed/>
                  </p:oleObj>
                </mc:Choice>
                <mc:Fallback>
                  <p:oleObj name="Equation" r:id="rId5" imgW="457002" imgH="177723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2815"/>
                          <a:ext cx="79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44" y="2784"/>
              <a:ext cx="55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宋体" pitchFamily="2" charset="-122"/>
                </a:rPr>
                <a:t>2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位在</a:t>
              </a:r>
              <a:r>
                <a:rPr lang="zh-CN" altLang="en-US" sz="2800" dirty="0">
                  <a:latin typeface="宋体" pitchFamily="2" charset="-122"/>
                </a:rPr>
                <a:t>   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内变化，质点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无相同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的运动状态</a:t>
              </a:r>
              <a:r>
                <a:rPr lang="zh-CN" altLang="en-US" sz="2800" dirty="0">
                  <a:latin typeface="宋体" pitchFamily="2" charset="-122"/>
                </a:rPr>
                <a:t>；  </a:t>
              </a:r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77800" y="1385888"/>
            <a:ext cx="3251200" cy="557212"/>
            <a:chOff x="112" y="2025"/>
            <a:chExt cx="2048" cy="351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12" y="2025"/>
              <a:ext cx="14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 相位</a:t>
              </a:r>
            </a:p>
          </p:txBody>
        </p:sp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1248" y="2042"/>
            <a:ext cx="91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88" name="Equation" r:id="rId7" imgW="418918" imgH="177723" progId="Equation.3">
                    <p:embed/>
                  </p:oleObj>
                </mc:Choice>
                <mc:Fallback>
                  <p:oleObj name="Equation" r:id="rId7" imgW="418918" imgH="177723" progId="Equation.3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42"/>
                          <a:ext cx="912" cy="334"/>
                        </a:xfrm>
                        <a:prstGeom prst="rect">
                          <a:avLst/>
                        </a:prstGeom>
                        <a:solidFill>
                          <a:srgbClr val="FFF3FF"/>
                        </a:solidFill>
                        <a:ln w="1905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381000" y="4648200"/>
            <a:ext cx="8588375" cy="581025"/>
            <a:chOff x="240" y="3408"/>
            <a:chExt cx="5410" cy="366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240" y="3408"/>
              <a:ext cx="54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3）初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位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     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描述质点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初始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时刻的运动状态. </a:t>
              </a:r>
              <a:endParaRPr lang="zh-CN" altLang="en-US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3" name="Object 19"/>
            <p:cNvGraphicFramePr>
              <a:graphicFrameLocks noChangeAspect="1"/>
            </p:cNvGraphicFramePr>
            <p:nvPr/>
          </p:nvGraphicFramePr>
          <p:xfrm>
            <a:off x="1344" y="3436"/>
            <a:ext cx="91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89" name="Equation" r:id="rId9" imgW="1054100" imgH="342900" progId="Equation.3">
                    <p:embed/>
                  </p:oleObj>
                </mc:Choice>
                <mc:Fallback>
                  <p:oleObj name="Equation" r:id="rId9" imgW="1054100" imgH="342900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36"/>
                          <a:ext cx="912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1679575" y="5122863"/>
            <a:ext cx="6778625" cy="592137"/>
            <a:chOff x="962" y="3744"/>
            <a:chExt cx="4270" cy="373"/>
          </a:xfrm>
        </p:grpSpPr>
        <p:graphicFrame>
          <p:nvGraphicFramePr>
            <p:cNvPr id="15" name="Object 17"/>
            <p:cNvGraphicFramePr>
              <a:graphicFrameLocks noChangeAspect="1"/>
            </p:cNvGraphicFramePr>
            <p:nvPr/>
          </p:nvGraphicFramePr>
          <p:xfrm>
            <a:off x="1202" y="3744"/>
            <a:ext cx="312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0" name="Equation" r:id="rId11" imgW="1790700" imgH="215900" progId="Equation.3">
                    <p:embed/>
                  </p:oleObj>
                </mc:Choice>
                <mc:Fallback>
                  <p:oleObj name="Equation" r:id="rId11" imgW="1790700" imgH="215900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744"/>
                          <a:ext cx="3120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962" y="3753"/>
              <a:ext cx="42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宋体" pitchFamily="2" charset="-122"/>
                </a:rPr>
                <a:t>(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取</a:t>
              </a:r>
              <a:r>
                <a:rPr lang="zh-CN" altLang="en-US" sz="2800" dirty="0">
                  <a:latin typeface="宋体" pitchFamily="2" charset="-122"/>
                </a:rPr>
                <a:t>       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或</a:t>
              </a:r>
              <a:r>
                <a:rPr lang="zh-CN" altLang="en-US" sz="2800" dirty="0">
                  <a:latin typeface="宋体" pitchFamily="2" charset="-122"/>
                </a:rPr>
                <a:t>          )</a:t>
              </a: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838200" y="3581400"/>
            <a:ext cx="8693150" cy="579438"/>
            <a:chOff x="432" y="3120"/>
            <a:chExt cx="5476" cy="365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960" y="3125"/>
            <a:ext cx="16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1" name="Equation" r:id="rId13" imgW="787058" imgH="203112" progId="Equation.3">
                    <p:embed/>
                  </p:oleObj>
                </mc:Choice>
                <mc:Fallback>
                  <p:oleObj name="Equation" r:id="rId13" imgW="787058" imgH="203112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5"/>
                          <a:ext cx="16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32" y="3120"/>
              <a:ext cx="54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差        为整数</a:t>
              </a: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质点运动状态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全同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.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（周期性）</a:t>
              </a:r>
            </a:p>
          </p:txBody>
        </p:sp>
      </p:grpSp>
      <p:sp>
        <p:nvSpPr>
          <p:cNvPr id="20" name="矩形 44"/>
          <p:cNvSpPr>
            <a:spLocks noChangeArrowheads="1"/>
          </p:cNvSpPr>
          <p:nvPr/>
        </p:nvSpPr>
        <p:spPr bwMode="auto">
          <a:xfrm>
            <a:off x="715657" y="228600"/>
            <a:ext cx="49039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228600" y="3684587"/>
            <a:ext cx="8534400" cy="3124200"/>
            <a:chOff x="240" y="2160"/>
            <a:chExt cx="5376" cy="1968"/>
          </a:xfrm>
        </p:grpSpPr>
        <p:grpSp>
          <p:nvGrpSpPr>
            <p:cNvPr id="16434" name="Group 85"/>
            <p:cNvGrpSpPr>
              <a:grpSpLocks/>
            </p:cNvGrpSpPr>
            <p:nvPr/>
          </p:nvGrpSpPr>
          <p:grpSpPr bwMode="auto">
            <a:xfrm>
              <a:off x="240" y="2160"/>
              <a:ext cx="5376" cy="1968"/>
              <a:chOff x="240" y="2160"/>
              <a:chExt cx="5376" cy="1968"/>
            </a:xfrm>
          </p:grpSpPr>
          <p:sp>
            <p:nvSpPr>
              <p:cNvPr id="16439" name="Rectangle 72"/>
              <p:cNvSpPr>
                <a:spLocks noChangeArrowheads="1"/>
              </p:cNvSpPr>
              <p:nvPr/>
            </p:nvSpPr>
            <p:spPr bwMode="auto">
              <a:xfrm>
                <a:off x="240" y="2160"/>
                <a:ext cx="5376" cy="19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440" name="Group 84"/>
              <p:cNvGrpSpPr>
                <a:grpSpLocks/>
              </p:cNvGrpSpPr>
              <p:nvPr/>
            </p:nvGrpSpPr>
            <p:grpSpPr bwMode="auto">
              <a:xfrm>
                <a:off x="288" y="2160"/>
                <a:ext cx="2688" cy="1728"/>
                <a:chOff x="288" y="2160"/>
                <a:chExt cx="2688" cy="1728"/>
              </a:xfrm>
            </p:grpSpPr>
            <p:grpSp>
              <p:nvGrpSpPr>
                <p:cNvPr id="16441" name="Group 83"/>
                <p:cNvGrpSpPr>
                  <a:grpSpLocks/>
                </p:cNvGrpSpPr>
                <p:nvPr/>
              </p:nvGrpSpPr>
              <p:grpSpPr bwMode="auto">
                <a:xfrm>
                  <a:off x="288" y="2160"/>
                  <a:ext cx="2688" cy="1728"/>
                  <a:chOff x="288" y="2160"/>
                  <a:chExt cx="2688" cy="1728"/>
                </a:xfrm>
              </p:grpSpPr>
              <p:sp>
                <p:nvSpPr>
                  <p:cNvPr id="16443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6" y="3113"/>
                    <a:ext cx="221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4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" y="2208"/>
                    <a:ext cx="2" cy="168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445" y="2496"/>
                  <a:ext cx="184" cy="2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806" name="公式" r:id="rId3" imgW="215806" imgH="228501" progId="Equation.3">
                          <p:embed/>
                        </p:oleObj>
                      </mc:Choice>
                      <mc:Fallback>
                        <p:oleObj name="公式" r:id="rId3" imgW="215806" imgH="228501" progId="Equation.3">
                          <p:embed/>
                          <p:pic>
                            <p:nvPicPr>
                              <p:cNvPr id="16402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5" y="2496"/>
                                <a:ext cx="184" cy="24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3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336" y="3473"/>
                  <a:ext cx="340" cy="24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807" name="公式" r:id="rId5" imgW="393529" imgH="228501" progId="Equation.3">
                          <p:embed/>
                        </p:oleObj>
                      </mc:Choice>
                      <mc:Fallback>
                        <p:oleObj name="公式" r:id="rId5" imgW="393529" imgH="228501" progId="Equation.3">
                          <p:embed/>
                          <p:pic>
                            <p:nvPicPr>
                              <p:cNvPr id="16403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6" y="3473"/>
                                <a:ext cx="340" cy="24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4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441" y="2160"/>
                  <a:ext cx="197" cy="2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808" name="公式" r:id="rId7" imgW="177646" imgH="190335" progId="Equation.3">
                          <p:embed/>
                        </p:oleObj>
                      </mc:Choice>
                      <mc:Fallback>
                        <p:oleObj name="公式" r:id="rId7" imgW="177646" imgH="190335" progId="Equation.3">
                          <p:embed/>
                          <p:pic>
                            <p:nvPicPr>
                              <p:cNvPr id="16404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" y="2160"/>
                                <a:ext cx="197" cy="27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5" name="Line 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128" y="2662"/>
                    <a:ext cx="0" cy="902"/>
                  </a:xfrm>
                  <a:prstGeom prst="line">
                    <a:avLst/>
                  </a:prstGeom>
                  <a:noFill/>
                  <a:ln w="19050">
                    <a:solidFill>
                      <a:srgbClr val="3333FF"/>
                    </a:solidFill>
                    <a:prstDash val="dash"/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6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32" y="2662"/>
                    <a:ext cx="0" cy="887"/>
                  </a:xfrm>
                  <a:prstGeom prst="line">
                    <a:avLst/>
                  </a:prstGeom>
                  <a:noFill/>
                  <a:ln w="19050">
                    <a:solidFill>
                      <a:srgbClr val="3333FF"/>
                    </a:solidFill>
                    <a:prstDash val="dash"/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5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288" y="2797"/>
                  <a:ext cx="374" cy="2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809" name="公式" r:id="rId9" imgW="431425" imgH="317225" progId="Equation.3">
                          <p:embed/>
                        </p:oleObj>
                      </mc:Choice>
                      <mc:Fallback>
                        <p:oleObj name="公式" r:id="rId9" imgW="431425" imgH="317225" progId="Equation.3">
                          <p:embed/>
                          <p:pic>
                            <p:nvPicPr>
                              <p:cNvPr id="16405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8" y="2797"/>
                                <a:ext cx="374" cy="29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6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2778" y="2832"/>
                  <a:ext cx="150" cy="2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810" name="公式" r:id="rId11" imgW="114151" imgH="215619" progId="Equation.3">
                          <p:embed/>
                        </p:oleObj>
                      </mc:Choice>
                      <mc:Fallback>
                        <p:oleObj name="公式" r:id="rId11" imgW="114151" imgH="215619" progId="Equation.3">
                          <p:embed/>
                          <p:pic>
                            <p:nvPicPr>
                              <p:cNvPr id="16406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78" y="2832"/>
                                <a:ext cx="150" cy="29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04" y="3066"/>
                  <a:ext cx="264" cy="29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811" name="Equation" r:id="rId13" imgW="126835" imgH="139518" progId="Equation.3">
                          <p:embed/>
                        </p:oleObj>
                      </mc:Choice>
                      <mc:Fallback>
                        <p:oleObj name="Equation" r:id="rId13" imgW="126835" imgH="139518" progId="Equation.3">
                          <p:embed/>
                          <p:pic>
                            <p:nvPicPr>
                              <p:cNvPr id="16407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4" y="3066"/>
                                <a:ext cx="264" cy="29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6447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864" y="2304"/>
                    <a:ext cx="302" cy="384"/>
                    <a:chOff x="912" y="2160"/>
                    <a:chExt cx="302" cy="384"/>
                  </a:xfrm>
                </p:grpSpPr>
                <p:graphicFrame>
                  <p:nvGraphicFramePr>
                    <p:cNvPr id="16409" name="Object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12" y="2160"/>
                    <a:ext cx="302" cy="33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812" name="Equation" r:id="rId15" imgW="126835" imgH="139518" progId="Equation.3">
                            <p:embed/>
                          </p:oleObj>
                        </mc:Choice>
                        <mc:Fallback>
                          <p:oleObj name="Equation" r:id="rId15" imgW="126835" imgH="139518" progId="Equation.3">
                            <p:embed/>
                            <p:pic>
                              <p:nvPicPr>
                                <p:cNvPr id="16409" name="Object 2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12" y="2160"/>
                                  <a:ext cx="302" cy="33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6450" name="Oval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3" y="2471"/>
                      <a:ext cx="73" cy="7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48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104" y="2448"/>
                    <a:ext cx="302" cy="480"/>
                    <a:chOff x="1152" y="2304"/>
                    <a:chExt cx="302" cy="480"/>
                  </a:xfrm>
                </p:grpSpPr>
                <p:graphicFrame>
                  <p:nvGraphicFramePr>
                    <p:cNvPr id="16408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52" y="2304"/>
                    <a:ext cx="302" cy="42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813" name="Equation" r:id="rId17" imgW="126725" imgH="177415" progId="Equation.3">
                            <p:embed/>
                          </p:oleObj>
                        </mc:Choice>
                        <mc:Fallback>
                          <p:oleObj name="Equation" r:id="rId17" imgW="126725" imgH="177415" progId="Equation.3">
                            <p:embed/>
                            <p:pic>
                              <p:nvPicPr>
                                <p:cNvPr id="16408" name="Object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52" y="2304"/>
                                  <a:ext cx="302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6449" name="Oval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12" y="2711"/>
                      <a:ext cx="73" cy="7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6442" name="Freeform 80"/>
                <p:cNvSpPr>
                  <a:spLocks/>
                </p:cNvSpPr>
                <p:nvPr/>
              </p:nvSpPr>
              <p:spPr bwMode="auto">
                <a:xfrm>
                  <a:off x="720" y="2663"/>
                  <a:ext cx="2107" cy="921"/>
                </a:xfrm>
                <a:custGeom>
                  <a:avLst/>
                  <a:gdLst>
                    <a:gd name="T0" fmla="*/ 22 w 2107"/>
                    <a:gd name="T1" fmla="*/ 203 h 921"/>
                    <a:gd name="T2" fmla="*/ 67 w 2107"/>
                    <a:gd name="T3" fmla="*/ 133 h 921"/>
                    <a:gd name="T4" fmla="*/ 112 w 2107"/>
                    <a:gd name="T5" fmla="*/ 76 h 921"/>
                    <a:gd name="T6" fmla="*/ 157 w 2107"/>
                    <a:gd name="T7" fmla="*/ 33 h 921"/>
                    <a:gd name="T8" fmla="*/ 202 w 2107"/>
                    <a:gd name="T9" fmla="*/ 8 h 921"/>
                    <a:gd name="T10" fmla="*/ 246 w 2107"/>
                    <a:gd name="T11" fmla="*/ 0 h 921"/>
                    <a:gd name="T12" fmla="*/ 291 w 2107"/>
                    <a:gd name="T13" fmla="*/ 11 h 921"/>
                    <a:gd name="T14" fmla="*/ 337 w 2107"/>
                    <a:gd name="T15" fmla="*/ 38 h 921"/>
                    <a:gd name="T16" fmla="*/ 381 w 2107"/>
                    <a:gd name="T17" fmla="*/ 82 h 921"/>
                    <a:gd name="T18" fmla="*/ 426 w 2107"/>
                    <a:gd name="T19" fmla="*/ 142 h 921"/>
                    <a:gd name="T20" fmla="*/ 471 w 2107"/>
                    <a:gd name="T21" fmla="*/ 213 h 921"/>
                    <a:gd name="T22" fmla="*/ 516 w 2107"/>
                    <a:gd name="T23" fmla="*/ 294 h 921"/>
                    <a:gd name="T24" fmla="*/ 560 w 2107"/>
                    <a:gd name="T25" fmla="*/ 382 h 921"/>
                    <a:gd name="T26" fmla="*/ 605 w 2107"/>
                    <a:gd name="T27" fmla="*/ 473 h 921"/>
                    <a:gd name="T28" fmla="*/ 650 w 2107"/>
                    <a:gd name="T29" fmla="*/ 563 h 921"/>
                    <a:gd name="T30" fmla="*/ 695 w 2107"/>
                    <a:gd name="T31" fmla="*/ 649 h 921"/>
                    <a:gd name="T32" fmla="*/ 739 w 2107"/>
                    <a:gd name="T33" fmla="*/ 728 h 921"/>
                    <a:gd name="T34" fmla="*/ 784 w 2107"/>
                    <a:gd name="T35" fmla="*/ 796 h 921"/>
                    <a:gd name="T36" fmla="*/ 830 w 2107"/>
                    <a:gd name="T37" fmla="*/ 852 h 921"/>
                    <a:gd name="T38" fmla="*/ 874 w 2107"/>
                    <a:gd name="T39" fmla="*/ 893 h 921"/>
                    <a:gd name="T40" fmla="*/ 919 w 2107"/>
                    <a:gd name="T41" fmla="*/ 915 h 921"/>
                    <a:gd name="T42" fmla="*/ 964 w 2107"/>
                    <a:gd name="T43" fmla="*/ 921 h 921"/>
                    <a:gd name="T44" fmla="*/ 1009 w 2107"/>
                    <a:gd name="T45" fmla="*/ 909 h 921"/>
                    <a:gd name="T46" fmla="*/ 1053 w 2107"/>
                    <a:gd name="T47" fmla="*/ 879 h 921"/>
                    <a:gd name="T48" fmla="*/ 1098 w 2107"/>
                    <a:gd name="T49" fmla="*/ 831 h 921"/>
                    <a:gd name="T50" fmla="*/ 1143 w 2107"/>
                    <a:gd name="T51" fmla="*/ 771 h 921"/>
                    <a:gd name="T52" fmla="*/ 1188 w 2107"/>
                    <a:gd name="T53" fmla="*/ 698 h 921"/>
                    <a:gd name="T54" fmla="*/ 1232 w 2107"/>
                    <a:gd name="T55" fmla="*/ 616 h 921"/>
                    <a:gd name="T56" fmla="*/ 1277 w 2107"/>
                    <a:gd name="T57" fmla="*/ 527 h 921"/>
                    <a:gd name="T58" fmla="*/ 1323 w 2107"/>
                    <a:gd name="T59" fmla="*/ 436 h 921"/>
                    <a:gd name="T60" fmla="*/ 1367 w 2107"/>
                    <a:gd name="T61" fmla="*/ 346 h 921"/>
                    <a:gd name="T62" fmla="*/ 1412 w 2107"/>
                    <a:gd name="T63" fmla="*/ 261 h 921"/>
                    <a:gd name="T64" fmla="*/ 1457 w 2107"/>
                    <a:gd name="T65" fmla="*/ 183 h 921"/>
                    <a:gd name="T66" fmla="*/ 1502 w 2107"/>
                    <a:gd name="T67" fmla="*/ 117 h 921"/>
                    <a:gd name="T68" fmla="*/ 1547 w 2107"/>
                    <a:gd name="T69" fmla="*/ 63 h 921"/>
                    <a:gd name="T70" fmla="*/ 1591 w 2107"/>
                    <a:gd name="T71" fmla="*/ 25 h 921"/>
                    <a:gd name="T72" fmla="*/ 1637 w 2107"/>
                    <a:gd name="T73" fmla="*/ 4 h 921"/>
                    <a:gd name="T74" fmla="*/ 1681 w 2107"/>
                    <a:gd name="T75" fmla="*/ 1 h 921"/>
                    <a:gd name="T76" fmla="*/ 1726 w 2107"/>
                    <a:gd name="T77" fmla="*/ 16 h 921"/>
                    <a:gd name="T78" fmla="*/ 1770 w 2107"/>
                    <a:gd name="T79" fmla="*/ 48 h 921"/>
                    <a:gd name="T80" fmla="*/ 1816 w 2107"/>
                    <a:gd name="T81" fmla="*/ 96 h 921"/>
                    <a:gd name="T82" fmla="*/ 1860 w 2107"/>
                    <a:gd name="T83" fmla="*/ 159 h 921"/>
                    <a:gd name="T84" fmla="*/ 1905 w 2107"/>
                    <a:gd name="T85" fmla="*/ 234 h 921"/>
                    <a:gd name="T86" fmla="*/ 1951 w 2107"/>
                    <a:gd name="T87" fmla="*/ 316 h 921"/>
                    <a:gd name="T88" fmla="*/ 1995 w 2107"/>
                    <a:gd name="T89" fmla="*/ 405 h 921"/>
                    <a:gd name="T90" fmla="*/ 2040 w 2107"/>
                    <a:gd name="T91" fmla="*/ 497 h 921"/>
                    <a:gd name="T92" fmla="*/ 2084 w 2107"/>
                    <a:gd name="T93" fmla="*/ 586 h 921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2107"/>
                    <a:gd name="T142" fmla="*/ 0 h 921"/>
                    <a:gd name="T143" fmla="*/ 2107 w 2107"/>
                    <a:gd name="T144" fmla="*/ 921 h 921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2107" h="921">
                      <a:moveTo>
                        <a:pt x="0" y="242"/>
                      </a:moveTo>
                      <a:lnTo>
                        <a:pt x="22" y="203"/>
                      </a:lnTo>
                      <a:lnTo>
                        <a:pt x="44" y="167"/>
                      </a:lnTo>
                      <a:lnTo>
                        <a:pt x="67" y="133"/>
                      </a:lnTo>
                      <a:lnTo>
                        <a:pt x="90" y="103"/>
                      </a:lnTo>
                      <a:lnTo>
                        <a:pt x="112" y="76"/>
                      </a:lnTo>
                      <a:lnTo>
                        <a:pt x="134" y="52"/>
                      </a:lnTo>
                      <a:lnTo>
                        <a:pt x="157" y="33"/>
                      </a:lnTo>
                      <a:lnTo>
                        <a:pt x="179" y="18"/>
                      </a:lnTo>
                      <a:lnTo>
                        <a:pt x="202" y="8"/>
                      </a:lnTo>
                      <a:lnTo>
                        <a:pt x="225" y="2"/>
                      </a:lnTo>
                      <a:lnTo>
                        <a:pt x="246" y="0"/>
                      </a:lnTo>
                      <a:lnTo>
                        <a:pt x="269" y="3"/>
                      </a:lnTo>
                      <a:lnTo>
                        <a:pt x="291" y="11"/>
                      </a:lnTo>
                      <a:lnTo>
                        <a:pt x="314" y="22"/>
                      </a:lnTo>
                      <a:lnTo>
                        <a:pt x="337" y="38"/>
                      </a:lnTo>
                      <a:lnTo>
                        <a:pt x="358" y="59"/>
                      </a:lnTo>
                      <a:lnTo>
                        <a:pt x="381" y="82"/>
                      </a:lnTo>
                      <a:lnTo>
                        <a:pt x="404" y="110"/>
                      </a:lnTo>
                      <a:lnTo>
                        <a:pt x="426" y="142"/>
                      </a:lnTo>
                      <a:lnTo>
                        <a:pt x="448" y="176"/>
                      </a:lnTo>
                      <a:lnTo>
                        <a:pt x="471" y="213"/>
                      </a:lnTo>
                      <a:lnTo>
                        <a:pt x="493" y="253"/>
                      </a:lnTo>
                      <a:lnTo>
                        <a:pt x="516" y="294"/>
                      </a:lnTo>
                      <a:lnTo>
                        <a:pt x="538" y="337"/>
                      </a:lnTo>
                      <a:lnTo>
                        <a:pt x="560" y="382"/>
                      </a:lnTo>
                      <a:lnTo>
                        <a:pt x="583" y="428"/>
                      </a:lnTo>
                      <a:lnTo>
                        <a:pt x="605" y="473"/>
                      </a:lnTo>
                      <a:lnTo>
                        <a:pt x="627" y="518"/>
                      </a:lnTo>
                      <a:lnTo>
                        <a:pt x="650" y="563"/>
                      </a:lnTo>
                      <a:lnTo>
                        <a:pt x="672" y="607"/>
                      </a:lnTo>
                      <a:lnTo>
                        <a:pt x="695" y="649"/>
                      </a:lnTo>
                      <a:lnTo>
                        <a:pt x="718" y="690"/>
                      </a:lnTo>
                      <a:lnTo>
                        <a:pt x="739" y="728"/>
                      </a:lnTo>
                      <a:lnTo>
                        <a:pt x="762" y="764"/>
                      </a:lnTo>
                      <a:lnTo>
                        <a:pt x="784" y="796"/>
                      </a:lnTo>
                      <a:lnTo>
                        <a:pt x="807" y="826"/>
                      </a:lnTo>
                      <a:lnTo>
                        <a:pt x="830" y="852"/>
                      </a:lnTo>
                      <a:lnTo>
                        <a:pt x="851" y="874"/>
                      </a:lnTo>
                      <a:lnTo>
                        <a:pt x="874" y="893"/>
                      </a:lnTo>
                      <a:lnTo>
                        <a:pt x="897" y="906"/>
                      </a:lnTo>
                      <a:lnTo>
                        <a:pt x="919" y="915"/>
                      </a:lnTo>
                      <a:lnTo>
                        <a:pt x="942" y="920"/>
                      </a:lnTo>
                      <a:lnTo>
                        <a:pt x="964" y="921"/>
                      </a:lnTo>
                      <a:lnTo>
                        <a:pt x="986" y="917"/>
                      </a:lnTo>
                      <a:lnTo>
                        <a:pt x="1009" y="909"/>
                      </a:lnTo>
                      <a:lnTo>
                        <a:pt x="1031" y="895"/>
                      </a:lnTo>
                      <a:lnTo>
                        <a:pt x="1053" y="879"/>
                      </a:lnTo>
                      <a:lnTo>
                        <a:pt x="1076" y="857"/>
                      </a:lnTo>
                      <a:lnTo>
                        <a:pt x="1098" y="831"/>
                      </a:lnTo>
                      <a:lnTo>
                        <a:pt x="1121" y="803"/>
                      </a:lnTo>
                      <a:lnTo>
                        <a:pt x="1143" y="771"/>
                      </a:lnTo>
                      <a:lnTo>
                        <a:pt x="1165" y="736"/>
                      </a:lnTo>
                      <a:lnTo>
                        <a:pt x="1188" y="698"/>
                      </a:lnTo>
                      <a:lnTo>
                        <a:pt x="1211" y="658"/>
                      </a:lnTo>
                      <a:lnTo>
                        <a:pt x="1232" y="616"/>
                      </a:lnTo>
                      <a:lnTo>
                        <a:pt x="1255" y="573"/>
                      </a:lnTo>
                      <a:lnTo>
                        <a:pt x="1277" y="527"/>
                      </a:lnTo>
                      <a:lnTo>
                        <a:pt x="1300" y="482"/>
                      </a:lnTo>
                      <a:lnTo>
                        <a:pt x="1323" y="436"/>
                      </a:lnTo>
                      <a:lnTo>
                        <a:pt x="1344" y="391"/>
                      </a:lnTo>
                      <a:lnTo>
                        <a:pt x="1367" y="346"/>
                      </a:lnTo>
                      <a:lnTo>
                        <a:pt x="1390" y="303"/>
                      </a:lnTo>
                      <a:lnTo>
                        <a:pt x="1412" y="261"/>
                      </a:lnTo>
                      <a:lnTo>
                        <a:pt x="1435" y="221"/>
                      </a:lnTo>
                      <a:lnTo>
                        <a:pt x="1457" y="183"/>
                      </a:lnTo>
                      <a:lnTo>
                        <a:pt x="1479" y="149"/>
                      </a:lnTo>
                      <a:lnTo>
                        <a:pt x="1502" y="117"/>
                      </a:lnTo>
                      <a:lnTo>
                        <a:pt x="1524" y="87"/>
                      </a:lnTo>
                      <a:lnTo>
                        <a:pt x="1547" y="63"/>
                      </a:lnTo>
                      <a:lnTo>
                        <a:pt x="1569" y="42"/>
                      </a:lnTo>
                      <a:lnTo>
                        <a:pt x="1591" y="25"/>
                      </a:lnTo>
                      <a:lnTo>
                        <a:pt x="1614" y="13"/>
                      </a:lnTo>
                      <a:lnTo>
                        <a:pt x="1637" y="4"/>
                      </a:lnTo>
                      <a:lnTo>
                        <a:pt x="1658" y="0"/>
                      </a:lnTo>
                      <a:lnTo>
                        <a:pt x="1681" y="1"/>
                      </a:lnTo>
                      <a:lnTo>
                        <a:pt x="1704" y="6"/>
                      </a:lnTo>
                      <a:lnTo>
                        <a:pt x="1726" y="16"/>
                      </a:lnTo>
                      <a:lnTo>
                        <a:pt x="1748" y="30"/>
                      </a:lnTo>
                      <a:lnTo>
                        <a:pt x="1770" y="48"/>
                      </a:lnTo>
                      <a:lnTo>
                        <a:pt x="1793" y="71"/>
                      </a:lnTo>
                      <a:lnTo>
                        <a:pt x="1816" y="96"/>
                      </a:lnTo>
                      <a:lnTo>
                        <a:pt x="1837" y="126"/>
                      </a:lnTo>
                      <a:lnTo>
                        <a:pt x="1860" y="159"/>
                      </a:lnTo>
                      <a:lnTo>
                        <a:pt x="1883" y="195"/>
                      </a:lnTo>
                      <a:lnTo>
                        <a:pt x="1905" y="234"/>
                      </a:lnTo>
                      <a:lnTo>
                        <a:pt x="1928" y="274"/>
                      </a:lnTo>
                      <a:lnTo>
                        <a:pt x="1951" y="316"/>
                      </a:lnTo>
                      <a:lnTo>
                        <a:pt x="1972" y="360"/>
                      </a:lnTo>
                      <a:lnTo>
                        <a:pt x="1995" y="405"/>
                      </a:lnTo>
                      <a:lnTo>
                        <a:pt x="2017" y="451"/>
                      </a:lnTo>
                      <a:lnTo>
                        <a:pt x="2040" y="497"/>
                      </a:lnTo>
                      <a:lnTo>
                        <a:pt x="2062" y="541"/>
                      </a:lnTo>
                      <a:lnTo>
                        <a:pt x="2084" y="586"/>
                      </a:lnTo>
                      <a:lnTo>
                        <a:pt x="2107" y="629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435" name="Group 81"/>
            <p:cNvGrpSpPr>
              <a:grpSpLocks/>
            </p:cNvGrpSpPr>
            <p:nvPr/>
          </p:nvGrpSpPr>
          <p:grpSpPr bwMode="auto">
            <a:xfrm>
              <a:off x="720" y="2662"/>
              <a:ext cx="2033" cy="902"/>
              <a:chOff x="752" y="2662"/>
              <a:chExt cx="2001" cy="902"/>
            </a:xfrm>
          </p:grpSpPr>
          <p:sp>
            <p:nvSpPr>
              <p:cNvPr id="16436" name="Line 32"/>
              <p:cNvSpPr>
                <a:spLocks noChangeShapeType="1"/>
              </p:cNvSpPr>
              <p:nvPr/>
            </p:nvSpPr>
            <p:spPr bwMode="auto">
              <a:xfrm flipH="1" flipV="1">
                <a:off x="752" y="2662"/>
                <a:ext cx="19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7" name="Line 33"/>
              <p:cNvSpPr>
                <a:spLocks noChangeShapeType="1"/>
              </p:cNvSpPr>
              <p:nvPr/>
            </p:nvSpPr>
            <p:spPr bwMode="auto">
              <a:xfrm flipH="1" flipV="1">
                <a:off x="766" y="3564"/>
                <a:ext cx="1987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8" name="Line 40"/>
              <p:cNvSpPr>
                <a:spLocks noChangeShapeType="1"/>
              </p:cNvSpPr>
              <p:nvPr/>
            </p:nvSpPr>
            <p:spPr bwMode="auto">
              <a:xfrm flipV="1">
                <a:off x="766" y="2880"/>
                <a:ext cx="1970" cy="7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89"/>
          <p:cNvGrpSpPr>
            <a:grpSpLocks/>
          </p:cNvGrpSpPr>
          <p:nvPr/>
        </p:nvGrpSpPr>
        <p:grpSpPr bwMode="auto">
          <a:xfrm>
            <a:off x="457200" y="1627187"/>
            <a:ext cx="8534400" cy="1004888"/>
            <a:chOff x="384" y="864"/>
            <a:chExt cx="5376" cy="633"/>
          </a:xfrm>
        </p:grpSpPr>
        <p:sp>
          <p:nvSpPr>
            <p:cNvPr id="16428" name="Text Box 19"/>
            <p:cNvSpPr txBox="1">
              <a:spLocks noChangeArrowheads="1"/>
            </p:cNvSpPr>
            <p:nvPr/>
          </p:nvSpPr>
          <p:spPr bwMode="auto">
            <a:xfrm>
              <a:off x="384" y="864"/>
              <a:ext cx="537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   1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对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同一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，相位差可以给出两运动状态间变化所需的时间.</a:t>
              </a:r>
            </a:p>
          </p:txBody>
        </p:sp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2592" y="1152"/>
            <a:ext cx="292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4" name="公式" r:id="rId19" imgW="2616200" imgH="317500" progId="Equation.3">
                    <p:embed/>
                  </p:oleObj>
                </mc:Choice>
                <mc:Fallback>
                  <p:oleObj name="公式" r:id="rId19" imgW="2616200" imgH="317500" progId="Equation.3">
                    <p:embed/>
                    <p:pic>
                      <p:nvPicPr>
                        <p:cNvPr id="16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152"/>
                          <a:ext cx="2928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1295400" y="2541587"/>
            <a:ext cx="2971800" cy="1066800"/>
            <a:chOff x="768" y="1344"/>
            <a:chExt cx="2016" cy="725"/>
          </a:xfrm>
        </p:grpSpPr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768" y="1344"/>
            <a:ext cx="201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5" name="公式" r:id="rId21" imgW="1828800" imgH="317500" progId="Equation.3">
                    <p:embed/>
                  </p:oleObj>
                </mc:Choice>
                <mc:Fallback>
                  <p:oleObj name="公式" r:id="rId21" imgW="1828800" imgH="317500" progId="Equation.3">
                    <p:embed/>
                    <p:pic>
                      <p:nvPicPr>
                        <p:cNvPr id="163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44"/>
                          <a:ext cx="2016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768" y="1728"/>
            <a:ext cx="201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6" name="公式" r:id="rId23" imgW="1866090" imgH="317362" progId="Equation.3">
                    <p:embed/>
                  </p:oleObj>
                </mc:Choice>
                <mc:Fallback>
                  <p:oleObj name="公式" r:id="rId23" imgW="1866090" imgH="317362" progId="Equation.3">
                    <p:embed/>
                    <p:pic>
                      <p:nvPicPr>
                        <p:cNvPr id="163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2016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" name="Object 2"/>
          <p:cNvGraphicFramePr>
            <a:graphicFrameLocks noChangeAspect="1"/>
          </p:cNvGraphicFramePr>
          <p:nvPr>
            <p:extLst/>
          </p:nvPr>
        </p:nvGraphicFramePr>
        <p:xfrm>
          <a:off x="4953000" y="2617787"/>
          <a:ext cx="2895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7" name="Equation" r:id="rId25" imgW="1054100" imgH="393700" progId="Equation.3">
                  <p:embed/>
                </p:oleObj>
              </mc:Choice>
              <mc:Fallback>
                <p:oleObj name="Equation" r:id="rId25" imgW="1054100" imgH="393700" progId="Equation.3">
                  <p:embed/>
                  <p:pic>
                    <p:nvPicPr>
                      <p:cNvPr id="10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17787"/>
                        <a:ext cx="28956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3"/>
          <p:cNvGraphicFramePr>
            <a:graphicFrameLocks noChangeAspect="1"/>
          </p:cNvGraphicFramePr>
          <p:nvPr>
            <p:extLst/>
          </p:nvPr>
        </p:nvGraphicFramePr>
        <p:xfrm>
          <a:off x="1582738" y="5802312"/>
          <a:ext cx="14652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8" name="Equation" r:id="rId27" imgW="545863" imgH="393529" progId="Equation.3">
                  <p:embed/>
                </p:oleObj>
              </mc:Choice>
              <mc:Fallback>
                <p:oleObj name="Equation" r:id="rId27" imgW="545863" imgH="393529" progId="Equation.3">
                  <p:embed/>
                  <p:pic>
                    <p:nvPicPr>
                      <p:cNvPr id="1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802312"/>
                        <a:ext cx="1465262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4"/>
          <p:cNvGraphicFramePr>
            <a:graphicFrameLocks noChangeAspect="1"/>
          </p:cNvGraphicFramePr>
          <p:nvPr>
            <p:extLst/>
          </p:nvPr>
        </p:nvGraphicFramePr>
        <p:xfrm>
          <a:off x="5603874" y="4512545"/>
          <a:ext cx="28956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9" name="Equation" r:id="rId29" imgW="1054100" imgH="393700" progId="Equation.3">
                  <p:embed/>
                </p:oleObj>
              </mc:Choice>
              <mc:Fallback>
                <p:oleObj name="Equation" r:id="rId29" imgW="1054100" imgH="393700" progId="Equation.3">
                  <p:embed/>
                  <p:pic>
                    <p:nvPicPr>
                      <p:cNvPr id="1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4" y="4512545"/>
                        <a:ext cx="289560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1524000" y="4827587"/>
            <a:ext cx="393700" cy="1165225"/>
            <a:chOff x="1104" y="2736"/>
            <a:chExt cx="248" cy="734"/>
          </a:xfrm>
        </p:grpSpPr>
        <p:sp>
          <p:nvSpPr>
            <p:cNvPr id="16424" name="Line 52"/>
            <p:cNvSpPr>
              <a:spLocks noChangeShapeType="1"/>
            </p:cNvSpPr>
            <p:nvPr/>
          </p:nvSpPr>
          <p:spPr bwMode="auto">
            <a:xfrm>
              <a:off x="1248" y="2736"/>
              <a:ext cx="0" cy="432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104" y="3120"/>
            <a:ext cx="24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20" name="Equation" r:id="rId31" imgW="126725" imgH="177415" progId="Equation.3">
                    <p:embed/>
                  </p:oleObj>
                </mc:Choice>
                <mc:Fallback>
                  <p:oleObj name="Equation" r:id="rId31" imgW="126725" imgH="177415" progId="Equation.3">
                    <p:embed/>
                    <p:pic>
                      <p:nvPicPr>
                        <p:cNvPr id="163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20"/>
                          <a:ext cx="248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矩形 32"/>
          <p:cNvSpPr>
            <a:spLocks noChangeArrowheads="1"/>
          </p:cNvSpPr>
          <p:nvPr/>
        </p:nvSpPr>
        <p:spPr bwMode="auto">
          <a:xfrm>
            <a:off x="609600" y="125105"/>
            <a:ext cx="49231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5458" y="912167"/>
            <a:ext cx="521168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位差：表示两个相位之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差.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122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304800" y="3200400"/>
            <a:ext cx="8686800" cy="3429000"/>
            <a:chOff x="192" y="1920"/>
            <a:chExt cx="5472" cy="2160"/>
          </a:xfrm>
        </p:grpSpPr>
        <p:grpSp>
          <p:nvGrpSpPr>
            <p:cNvPr id="17449" name="Group 72"/>
            <p:cNvGrpSpPr>
              <a:grpSpLocks/>
            </p:cNvGrpSpPr>
            <p:nvPr/>
          </p:nvGrpSpPr>
          <p:grpSpPr bwMode="auto">
            <a:xfrm>
              <a:off x="192" y="1920"/>
              <a:ext cx="5472" cy="2160"/>
              <a:chOff x="192" y="1920"/>
              <a:chExt cx="5472" cy="2160"/>
            </a:xfrm>
          </p:grpSpPr>
          <p:sp>
            <p:nvSpPr>
              <p:cNvPr id="17451" name="Rectangle 47"/>
              <p:cNvSpPr>
                <a:spLocks noChangeArrowheads="1"/>
              </p:cNvSpPr>
              <p:nvPr/>
            </p:nvSpPr>
            <p:spPr bwMode="auto">
              <a:xfrm>
                <a:off x="192" y="1920"/>
                <a:ext cx="5472" cy="21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452" name="Group 71"/>
              <p:cNvGrpSpPr>
                <a:grpSpLocks/>
              </p:cNvGrpSpPr>
              <p:nvPr/>
            </p:nvGrpSpPr>
            <p:grpSpPr bwMode="auto">
              <a:xfrm>
                <a:off x="309" y="2208"/>
                <a:ext cx="1515" cy="1680"/>
                <a:chOff x="309" y="2208"/>
                <a:chExt cx="1515" cy="1680"/>
              </a:xfrm>
            </p:grpSpPr>
            <p:sp>
              <p:nvSpPr>
                <p:cNvPr id="188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" y="2208"/>
                  <a:ext cx="1392" cy="38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19050">
                  <a:solidFill>
                    <a:srgbClr val="CC00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  <a:ea typeface="宋体" charset="-122"/>
                  </a:endParaRPr>
                </a:p>
              </p:txBody>
            </p:sp>
            <p:graphicFrame>
              <p:nvGraphicFramePr>
                <p:cNvPr id="17422" name="Object 14"/>
                <p:cNvGraphicFramePr>
                  <a:graphicFrameLocks noChangeAspect="1"/>
                </p:cNvGraphicFramePr>
                <p:nvPr/>
              </p:nvGraphicFramePr>
              <p:xfrm>
                <a:off x="432" y="2256"/>
                <a:ext cx="770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858" name="公式" r:id="rId3" imgW="748975" imgH="291973" progId="Equation.3">
                        <p:embed/>
                      </p:oleObj>
                    </mc:Choice>
                    <mc:Fallback>
                      <p:oleObj name="公式" r:id="rId3" imgW="748975" imgH="291973" progId="Equation.3">
                        <p:embed/>
                        <p:pic>
                          <p:nvPicPr>
                            <p:cNvPr id="17422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" y="2256"/>
                              <a:ext cx="770" cy="2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7454" name="Group 51"/>
                <p:cNvGrpSpPr>
                  <a:grpSpLocks/>
                </p:cNvGrpSpPr>
                <p:nvPr/>
              </p:nvGrpSpPr>
              <p:grpSpPr bwMode="auto">
                <a:xfrm>
                  <a:off x="309" y="2736"/>
                  <a:ext cx="1515" cy="1152"/>
                  <a:chOff x="309" y="2784"/>
                  <a:chExt cx="1515" cy="1152"/>
                </a:xfrm>
              </p:grpSpPr>
              <p:sp>
                <p:nvSpPr>
                  <p:cNvPr id="1745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408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8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832"/>
                    <a:ext cx="0" cy="11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7423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336" y="2784"/>
                  <a:ext cx="189" cy="2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5859" name="公式" r:id="rId5" imgW="177646" imgH="190335" progId="Equation.3">
                          <p:embed/>
                        </p:oleObj>
                      </mc:Choice>
                      <mc:Fallback>
                        <p:oleObj name="公式" r:id="rId5" imgW="177646" imgH="190335" progId="Equation.3">
                          <p:embed/>
                          <p:pic>
                            <p:nvPicPr>
                              <p:cNvPr id="17423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6" y="2784"/>
                                <a:ext cx="189" cy="20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24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1632" y="3456"/>
                  <a:ext cx="120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5860" name="公式" r:id="rId7" imgW="114151" imgH="215619" progId="Equation.3">
                          <p:embed/>
                        </p:oleObj>
                      </mc:Choice>
                      <mc:Fallback>
                        <p:oleObj name="公式" r:id="rId7" imgW="114151" imgH="215619" progId="Equation.3">
                          <p:embed/>
                          <p:pic>
                            <p:nvPicPr>
                              <p:cNvPr id="17424" name="Object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32" y="3456"/>
                                <a:ext cx="120" cy="23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25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309" y="3256"/>
                  <a:ext cx="267" cy="2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5861" name="Equation" r:id="rId9" imgW="126835" imgH="139518" progId="Equation.3">
                          <p:embed/>
                        </p:oleObj>
                      </mc:Choice>
                      <mc:Fallback>
                        <p:oleObj name="Equation" r:id="rId9" imgW="126835" imgH="139518" progId="Equation.3">
                          <p:embed/>
                          <p:pic>
                            <p:nvPicPr>
                              <p:cNvPr id="17425" name="Object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9" y="3256"/>
                                <a:ext cx="267" cy="29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7455" name="Freeform 67"/>
                <p:cNvSpPr>
                  <a:spLocks noChangeAspect="1"/>
                </p:cNvSpPr>
                <p:nvPr/>
              </p:nvSpPr>
              <p:spPr bwMode="auto">
                <a:xfrm>
                  <a:off x="576" y="3120"/>
                  <a:ext cx="839" cy="437"/>
                </a:xfrm>
                <a:custGeom>
                  <a:avLst/>
                  <a:gdLst>
                    <a:gd name="T0" fmla="*/ 9 w 3290"/>
                    <a:gd name="T1" fmla="*/ 235 h 1327"/>
                    <a:gd name="T2" fmla="*/ 26 w 3290"/>
                    <a:gd name="T3" fmla="*/ 269 h 1327"/>
                    <a:gd name="T4" fmla="*/ 42 w 3290"/>
                    <a:gd name="T5" fmla="*/ 300 h 1327"/>
                    <a:gd name="T6" fmla="*/ 59 w 3290"/>
                    <a:gd name="T7" fmla="*/ 330 h 1327"/>
                    <a:gd name="T8" fmla="*/ 76 w 3290"/>
                    <a:gd name="T9" fmla="*/ 358 h 1327"/>
                    <a:gd name="T10" fmla="*/ 93 w 3290"/>
                    <a:gd name="T11" fmla="*/ 382 h 1327"/>
                    <a:gd name="T12" fmla="*/ 110 w 3290"/>
                    <a:gd name="T13" fmla="*/ 402 h 1327"/>
                    <a:gd name="T14" fmla="*/ 127 w 3290"/>
                    <a:gd name="T15" fmla="*/ 418 h 1327"/>
                    <a:gd name="T16" fmla="*/ 144 w 3290"/>
                    <a:gd name="T17" fmla="*/ 429 h 1327"/>
                    <a:gd name="T18" fmla="*/ 161 w 3290"/>
                    <a:gd name="T19" fmla="*/ 436 h 1327"/>
                    <a:gd name="T20" fmla="*/ 178 w 3290"/>
                    <a:gd name="T21" fmla="*/ 437 h 1327"/>
                    <a:gd name="T22" fmla="*/ 195 w 3290"/>
                    <a:gd name="T23" fmla="*/ 433 h 1327"/>
                    <a:gd name="T24" fmla="*/ 212 w 3290"/>
                    <a:gd name="T25" fmla="*/ 424 h 1327"/>
                    <a:gd name="T26" fmla="*/ 229 w 3290"/>
                    <a:gd name="T27" fmla="*/ 410 h 1327"/>
                    <a:gd name="T28" fmla="*/ 246 w 3290"/>
                    <a:gd name="T29" fmla="*/ 392 h 1327"/>
                    <a:gd name="T30" fmla="*/ 263 w 3290"/>
                    <a:gd name="T31" fmla="*/ 369 h 1327"/>
                    <a:gd name="T32" fmla="*/ 279 w 3290"/>
                    <a:gd name="T33" fmla="*/ 343 h 1327"/>
                    <a:gd name="T34" fmla="*/ 297 w 3290"/>
                    <a:gd name="T35" fmla="*/ 314 h 1327"/>
                    <a:gd name="T36" fmla="*/ 314 w 3290"/>
                    <a:gd name="T37" fmla="*/ 283 h 1327"/>
                    <a:gd name="T38" fmla="*/ 330 w 3290"/>
                    <a:gd name="T39" fmla="*/ 251 h 1327"/>
                    <a:gd name="T40" fmla="*/ 347 w 3290"/>
                    <a:gd name="T41" fmla="*/ 217 h 1327"/>
                    <a:gd name="T42" fmla="*/ 364 w 3290"/>
                    <a:gd name="T43" fmla="*/ 184 h 1327"/>
                    <a:gd name="T44" fmla="*/ 382 w 3290"/>
                    <a:gd name="T45" fmla="*/ 151 h 1327"/>
                    <a:gd name="T46" fmla="*/ 398 w 3290"/>
                    <a:gd name="T47" fmla="*/ 121 h 1327"/>
                    <a:gd name="T48" fmla="*/ 415 w 3290"/>
                    <a:gd name="T49" fmla="*/ 92 h 1327"/>
                    <a:gd name="T50" fmla="*/ 432 w 3290"/>
                    <a:gd name="T51" fmla="*/ 66 h 1327"/>
                    <a:gd name="T52" fmla="*/ 449 w 3290"/>
                    <a:gd name="T53" fmla="*/ 43 h 1327"/>
                    <a:gd name="T54" fmla="*/ 466 w 3290"/>
                    <a:gd name="T55" fmla="*/ 26 h 1327"/>
                    <a:gd name="T56" fmla="*/ 483 w 3290"/>
                    <a:gd name="T57" fmla="*/ 12 h 1327"/>
                    <a:gd name="T58" fmla="*/ 500 w 3290"/>
                    <a:gd name="T59" fmla="*/ 4 h 1327"/>
                    <a:gd name="T60" fmla="*/ 517 w 3290"/>
                    <a:gd name="T61" fmla="*/ 0 h 1327"/>
                    <a:gd name="T62" fmla="*/ 534 w 3290"/>
                    <a:gd name="T63" fmla="*/ 2 h 1327"/>
                    <a:gd name="T64" fmla="*/ 551 w 3290"/>
                    <a:gd name="T65" fmla="*/ 9 h 1327"/>
                    <a:gd name="T66" fmla="*/ 568 w 3290"/>
                    <a:gd name="T67" fmla="*/ 20 h 1327"/>
                    <a:gd name="T68" fmla="*/ 585 w 3290"/>
                    <a:gd name="T69" fmla="*/ 37 h 1327"/>
                    <a:gd name="T70" fmla="*/ 602 w 3290"/>
                    <a:gd name="T71" fmla="*/ 57 h 1327"/>
                    <a:gd name="T72" fmla="*/ 618 w 3290"/>
                    <a:gd name="T73" fmla="*/ 81 h 1327"/>
                    <a:gd name="T74" fmla="*/ 636 w 3290"/>
                    <a:gd name="T75" fmla="*/ 109 h 1327"/>
                    <a:gd name="T76" fmla="*/ 653 w 3290"/>
                    <a:gd name="T77" fmla="*/ 139 h 1327"/>
                    <a:gd name="T78" fmla="*/ 669 w 3290"/>
                    <a:gd name="T79" fmla="*/ 171 h 1327"/>
                    <a:gd name="T80" fmla="*/ 687 w 3290"/>
                    <a:gd name="T81" fmla="*/ 205 h 1327"/>
                    <a:gd name="T82" fmla="*/ 703 w 3290"/>
                    <a:gd name="T83" fmla="*/ 238 h 1327"/>
                    <a:gd name="T84" fmla="*/ 720 w 3290"/>
                    <a:gd name="T85" fmla="*/ 271 h 1327"/>
                    <a:gd name="T86" fmla="*/ 737 w 3290"/>
                    <a:gd name="T87" fmla="*/ 303 h 1327"/>
                    <a:gd name="T88" fmla="*/ 754 w 3290"/>
                    <a:gd name="T89" fmla="*/ 332 h 1327"/>
                    <a:gd name="T90" fmla="*/ 771 w 3290"/>
                    <a:gd name="T91" fmla="*/ 360 h 1327"/>
                    <a:gd name="T92" fmla="*/ 788 w 3290"/>
                    <a:gd name="T93" fmla="*/ 383 h 1327"/>
                    <a:gd name="T94" fmla="*/ 805 w 3290"/>
                    <a:gd name="T95" fmla="*/ 404 h 1327"/>
                    <a:gd name="T96" fmla="*/ 822 w 3290"/>
                    <a:gd name="T97" fmla="*/ 419 h 1327"/>
                    <a:gd name="T98" fmla="*/ 839 w 3290"/>
                    <a:gd name="T99" fmla="*/ 430 h 1327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290"/>
                    <a:gd name="T151" fmla="*/ 0 h 1327"/>
                    <a:gd name="T152" fmla="*/ 3290 w 3290"/>
                    <a:gd name="T153" fmla="*/ 1327 h 1327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290" h="1327">
                      <a:moveTo>
                        <a:pt x="0" y="664"/>
                      </a:moveTo>
                      <a:lnTo>
                        <a:pt x="34" y="714"/>
                      </a:lnTo>
                      <a:lnTo>
                        <a:pt x="66" y="765"/>
                      </a:lnTo>
                      <a:lnTo>
                        <a:pt x="100" y="816"/>
                      </a:lnTo>
                      <a:lnTo>
                        <a:pt x="133" y="865"/>
                      </a:lnTo>
                      <a:lnTo>
                        <a:pt x="166" y="912"/>
                      </a:lnTo>
                      <a:lnTo>
                        <a:pt x="199" y="959"/>
                      </a:lnTo>
                      <a:lnTo>
                        <a:pt x="232" y="1003"/>
                      </a:lnTo>
                      <a:lnTo>
                        <a:pt x="265" y="1046"/>
                      </a:lnTo>
                      <a:lnTo>
                        <a:pt x="299" y="1086"/>
                      </a:lnTo>
                      <a:lnTo>
                        <a:pt x="332" y="1124"/>
                      </a:lnTo>
                      <a:lnTo>
                        <a:pt x="365" y="1160"/>
                      </a:lnTo>
                      <a:lnTo>
                        <a:pt x="399" y="1192"/>
                      </a:lnTo>
                      <a:lnTo>
                        <a:pt x="431" y="1221"/>
                      </a:lnTo>
                      <a:lnTo>
                        <a:pt x="465" y="1247"/>
                      </a:lnTo>
                      <a:lnTo>
                        <a:pt x="499" y="1270"/>
                      </a:lnTo>
                      <a:lnTo>
                        <a:pt x="531" y="1289"/>
                      </a:lnTo>
                      <a:lnTo>
                        <a:pt x="565" y="1304"/>
                      </a:lnTo>
                      <a:lnTo>
                        <a:pt x="597" y="1315"/>
                      </a:lnTo>
                      <a:lnTo>
                        <a:pt x="631" y="1323"/>
                      </a:lnTo>
                      <a:lnTo>
                        <a:pt x="665" y="1327"/>
                      </a:lnTo>
                      <a:lnTo>
                        <a:pt x="697" y="1327"/>
                      </a:lnTo>
                      <a:lnTo>
                        <a:pt x="731" y="1323"/>
                      </a:lnTo>
                      <a:lnTo>
                        <a:pt x="765" y="1315"/>
                      </a:lnTo>
                      <a:lnTo>
                        <a:pt x="797" y="1303"/>
                      </a:lnTo>
                      <a:lnTo>
                        <a:pt x="831" y="1287"/>
                      </a:lnTo>
                      <a:lnTo>
                        <a:pt x="865" y="1269"/>
                      </a:lnTo>
                      <a:lnTo>
                        <a:pt x="897" y="1246"/>
                      </a:lnTo>
                      <a:lnTo>
                        <a:pt x="931" y="1220"/>
                      </a:lnTo>
                      <a:lnTo>
                        <a:pt x="963" y="1189"/>
                      </a:lnTo>
                      <a:lnTo>
                        <a:pt x="997" y="1157"/>
                      </a:lnTo>
                      <a:lnTo>
                        <a:pt x="1030" y="1121"/>
                      </a:lnTo>
                      <a:lnTo>
                        <a:pt x="1063" y="1083"/>
                      </a:lnTo>
                      <a:lnTo>
                        <a:pt x="1096" y="1043"/>
                      </a:lnTo>
                      <a:lnTo>
                        <a:pt x="1130" y="1000"/>
                      </a:lnTo>
                      <a:lnTo>
                        <a:pt x="1163" y="955"/>
                      </a:lnTo>
                      <a:lnTo>
                        <a:pt x="1196" y="908"/>
                      </a:lnTo>
                      <a:lnTo>
                        <a:pt x="1230" y="860"/>
                      </a:lnTo>
                      <a:lnTo>
                        <a:pt x="1262" y="811"/>
                      </a:lnTo>
                      <a:lnTo>
                        <a:pt x="1296" y="762"/>
                      </a:lnTo>
                      <a:lnTo>
                        <a:pt x="1328" y="711"/>
                      </a:lnTo>
                      <a:lnTo>
                        <a:pt x="1362" y="659"/>
                      </a:lnTo>
                      <a:lnTo>
                        <a:pt x="1396" y="608"/>
                      </a:lnTo>
                      <a:lnTo>
                        <a:pt x="1428" y="558"/>
                      </a:lnTo>
                      <a:lnTo>
                        <a:pt x="1462" y="509"/>
                      </a:lnTo>
                      <a:lnTo>
                        <a:pt x="1496" y="459"/>
                      </a:lnTo>
                      <a:lnTo>
                        <a:pt x="1528" y="412"/>
                      </a:lnTo>
                      <a:lnTo>
                        <a:pt x="1562" y="366"/>
                      </a:lnTo>
                      <a:lnTo>
                        <a:pt x="1596" y="321"/>
                      </a:lnTo>
                      <a:lnTo>
                        <a:pt x="1628" y="278"/>
                      </a:lnTo>
                      <a:lnTo>
                        <a:pt x="1662" y="238"/>
                      </a:lnTo>
                      <a:lnTo>
                        <a:pt x="1694" y="200"/>
                      </a:lnTo>
                      <a:lnTo>
                        <a:pt x="1728" y="165"/>
                      </a:lnTo>
                      <a:lnTo>
                        <a:pt x="1762" y="132"/>
                      </a:lnTo>
                      <a:lnTo>
                        <a:pt x="1794" y="105"/>
                      </a:lnTo>
                      <a:lnTo>
                        <a:pt x="1828" y="79"/>
                      </a:lnTo>
                      <a:lnTo>
                        <a:pt x="1861" y="55"/>
                      </a:lnTo>
                      <a:lnTo>
                        <a:pt x="1894" y="37"/>
                      </a:lnTo>
                      <a:lnTo>
                        <a:pt x="1927" y="23"/>
                      </a:lnTo>
                      <a:lnTo>
                        <a:pt x="1961" y="11"/>
                      </a:lnTo>
                      <a:lnTo>
                        <a:pt x="1993" y="3"/>
                      </a:lnTo>
                      <a:lnTo>
                        <a:pt x="2027" y="0"/>
                      </a:lnTo>
                      <a:lnTo>
                        <a:pt x="2060" y="0"/>
                      </a:lnTo>
                      <a:lnTo>
                        <a:pt x="2093" y="5"/>
                      </a:lnTo>
                      <a:lnTo>
                        <a:pt x="2127" y="14"/>
                      </a:lnTo>
                      <a:lnTo>
                        <a:pt x="2159" y="26"/>
                      </a:lnTo>
                      <a:lnTo>
                        <a:pt x="2193" y="42"/>
                      </a:lnTo>
                      <a:lnTo>
                        <a:pt x="2227" y="62"/>
                      </a:lnTo>
                      <a:lnTo>
                        <a:pt x="2259" y="85"/>
                      </a:lnTo>
                      <a:lnTo>
                        <a:pt x="2293" y="111"/>
                      </a:lnTo>
                      <a:lnTo>
                        <a:pt x="2327" y="140"/>
                      </a:lnTo>
                      <a:lnTo>
                        <a:pt x="2359" y="172"/>
                      </a:lnTo>
                      <a:lnTo>
                        <a:pt x="2393" y="209"/>
                      </a:lnTo>
                      <a:lnTo>
                        <a:pt x="2425" y="247"/>
                      </a:lnTo>
                      <a:lnTo>
                        <a:pt x="2459" y="287"/>
                      </a:lnTo>
                      <a:lnTo>
                        <a:pt x="2493" y="330"/>
                      </a:lnTo>
                      <a:lnTo>
                        <a:pt x="2525" y="376"/>
                      </a:lnTo>
                      <a:lnTo>
                        <a:pt x="2559" y="423"/>
                      </a:lnTo>
                      <a:lnTo>
                        <a:pt x="2593" y="470"/>
                      </a:lnTo>
                      <a:lnTo>
                        <a:pt x="2625" y="519"/>
                      </a:lnTo>
                      <a:lnTo>
                        <a:pt x="2659" y="570"/>
                      </a:lnTo>
                      <a:lnTo>
                        <a:pt x="2692" y="621"/>
                      </a:lnTo>
                      <a:lnTo>
                        <a:pt x="2725" y="671"/>
                      </a:lnTo>
                      <a:lnTo>
                        <a:pt x="2758" y="722"/>
                      </a:lnTo>
                      <a:lnTo>
                        <a:pt x="2791" y="773"/>
                      </a:lnTo>
                      <a:lnTo>
                        <a:pt x="2824" y="823"/>
                      </a:lnTo>
                      <a:lnTo>
                        <a:pt x="2858" y="871"/>
                      </a:lnTo>
                      <a:lnTo>
                        <a:pt x="2890" y="919"/>
                      </a:lnTo>
                      <a:lnTo>
                        <a:pt x="2924" y="966"/>
                      </a:lnTo>
                      <a:lnTo>
                        <a:pt x="2958" y="1009"/>
                      </a:lnTo>
                      <a:lnTo>
                        <a:pt x="2990" y="1052"/>
                      </a:lnTo>
                      <a:lnTo>
                        <a:pt x="3024" y="1092"/>
                      </a:lnTo>
                      <a:lnTo>
                        <a:pt x="3058" y="1131"/>
                      </a:lnTo>
                      <a:lnTo>
                        <a:pt x="3090" y="1164"/>
                      </a:lnTo>
                      <a:lnTo>
                        <a:pt x="3124" y="1197"/>
                      </a:lnTo>
                      <a:lnTo>
                        <a:pt x="3156" y="1226"/>
                      </a:lnTo>
                      <a:lnTo>
                        <a:pt x="3190" y="1250"/>
                      </a:lnTo>
                      <a:lnTo>
                        <a:pt x="3224" y="1273"/>
                      </a:lnTo>
                      <a:lnTo>
                        <a:pt x="3256" y="1292"/>
                      </a:lnTo>
                      <a:lnTo>
                        <a:pt x="3290" y="1306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6" name="Freeform 68"/>
                <p:cNvSpPr>
                  <a:spLocks noChangeAspect="1"/>
                </p:cNvSpPr>
                <p:nvPr/>
              </p:nvSpPr>
              <p:spPr bwMode="auto">
                <a:xfrm>
                  <a:off x="576" y="2880"/>
                  <a:ext cx="839" cy="912"/>
                </a:xfrm>
                <a:custGeom>
                  <a:avLst/>
                  <a:gdLst>
                    <a:gd name="T0" fmla="*/ 9 w 3290"/>
                    <a:gd name="T1" fmla="*/ 491 h 1327"/>
                    <a:gd name="T2" fmla="*/ 26 w 3290"/>
                    <a:gd name="T3" fmla="*/ 561 h 1327"/>
                    <a:gd name="T4" fmla="*/ 42 w 3290"/>
                    <a:gd name="T5" fmla="*/ 627 h 1327"/>
                    <a:gd name="T6" fmla="*/ 59 w 3290"/>
                    <a:gd name="T7" fmla="*/ 689 h 1327"/>
                    <a:gd name="T8" fmla="*/ 76 w 3290"/>
                    <a:gd name="T9" fmla="*/ 746 h 1327"/>
                    <a:gd name="T10" fmla="*/ 93 w 3290"/>
                    <a:gd name="T11" fmla="*/ 797 h 1327"/>
                    <a:gd name="T12" fmla="*/ 110 w 3290"/>
                    <a:gd name="T13" fmla="*/ 839 h 1327"/>
                    <a:gd name="T14" fmla="*/ 127 w 3290"/>
                    <a:gd name="T15" fmla="*/ 873 h 1327"/>
                    <a:gd name="T16" fmla="*/ 144 w 3290"/>
                    <a:gd name="T17" fmla="*/ 896 h 1327"/>
                    <a:gd name="T18" fmla="*/ 161 w 3290"/>
                    <a:gd name="T19" fmla="*/ 909 h 1327"/>
                    <a:gd name="T20" fmla="*/ 178 w 3290"/>
                    <a:gd name="T21" fmla="*/ 912 h 1327"/>
                    <a:gd name="T22" fmla="*/ 195 w 3290"/>
                    <a:gd name="T23" fmla="*/ 904 h 1327"/>
                    <a:gd name="T24" fmla="*/ 212 w 3290"/>
                    <a:gd name="T25" fmla="*/ 885 h 1327"/>
                    <a:gd name="T26" fmla="*/ 229 w 3290"/>
                    <a:gd name="T27" fmla="*/ 856 h 1327"/>
                    <a:gd name="T28" fmla="*/ 246 w 3290"/>
                    <a:gd name="T29" fmla="*/ 817 h 1327"/>
                    <a:gd name="T30" fmla="*/ 263 w 3290"/>
                    <a:gd name="T31" fmla="*/ 770 h 1327"/>
                    <a:gd name="T32" fmla="*/ 279 w 3290"/>
                    <a:gd name="T33" fmla="*/ 717 h 1327"/>
                    <a:gd name="T34" fmla="*/ 297 w 3290"/>
                    <a:gd name="T35" fmla="*/ 656 h 1327"/>
                    <a:gd name="T36" fmla="*/ 314 w 3290"/>
                    <a:gd name="T37" fmla="*/ 591 h 1327"/>
                    <a:gd name="T38" fmla="*/ 330 w 3290"/>
                    <a:gd name="T39" fmla="*/ 524 h 1327"/>
                    <a:gd name="T40" fmla="*/ 347 w 3290"/>
                    <a:gd name="T41" fmla="*/ 453 h 1327"/>
                    <a:gd name="T42" fmla="*/ 364 w 3290"/>
                    <a:gd name="T43" fmla="*/ 383 h 1327"/>
                    <a:gd name="T44" fmla="*/ 382 w 3290"/>
                    <a:gd name="T45" fmla="*/ 315 h 1327"/>
                    <a:gd name="T46" fmla="*/ 398 w 3290"/>
                    <a:gd name="T47" fmla="*/ 252 h 1327"/>
                    <a:gd name="T48" fmla="*/ 415 w 3290"/>
                    <a:gd name="T49" fmla="*/ 191 h 1327"/>
                    <a:gd name="T50" fmla="*/ 432 w 3290"/>
                    <a:gd name="T51" fmla="*/ 137 h 1327"/>
                    <a:gd name="T52" fmla="*/ 449 w 3290"/>
                    <a:gd name="T53" fmla="*/ 91 h 1327"/>
                    <a:gd name="T54" fmla="*/ 466 w 3290"/>
                    <a:gd name="T55" fmla="*/ 54 h 1327"/>
                    <a:gd name="T56" fmla="*/ 483 w 3290"/>
                    <a:gd name="T57" fmla="*/ 25 h 1327"/>
                    <a:gd name="T58" fmla="*/ 500 w 3290"/>
                    <a:gd name="T59" fmla="*/ 8 h 1327"/>
                    <a:gd name="T60" fmla="*/ 517 w 3290"/>
                    <a:gd name="T61" fmla="*/ 0 h 1327"/>
                    <a:gd name="T62" fmla="*/ 534 w 3290"/>
                    <a:gd name="T63" fmla="*/ 3 h 1327"/>
                    <a:gd name="T64" fmla="*/ 551 w 3290"/>
                    <a:gd name="T65" fmla="*/ 18 h 1327"/>
                    <a:gd name="T66" fmla="*/ 568 w 3290"/>
                    <a:gd name="T67" fmla="*/ 43 h 1327"/>
                    <a:gd name="T68" fmla="*/ 585 w 3290"/>
                    <a:gd name="T69" fmla="*/ 76 h 1327"/>
                    <a:gd name="T70" fmla="*/ 602 w 3290"/>
                    <a:gd name="T71" fmla="*/ 118 h 1327"/>
                    <a:gd name="T72" fmla="*/ 618 w 3290"/>
                    <a:gd name="T73" fmla="*/ 170 h 1327"/>
                    <a:gd name="T74" fmla="*/ 636 w 3290"/>
                    <a:gd name="T75" fmla="*/ 227 h 1327"/>
                    <a:gd name="T76" fmla="*/ 653 w 3290"/>
                    <a:gd name="T77" fmla="*/ 291 h 1327"/>
                    <a:gd name="T78" fmla="*/ 669 w 3290"/>
                    <a:gd name="T79" fmla="*/ 357 h 1327"/>
                    <a:gd name="T80" fmla="*/ 687 w 3290"/>
                    <a:gd name="T81" fmla="*/ 427 h 1327"/>
                    <a:gd name="T82" fmla="*/ 703 w 3290"/>
                    <a:gd name="T83" fmla="*/ 496 h 1327"/>
                    <a:gd name="T84" fmla="*/ 720 w 3290"/>
                    <a:gd name="T85" fmla="*/ 566 h 1327"/>
                    <a:gd name="T86" fmla="*/ 737 w 3290"/>
                    <a:gd name="T87" fmla="*/ 632 h 1327"/>
                    <a:gd name="T88" fmla="*/ 754 w 3290"/>
                    <a:gd name="T89" fmla="*/ 693 h 1327"/>
                    <a:gd name="T90" fmla="*/ 771 w 3290"/>
                    <a:gd name="T91" fmla="*/ 750 h 1327"/>
                    <a:gd name="T92" fmla="*/ 788 w 3290"/>
                    <a:gd name="T93" fmla="*/ 800 h 1327"/>
                    <a:gd name="T94" fmla="*/ 805 w 3290"/>
                    <a:gd name="T95" fmla="*/ 843 h 1327"/>
                    <a:gd name="T96" fmla="*/ 822 w 3290"/>
                    <a:gd name="T97" fmla="*/ 875 h 1327"/>
                    <a:gd name="T98" fmla="*/ 839 w 3290"/>
                    <a:gd name="T99" fmla="*/ 898 h 1327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290"/>
                    <a:gd name="T151" fmla="*/ 0 h 1327"/>
                    <a:gd name="T152" fmla="*/ 3290 w 3290"/>
                    <a:gd name="T153" fmla="*/ 1327 h 1327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290" h="1327">
                      <a:moveTo>
                        <a:pt x="0" y="664"/>
                      </a:moveTo>
                      <a:lnTo>
                        <a:pt x="34" y="714"/>
                      </a:lnTo>
                      <a:lnTo>
                        <a:pt x="66" y="765"/>
                      </a:lnTo>
                      <a:lnTo>
                        <a:pt x="100" y="816"/>
                      </a:lnTo>
                      <a:lnTo>
                        <a:pt x="133" y="865"/>
                      </a:lnTo>
                      <a:lnTo>
                        <a:pt x="166" y="912"/>
                      </a:lnTo>
                      <a:lnTo>
                        <a:pt x="199" y="959"/>
                      </a:lnTo>
                      <a:lnTo>
                        <a:pt x="232" y="1003"/>
                      </a:lnTo>
                      <a:lnTo>
                        <a:pt x="265" y="1046"/>
                      </a:lnTo>
                      <a:lnTo>
                        <a:pt x="299" y="1086"/>
                      </a:lnTo>
                      <a:lnTo>
                        <a:pt x="332" y="1124"/>
                      </a:lnTo>
                      <a:lnTo>
                        <a:pt x="365" y="1160"/>
                      </a:lnTo>
                      <a:lnTo>
                        <a:pt x="399" y="1192"/>
                      </a:lnTo>
                      <a:lnTo>
                        <a:pt x="431" y="1221"/>
                      </a:lnTo>
                      <a:lnTo>
                        <a:pt x="465" y="1247"/>
                      </a:lnTo>
                      <a:lnTo>
                        <a:pt x="499" y="1270"/>
                      </a:lnTo>
                      <a:lnTo>
                        <a:pt x="531" y="1289"/>
                      </a:lnTo>
                      <a:lnTo>
                        <a:pt x="565" y="1304"/>
                      </a:lnTo>
                      <a:lnTo>
                        <a:pt x="597" y="1315"/>
                      </a:lnTo>
                      <a:lnTo>
                        <a:pt x="631" y="1323"/>
                      </a:lnTo>
                      <a:lnTo>
                        <a:pt x="665" y="1327"/>
                      </a:lnTo>
                      <a:lnTo>
                        <a:pt x="697" y="1327"/>
                      </a:lnTo>
                      <a:lnTo>
                        <a:pt x="731" y="1323"/>
                      </a:lnTo>
                      <a:lnTo>
                        <a:pt x="765" y="1315"/>
                      </a:lnTo>
                      <a:lnTo>
                        <a:pt x="797" y="1303"/>
                      </a:lnTo>
                      <a:lnTo>
                        <a:pt x="831" y="1287"/>
                      </a:lnTo>
                      <a:lnTo>
                        <a:pt x="865" y="1269"/>
                      </a:lnTo>
                      <a:lnTo>
                        <a:pt x="897" y="1246"/>
                      </a:lnTo>
                      <a:lnTo>
                        <a:pt x="931" y="1220"/>
                      </a:lnTo>
                      <a:lnTo>
                        <a:pt x="963" y="1189"/>
                      </a:lnTo>
                      <a:lnTo>
                        <a:pt x="997" y="1157"/>
                      </a:lnTo>
                      <a:lnTo>
                        <a:pt x="1030" y="1121"/>
                      </a:lnTo>
                      <a:lnTo>
                        <a:pt x="1063" y="1083"/>
                      </a:lnTo>
                      <a:lnTo>
                        <a:pt x="1096" y="1043"/>
                      </a:lnTo>
                      <a:lnTo>
                        <a:pt x="1130" y="1000"/>
                      </a:lnTo>
                      <a:lnTo>
                        <a:pt x="1163" y="955"/>
                      </a:lnTo>
                      <a:lnTo>
                        <a:pt x="1196" y="908"/>
                      </a:lnTo>
                      <a:lnTo>
                        <a:pt x="1230" y="860"/>
                      </a:lnTo>
                      <a:lnTo>
                        <a:pt x="1262" y="811"/>
                      </a:lnTo>
                      <a:lnTo>
                        <a:pt x="1296" y="762"/>
                      </a:lnTo>
                      <a:lnTo>
                        <a:pt x="1328" y="711"/>
                      </a:lnTo>
                      <a:lnTo>
                        <a:pt x="1362" y="659"/>
                      </a:lnTo>
                      <a:lnTo>
                        <a:pt x="1396" y="608"/>
                      </a:lnTo>
                      <a:lnTo>
                        <a:pt x="1428" y="558"/>
                      </a:lnTo>
                      <a:lnTo>
                        <a:pt x="1462" y="509"/>
                      </a:lnTo>
                      <a:lnTo>
                        <a:pt x="1496" y="459"/>
                      </a:lnTo>
                      <a:lnTo>
                        <a:pt x="1528" y="412"/>
                      </a:lnTo>
                      <a:lnTo>
                        <a:pt x="1562" y="366"/>
                      </a:lnTo>
                      <a:lnTo>
                        <a:pt x="1596" y="321"/>
                      </a:lnTo>
                      <a:lnTo>
                        <a:pt x="1628" y="278"/>
                      </a:lnTo>
                      <a:lnTo>
                        <a:pt x="1662" y="238"/>
                      </a:lnTo>
                      <a:lnTo>
                        <a:pt x="1694" y="200"/>
                      </a:lnTo>
                      <a:lnTo>
                        <a:pt x="1728" y="165"/>
                      </a:lnTo>
                      <a:lnTo>
                        <a:pt x="1762" y="132"/>
                      </a:lnTo>
                      <a:lnTo>
                        <a:pt x="1794" y="105"/>
                      </a:lnTo>
                      <a:lnTo>
                        <a:pt x="1828" y="79"/>
                      </a:lnTo>
                      <a:lnTo>
                        <a:pt x="1861" y="55"/>
                      </a:lnTo>
                      <a:lnTo>
                        <a:pt x="1894" y="37"/>
                      </a:lnTo>
                      <a:lnTo>
                        <a:pt x="1927" y="23"/>
                      </a:lnTo>
                      <a:lnTo>
                        <a:pt x="1961" y="11"/>
                      </a:lnTo>
                      <a:lnTo>
                        <a:pt x="1993" y="3"/>
                      </a:lnTo>
                      <a:lnTo>
                        <a:pt x="2027" y="0"/>
                      </a:lnTo>
                      <a:lnTo>
                        <a:pt x="2060" y="0"/>
                      </a:lnTo>
                      <a:lnTo>
                        <a:pt x="2093" y="5"/>
                      </a:lnTo>
                      <a:lnTo>
                        <a:pt x="2127" y="14"/>
                      </a:lnTo>
                      <a:lnTo>
                        <a:pt x="2159" y="26"/>
                      </a:lnTo>
                      <a:lnTo>
                        <a:pt x="2193" y="42"/>
                      </a:lnTo>
                      <a:lnTo>
                        <a:pt x="2227" y="62"/>
                      </a:lnTo>
                      <a:lnTo>
                        <a:pt x="2259" y="85"/>
                      </a:lnTo>
                      <a:lnTo>
                        <a:pt x="2293" y="111"/>
                      </a:lnTo>
                      <a:lnTo>
                        <a:pt x="2327" y="140"/>
                      </a:lnTo>
                      <a:lnTo>
                        <a:pt x="2359" y="172"/>
                      </a:lnTo>
                      <a:lnTo>
                        <a:pt x="2393" y="209"/>
                      </a:lnTo>
                      <a:lnTo>
                        <a:pt x="2425" y="247"/>
                      </a:lnTo>
                      <a:lnTo>
                        <a:pt x="2459" y="287"/>
                      </a:lnTo>
                      <a:lnTo>
                        <a:pt x="2493" y="330"/>
                      </a:lnTo>
                      <a:lnTo>
                        <a:pt x="2525" y="376"/>
                      </a:lnTo>
                      <a:lnTo>
                        <a:pt x="2559" y="423"/>
                      </a:lnTo>
                      <a:lnTo>
                        <a:pt x="2593" y="470"/>
                      </a:lnTo>
                      <a:lnTo>
                        <a:pt x="2625" y="519"/>
                      </a:lnTo>
                      <a:lnTo>
                        <a:pt x="2659" y="570"/>
                      </a:lnTo>
                      <a:lnTo>
                        <a:pt x="2692" y="621"/>
                      </a:lnTo>
                      <a:lnTo>
                        <a:pt x="2725" y="671"/>
                      </a:lnTo>
                      <a:lnTo>
                        <a:pt x="2758" y="722"/>
                      </a:lnTo>
                      <a:lnTo>
                        <a:pt x="2791" y="773"/>
                      </a:lnTo>
                      <a:lnTo>
                        <a:pt x="2824" y="823"/>
                      </a:lnTo>
                      <a:lnTo>
                        <a:pt x="2858" y="871"/>
                      </a:lnTo>
                      <a:lnTo>
                        <a:pt x="2890" y="919"/>
                      </a:lnTo>
                      <a:lnTo>
                        <a:pt x="2924" y="966"/>
                      </a:lnTo>
                      <a:lnTo>
                        <a:pt x="2958" y="1009"/>
                      </a:lnTo>
                      <a:lnTo>
                        <a:pt x="2990" y="1052"/>
                      </a:lnTo>
                      <a:lnTo>
                        <a:pt x="3024" y="1092"/>
                      </a:lnTo>
                      <a:lnTo>
                        <a:pt x="3058" y="1131"/>
                      </a:lnTo>
                      <a:lnTo>
                        <a:pt x="3090" y="1164"/>
                      </a:lnTo>
                      <a:lnTo>
                        <a:pt x="3124" y="1197"/>
                      </a:lnTo>
                      <a:lnTo>
                        <a:pt x="3156" y="1226"/>
                      </a:lnTo>
                      <a:lnTo>
                        <a:pt x="3190" y="1250"/>
                      </a:lnTo>
                      <a:lnTo>
                        <a:pt x="3224" y="1273"/>
                      </a:lnTo>
                      <a:lnTo>
                        <a:pt x="3256" y="1292"/>
                      </a:lnTo>
                      <a:lnTo>
                        <a:pt x="3290" y="1306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450" name="Text Box 22"/>
            <p:cNvSpPr txBox="1">
              <a:spLocks noChangeArrowheads="1"/>
            </p:cNvSpPr>
            <p:nvPr/>
          </p:nvSpPr>
          <p:spPr bwMode="auto">
            <a:xfrm>
              <a:off x="1152" y="2208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同步</a:t>
              </a:r>
            </a:p>
          </p:txBody>
        </p:sp>
      </p:grpSp>
      <p:sp>
        <p:nvSpPr>
          <p:cNvPr id="17427" name="Text Box 2"/>
          <p:cNvSpPr txBox="1">
            <a:spLocks noChangeArrowheads="1"/>
          </p:cNvSpPr>
          <p:nvPr/>
        </p:nvSpPr>
        <p:spPr bwMode="auto">
          <a:xfrm>
            <a:off x="328613" y="882650"/>
            <a:ext cx="87391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 2）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对于两个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同</a:t>
            </a:r>
            <a:r>
              <a:rPr lang="zh-CN" altLang="en-US" sz="2800" dirty="0">
                <a:solidFill>
                  <a:srgbClr val="010000"/>
                </a:solidFill>
                <a:latin typeface="黑体" pitchFamily="49" charset="-122"/>
                <a:ea typeface="黑体" pitchFamily="49" charset="-122"/>
              </a:rPr>
              <a:t>频率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简谐运动，相位差表示它们间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步调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上的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差异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.（解决振动合成问题）</a:t>
            </a:r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914400" y="1752600"/>
            <a:ext cx="7639050" cy="552450"/>
            <a:chOff x="576" y="1008"/>
            <a:chExt cx="4812" cy="348"/>
          </a:xfrm>
        </p:grpSpPr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576" y="1008"/>
            <a:ext cx="217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2" name="公式" r:id="rId11" imgW="1968500" imgH="317500" progId="Equation.3">
                    <p:embed/>
                  </p:oleObj>
                </mc:Choice>
                <mc:Fallback>
                  <p:oleObj name="公式" r:id="rId11" imgW="1968500" imgH="317500" progId="Equation.3">
                    <p:embed/>
                    <p:pic>
                      <p:nvPicPr>
                        <p:cNvPr id="174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08"/>
                          <a:ext cx="217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3"/>
            <p:cNvGraphicFramePr>
              <a:graphicFrameLocks noChangeAspect="1"/>
            </p:cNvGraphicFramePr>
            <p:nvPr/>
          </p:nvGraphicFramePr>
          <p:xfrm>
            <a:off x="3120" y="1008"/>
            <a:ext cx="226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3" name="公式" r:id="rId13" imgW="2057400" imgH="317500" progId="Equation.3">
                    <p:embed/>
                  </p:oleObj>
                </mc:Choice>
                <mc:Fallback>
                  <p:oleObj name="公式" r:id="rId13" imgW="2057400" imgH="317500" progId="Equation.3">
                    <p:embed/>
                    <p:pic>
                      <p:nvPicPr>
                        <p:cNvPr id="174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08"/>
                          <a:ext cx="226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21" name="Object 2"/>
          <p:cNvGraphicFramePr>
            <a:graphicFrameLocks noChangeAspect="1"/>
          </p:cNvGraphicFramePr>
          <p:nvPr>
            <p:extLst/>
          </p:nvPr>
        </p:nvGraphicFramePr>
        <p:xfrm>
          <a:off x="836613" y="2514600"/>
          <a:ext cx="4421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4" name="公式" r:id="rId15" imgW="2616200" imgH="317500" progId="Equation.3">
                  <p:embed/>
                </p:oleObj>
              </mc:Choice>
              <mc:Fallback>
                <p:oleObj name="公式" r:id="rId15" imgW="2616200" imgH="317500" progId="Equation.3">
                  <p:embed/>
                  <p:pic>
                    <p:nvPicPr>
                      <p:cNvPr id="1884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514600"/>
                        <a:ext cx="4421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3"/>
          <p:cNvGraphicFramePr>
            <a:graphicFrameLocks noChangeAspect="1"/>
          </p:cNvGraphicFramePr>
          <p:nvPr>
            <p:extLst/>
          </p:nvPr>
        </p:nvGraphicFramePr>
        <p:xfrm>
          <a:off x="5867400" y="2514600"/>
          <a:ext cx="2209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5" name="公式" r:id="rId17" imgW="1294838" imgH="317362" progId="Equation.3">
                  <p:embed/>
                </p:oleObj>
              </mc:Choice>
              <mc:Fallback>
                <p:oleObj name="公式" r:id="rId17" imgW="1294838" imgH="317362" progId="Equation.3">
                  <p:embed/>
                  <p:pic>
                    <p:nvPicPr>
                      <p:cNvPr id="1884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14600"/>
                        <a:ext cx="2209800" cy="5397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5867400" y="3200400"/>
            <a:ext cx="3276600" cy="3429000"/>
            <a:chOff x="3696" y="1920"/>
            <a:chExt cx="2064" cy="2160"/>
          </a:xfrm>
        </p:grpSpPr>
        <p:sp>
          <p:nvSpPr>
            <p:cNvPr id="17439" name="Line 41"/>
            <p:cNvSpPr>
              <a:spLocks noChangeShapeType="1"/>
            </p:cNvSpPr>
            <p:nvPr/>
          </p:nvSpPr>
          <p:spPr bwMode="auto">
            <a:xfrm>
              <a:off x="4104" y="336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42"/>
            <p:cNvSpPr>
              <a:spLocks noChangeShapeType="1"/>
            </p:cNvSpPr>
            <p:nvPr/>
          </p:nvSpPr>
          <p:spPr bwMode="auto">
            <a:xfrm flipV="1">
              <a:off x="4104" y="278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3864" y="2736"/>
            <a:ext cx="18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6" name="公式" r:id="rId19" imgW="177646" imgH="190335" progId="Equation.3">
                    <p:embed/>
                  </p:oleObj>
                </mc:Choice>
                <mc:Fallback>
                  <p:oleObj name="公式" r:id="rId19" imgW="177646" imgH="190335" progId="Equation.3">
                    <p:embed/>
                    <p:pic>
                      <p:nvPicPr>
                        <p:cNvPr id="174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2736"/>
                          <a:ext cx="18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5400" y="3408"/>
            <a:ext cx="12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7" name="公式" r:id="rId20" imgW="114151" imgH="215619" progId="Equation.3">
                    <p:embed/>
                  </p:oleObj>
                </mc:Choice>
                <mc:Fallback>
                  <p:oleObj name="公式" r:id="rId20" imgW="114151" imgH="215619" progId="Equation.3">
                    <p:embed/>
                    <p:pic>
                      <p:nvPicPr>
                        <p:cNvPr id="174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" y="3408"/>
                          <a:ext cx="120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3846" y="3216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8" name="Equation" r:id="rId21" imgW="126835" imgH="139518" progId="Equation.3">
                    <p:embed/>
                  </p:oleObj>
                </mc:Choice>
                <mc:Fallback>
                  <p:oleObj name="Equation" r:id="rId21" imgW="126835" imgH="139518" progId="Equation.3">
                    <p:embed/>
                    <p:pic>
                      <p:nvPicPr>
                        <p:cNvPr id="1741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" y="3216"/>
                          <a:ext cx="25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51" name="Rectangle 35"/>
            <p:cNvSpPr>
              <a:spLocks noChangeArrowheads="1"/>
            </p:cNvSpPr>
            <p:nvPr/>
          </p:nvSpPr>
          <p:spPr bwMode="auto">
            <a:xfrm>
              <a:off x="3840" y="1968"/>
              <a:ext cx="1728" cy="7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19050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3840" y="2208"/>
            <a:ext cx="37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9" name="公式" r:id="rId23" imgW="368140" imgH="291973" progId="Equation.3">
                    <p:embed/>
                  </p:oleObj>
                </mc:Choice>
                <mc:Fallback>
                  <p:oleObj name="公式" r:id="rId23" imgW="368140" imgH="291973" progId="Equation.3">
                    <p:embed/>
                    <p:pic>
                      <p:nvPicPr>
                        <p:cNvPr id="1741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37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Text Box 37"/>
            <p:cNvSpPr txBox="1">
              <a:spLocks noChangeArrowheads="1"/>
            </p:cNvSpPr>
            <p:nvPr/>
          </p:nvSpPr>
          <p:spPr bwMode="auto">
            <a:xfrm>
              <a:off x="4128" y="2160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为其它</a:t>
              </a:r>
              <a:endParaRPr lang="zh-CN" altLang="en-US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43" name="Text Box 38"/>
            <p:cNvSpPr txBox="1">
              <a:spLocks noChangeArrowheads="1"/>
            </p:cNvSpPr>
            <p:nvPr/>
          </p:nvSpPr>
          <p:spPr bwMode="auto">
            <a:xfrm>
              <a:off x="4992" y="1968"/>
              <a:ext cx="76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超前</a:t>
              </a:r>
            </a:p>
            <a:p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落后</a:t>
              </a:r>
              <a:endParaRPr lang="zh-CN" altLang="en-US" sz="28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44" name="AutoShape 39"/>
            <p:cNvSpPr>
              <a:spLocks/>
            </p:cNvSpPr>
            <p:nvPr/>
          </p:nvSpPr>
          <p:spPr bwMode="auto">
            <a:xfrm>
              <a:off x="4800" y="2208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noFill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AutoShape 46"/>
            <p:cNvSpPr>
              <a:spLocks/>
            </p:cNvSpPr>
            <p:nvPr/>
          </p:nvSpPr>
          <p:spPr bwMode="auto">
            <a:xfrm>
              <a:off x="4896" y="2160"/>
              <a:ext cx="96" cy="38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17446" name="Line 49"/>
            <p:cNvSpPr>
              <a:spLocks noChangeShapeType="1"/>
            </p:cNvSpPr>
            <p:nvPr/>
          </p:nvSpPr>
          <p:spPr bwMode="auto">
            <a:xfrm>
              <a:off x="3696" y="1920"/>
              <a:ext cx="0" cy="21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7" name="Freeform 69"/>
            <p:cNvSpPr>
              <a:spLocks noChangeAspect="1"/>
            </p:cNvSpPr>
            <p:nvPr/>
          </p:nvSpPr>
          <p:spPr bwMode="auto">
            <a:xfrm flipV="1">
              <a:off x="4128" y="3073"/>
              <a:ext cx="1031" cy="575"/>
            </a:xfrm>
            <a:custGeom>
              <a:avLst/>
              <a:gdLst>
                <a:gd name="T0" fmla="*/ 15 w 2625"/>
                <a:gd name="T1" fmla="*/ 2 h 1183"/>
                <a:gd name="T2" fmla="*/ 42 w 2625"/>
                <a:gd name="T3" fmla="*/ 16 h 1183"/>
                <a:gd name="T4" fmla="*/ 71 w 2625"/>
                <a:gd name="T5" fmla="*/ 43 h 1183"/>
                <a:gd name="T6" fmla="*/ 99 w 2625"/>
                <a:gd name="T7" fmla="*/ 83 h 1183"/>
                <a:gd name="T8" fmla="*/ 127 w 2625"/>
                <a:gd name="T9" fmla="*/ 132 h 1183"/>
                <a:gd name="T10" fmla="*/ 155 w 2625"/>
                <a:gd name="T11" fmla="*/ 190 h 1183"/>
                <a:gd name="T12" fmla="*/ 183 w 2625"/>
                <a:gd name="T13" fmla="*/ 251 h 1183"/>
                <a:gd name="T14" fmla="*/ 212 w 2625"/>
                <a:gd name="T15" fmla="*/ 315 h 1183"/>
                <a:gd name="T16" fmla="*/ 240 w 2625"/>
                <a:gd name="T17" fmla="*/ 378 h 1183"/>
                <a:gd name="T18" fmla="*/ 268 w 2625"/>
                <a:gd name="T19" fmla="*/ 436 h 1183"/>
                <a:gd name="T20" fmla="*/ 296 w 2625"/>
                <a:gd name="T21" fmla="*/ 487 h 1183"/>
                <a:gd name="T22" fmla="*/ 325 w 2625"/>
                <a:gd name="T23" fmla="*/ 527 h 1183"/>
                <a:gd name="T24" fmla="*/ 353 w 2625"/>
                <a:gd name="T25" fmla="*/ 557 h 1183"/>
                <a:gd name="T26" fmla="*/ 381 w 2625"/>
                <a:gd name="T27" fmla="*/ 573 h 1183"/>
                <a:gd name="T28" fmla="*/ 409 w 2625"/>
                <a:gd name="T29" fmla="*/ 575 h 1183"/>
                <a:gd name="T30" fmla="*/ 438 w 2625"/>
                <a:gd name="T31" fmla="*/ 562 h 1183"/>
                <a:gd name="T32" fmla="*/ 466 w 2625"/>
                <a:gd name="T33" fmla="*/ 537 h 1183"/>
                <a:gd name="T34" fmla="*/ 494 w 2625"/>
                <a:gd name="T35" fmla="*/ 499 h 1183"/>
                <a:gd name="T36" fmla="*/ 523 w 2625"/>
                <a:gd name="T37" fmla="*/ 451 h 1183"/>
                <a:gd name="T38" fmla="*/ 551 w 2625"/>
                <a:gd name="T39" fmla="*/ 394 h 1183"/>
                <a:gd name="T40" fmla="*/ 579 w 2625"/>
                <a:gd name="T41" fmla="*/ 333 h 1183"/>
                <a:gd name="T42" fmla="*/ 607 w 2625"/>
                <a:gd name="T43" fmla="*/ 269 h 1183"/>
                <a:gd name="T44" fmla="*/ 636 w 2625"/>
                <a:gd name="T45" fmla="*/ 206 h 1183"/>
                <a:gd name="T46" fmla="*/ 664 w 2625"/>
                <a:gd name="T47" fmla="*/ 147 h 1183"/>
                <a:gd name="T48" fmla="*/ 692 w 2625"/>
                <a:gd name="T49" fmla="*/ 96 h 1183"/>
                <a:gd name="T50" fmla="*/ 720 w 2625"/>
                <a:gd name="T51" fmla="*/ 53 h 1183"/>
                <a:gd name="T52" fmla="*/ 749 w 2625"/>
                <a:gd name="T53" fmla="*/ 22 h 1183"/>
                <a:gd name="T54" fmla="*/ 777 w 2625"/>
                <a:gd name="T55" fmla="*/ 4 h 1183"/>
                <a:gd name="T56" fmla="*/ 805 w 2625"/>
                <a:gd name="T57" fmla="*/ 0 h 1183"/>
                <a:gd name="T58" fmla="*/ 834 w 2625"/>
                <a:gd name="T59" fmla="*/ 11 h 1183"/>
                <a:gd name="T60" fmla="*/ 862 w 2625"/>
                <a:gd name="T61" fmla="*/ 35 h 1183"/>
                <a:gd name="T62" fmla="*/ 890 w 2625"/>
                <a:gd name="T63" fmla="*/ 71 h 1183"/>
                <a:gd name="T64" fmla="*/ 918 w 2625"/>
                <a:gd name="T65" fmla="*/ 118 h 1183"/>
                <a:gd name="T66" fmla="*/ 947 w 2625"/>
                <a:gd name="T67" fmla="*/ 173 h 1183"/>
                <a:gd name="T68" fmla="*/ 975 w 2625"/>
                <a:gd name="T69" fmla="*/ 234 h 1183"/>
                <a:gd name="T70" fmla="*/ 1003 w 2625"/>
                <a:gd name="T71" fmla="*/ 298 h 1183"/>
                <a:gd name="T72" fmla="*/ 1031 w 2625"/>
                <a:gd name="T73" fmla="*/ 361 h 11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25"/>
                <a:gd name="T112" fmla="*/ 0 h 1183"/>
                <a:gd name="T113" fmla="*/ 2625 w 2625"/>
                <a:gd name="T114" fmla="*/ 1183 h 11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Freeform 70"/>
            <p:cNvSpPr>
              <a:spLocks noChangeAspect="1"/>
            </p:cNvSpPr>
            <p:nvPr/>
          </p:nvSpPr>
          <p:spPr bwMode="auto">
            <a:xfrm>
              <a:off x="4107" y="2928"/>
              <a:ext cx="1173" cy="816"/>
            </a:xfrm>
            <a:custGeom>
              <a:avLst/>
              <a:gdLst>
                <a:gd name="T0" fmla="*/ 13 w 1173"/>
                <a:gd name="T1" fmla="*/ 148 h 816"/>
                <a:gd name="T2" fmla="*/ 38 w 1173"/>
                <a:gd name="T3" fmla="*/ 91 h 816"/>
                <a:gd name="T4" fmla="*/ 63 w 1173"/>
                <a:gd name="T5" fmla="*/ 46 h 816"/>
                <a:gd name="T6" fmla="*/ 88 w 1173"/>
                <a:gd name="T7" fmla="*/ 16 h 816"/>
                <a:gd name="T8" fmla="*/ 114 w 1173"/>
                <a:gd name="T9" fmla="*/ 2 h 816"/>
                <a:gd name="T10" fmla="*/ 139 w 1173"/>
                <a:gd name="T11" fmla="*/ 3 h 816"/>
                <a:gd name="T12" fmla="*/ 164 w 1173"/>
                <a:gd name="T13" fmla="*/ 20 h 816"/>
                <a:gd name="T14" fmla="*/ 189 w 1173"/>
                <a:gd name="T15" fmla="*/ 52 h 816"/>
                <a:gd name="T16" fmla="*/ 215 w 1173"/>
                <a:gd name="T17" fmla="*/ 97 h 816"/>
                <a:gd name="T18" fmla="*/ 240 w 1173"/>
                <a:gd name="T19" fmla="*/ 156 h 816"/>
                <a:gd name="T20" fmla="*/ 265 w 1173"/>
                <a:gd name="T21" fmla="*/ 224 h 816"/>
                <a:gd name="T22" fmla="*/ 290 w 1173"/>
                <a:gd name="T23" fmla="*/ 298 h 816"/>
                <a:gd name="T24" fmla="*/ 316 w 1173"/>
                <a:gd name="T25" fmla="*/ 379 h 816"/>
                <a:gd name="T26" fmla="*/ 341 w 1173"/>
                <a:gd name="T27" fmla="*/ 459 h 816"/>
                <a:gd name="T28" fmla="*/ 366 w 1173"/>
                <a:gd name="T29" fmla="*/ 537 h 816"/>
                <a:gd name="T30" fmla="*/ 392 w 1173"/>
                <a:gd name="T31" fmla="*/ 611 h 816"/>
                <a:gd name="T32" fmla="*/ 417 w 1173"/>
                <a:gd name="T33" fmla="*/ 677 h 816"/>
                <a:gd name="T34" fmla="*/ 442 w 1173"/>
                <a:gd name="T35" fmla="*/ 732 h 816"/>
                <a:gd name="T36" fmla="*/ 467 w 1173"/>
                <a:gd name="T37" fmla="*/ 775 h 816"/>
                <a:gd name="T38" fmla="*/ 492 w 1173"/>
                <a:gd name="T39" fmla="*/ 803 h 816"/>
                <a:gd name="T40" fmla="*/ 518 w 1173"/>
                <a:gd name="T41" fmla="*/ 815 h 816"/>
                <a:gd name="T42" fmla="*/ 543 w 1173"/>
                <a:gd name="T43" fmla="*/ 812 h 816"/>
                <a:gd name="T44" fmla="*/ 568 w 1173"/>
                <a:gd name="T45" fmla="*/ 793 h 816"/>
                <a:gd name="T46" fmla="*/ 593 w 1173"/>
                <a:gd name="T47" fmla="*/ 759 h 816"/>
                <a:gd name="T48" fmla="*/ 618 w 1173"/>
                <a:gd name="T49" fmla="*/ 711 h 816"/>
                <a:gd name="T50" fmla="*/ 643 w 1173"/>
                <a:gd name="T51" fmla="*/ 652 h 816"/>
                <a:gd name="T52" fmla="*/ 669 w 1173"/>
                <a:gd name="T53" fmla="*/ 583 h 816"/>
                <a:gd name="T54" fmla="*/ 694 w 1173"/>
                <a:gd name="T55" fmla="*/ 507 h 816"/>
                <a:gd name="T56" fmla="*/ 719 w 1173"/>
                <a:gd name="T57" fmla="*/ 427 h 816"/>
                <a:gd name="T58" fmla="*/ 744 w 1173"/>
                <a:gd name="T59" fmla="*/ 347 h 816"/>
                <a:gd name="T60" fmla="*/ 770 w 1173"/>
                <a:gd name="T61" fmla="*/ 268 h 816"/>
                <a:gd name="T62" fmla="*/ 795 w 1173"/>
                <a:gd name="T63" fmla="*/ 196 h 816"/>
                <a:gd name="T64" fmla="*/ 820 w 1173"/>
                <a:gd name="T65" fmla="*/ 132 h 816"/>
                <a:gd name="T66" fmla="*/ 845 w 1173"/>
                <a:gd name="T67" fmla="*/ 77 h 816"/>
                <a:gd name="T68" fmla="*/ 871 w 1173"/>
                <a:gd name="T69" fmla="*/ 37 h 816"/>
                <a:gd name="T70" fmla="*/ 896 w 1173"/>
                <a:gd name="T71" fmla="*/ 12 h 816"/>
                <a:gd name="T72" fmla="*/ 921 w 1173"/>
                <a:gd name="T73" fmla="*/ 0 h 816"/>
                <a:gd name="T74" fmla="*/ 946 w 1173"/>
                <a:gd name="T75" fmla="*/ 6 h 816"/>
                <a:gd name="T76" fmla="*/ 971 w 1173"/>
                <a:gd name="T77" fmla="*/ 26 h 816"/>
                <a:gd name="T78" fmla="*/ 996 w 1173"/>
                <a:gd name="T79" fmla="*/ 63 h 816"/>
                <a:gd name="T80" fmla="*/ 1021 w 1173"/>
                <a:gd name="T81" fmla="*/ 111 h 816"/>
                <a:gd name="T82" fmla="*/ 1047 w 1173"/>
                <a:gd name="T83" fmla="*/ 173 h 816"/>
                <a:gd name="T84" fmla="*/ 1072 w 1173"/>
                <a:gd name="T85" fmla="*/ 243 h 816"/>
                <a:gd name="T86" fmla="*/ 1097 w 1173"/>
                <a:gd name="T87" fmla="*/ 319 h 816"/>
                <a:gd name="T88" fmla="*/ 1122 w 1173"/>
                <a:gd name="T89" fmla="*/ 400 h 816"/>
                <a:gd name="T90" fmla="*/ 1148 w 1173"/>
                <a:gd name="T91" fmla="*/ 480 h 816"/>
                <a:gd name="T92" fmla="*/ 1173 w 1173"/>
                <a:gd name="T93" fmla="*/ 557 h 81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173"/>
                <a:gd name="T142" fmla="*/ 0 h 816"/>
                <a:gd name="T143" fmla="*/ 1173 w 1173"/>
                <a:gd name="T144" fmla="*/ 816 h 81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173" h="816">
                  <a:moveTo>
                    <a:pt x="0" y="180"/>
                  </a:moveTo>
                  <a:lnTo>
                    <a:pt x="13" y="148"/>
                  </a:lnTo>
                  <a:lnTo>
                    <a:pt x="26" y="118"/>
                  </a:lnTo>
                  <a:lnTo>
                    <a:pt x="38" y="91"/>
                  </a:lnTo>
                  <a:lnTo>
                    <a:pt x="51" y="67"/>
                  </a:lnTo>
                  <a:lnTo>
                    <a:pt x="63" y="46"/>
                  </a:lnTo>
                  <a:lnTo>
                    <a:pt x="76" y="30"/>
                  </a:lnTo>
                  <a:lnTo>
                    <a:pt x="88" y="16"/>
                  </a:lnTo>
                  <a:lnTo>
                    <a:pt x="101" y="7"/>
                  </a:lnTo>
                  <a:lnTo>
                    <a:pt x="114" y="2"/>
                  </a:lnTo>
                  <a:lnTo>
                    <a:pt x="126" y="0"/>
                  </a:lnTo>
                  <a:lnTo>
                    <a:pt x="139" y="3"/>
                  </a:lnTo>
                  <a:lnTo>
                    <a:pt x="151" y="10"/>
                  </a:lnTo>
                  <a:lnTo>
                    <a:pt x="164" y="20"/>
                  </a:lnTo>
                  <a:lnTo>
                    <a:pt x="177" y="34"/>
                  </a:lnTo>
                  <a:lnTo>
                    <a:pt x="189" y="52"/>
                  </a:lnTo>
                  <a:lnTo>
                    <a:pt x="202" y="73"/>
                  </a:lnTo>
                  <a:lnTo>
                    <a:pt x="215" y="97"/>
                  </a:lnTo>
                  <a:lnTo>
                    <a:pt x="227" y="125"/>
                  </a:lnTo>
                  <a:lnTo>
                    <a:pt x="240" y="156"/>
                  </a:lnTo>
                  <a:lnTo>
                    <a:pt x="253" y="189"/>
                  </a:lnTo>
                  <a:lnTo>
                    <a:pt x="265" y="224"/>
                  </a:lnTo>
                  <a:lnTo>
                    <a:pt x="278" y="261"/>
                  </a:lnTo>
                  <a:lnTo>
                    <a:pt x="290" y="298"/>
                  </a:lnTo>
                  <a:lnTo>
                    <a:pt x="303" y="338"/>
                  </a:lnTo>
                  <a:lnTo>
                    <a:pt x="316" y="379"/>
                  </a:lnTo>
                  <a:lnTo>
                    <a:pt x="328" y="419"/>
                  </a:lnTo>
                  <a:lnTo>
                    <a:pt x="341" y="459"/>
                  </a:lnTo>
                  <a:lnTo>
                    <a:pt x="354" y="499"/>
                  </a:lnTo>
                  <a:lnTo>
                    <a:pt x="366" y="537"/>
                  </a:lnTo>
                  <a:lnTo>
                    <a:pt x="379" y="575"/>
                  </a:lnTo>
                  <a:lnTo>
                    <a:pt x="392" y="611"/>
                  </a:lnTo>
                  <a:lnTo>
                    <a:pt x="404" y="645"/>
                  </a:lnTo>
                  <a:lnTo>
                    <a:pt x="417" y="677"/>
                  </a:lnTo>
                  <a:lnTo>
                    <a:pt x="429" y="705"/>
                  </a:lnTo>
                  <a:lnTo>
                    <a:pt x="442" y="732"/>
                  </a:lnTo>
                  <a:lnTo>
                    <a:pt x="455" y="755"/>
                  </a:lnTo>
                  <a:lnTo>
                    <a:pt x="467" y="775"/>
                  </a:lnTo>
                  <a:lnTo>
                    <a:pt x="480" y="791"/>
                  </a:lnTo>
                  <a:lnTo>
                    <a:pt x="492" y="803"/>
                  </a:lnTo>
                  <a:lnTo>
                    <a:pt x="505" y="811"/>
                  </a:lnTo>
                  <a:lnTo>
                    <a:pt x="518" y="815"/>
                  </a:lnTo>
                  <a:lnTo>
                    <a:pt x="530" y="816"/>
                  </a:lnTo>
                  <a:lnTo>
                    <a:pt x="543" y="812"/>
                  </a:lnTo>
                  <a:lnTo>
                    <a:pt x="555" y="805"/>
                  </a:lnTo>
                  <a:lnTo>
                    <a:pt x="568" y="793"/>
                  </a:lnTo>
                  <a:lnTo>
                    <a:pt x="580" y="778"/>
                  </a:lnTo>
                  <a:lnTo>
                    <a:pt x="593" y="759"/>
                  </a:lnTo>
                  <a:lnTo>
                    <a:pt x="606" y="737"/>
                  </a:lnTo>
                  <a:lnTo>
                    <a:pt x="618" y="711"/>
                  </a:lnTo>
                  <a:lnTo>
                    <a:pt x="631" y="683"/>
                  </a:lnTo>
                  <a:lnTo>
                    <a:pt x="643" y="652"/>
                  </a:lnTo>
                  <a:lnTo>
                    <a:pt x="656" y="619"/>
                  </a:lnTo>
                  <a:lnTo>
                    <a:pt x="669" y="583"/>
                  </a:lnTo>
                  <a:lnTo>
                    <a:pt x="681" y="546"/>
                  </a:lnTo>
                  <a:lnTo>
                    <a:pt x="694" y="507"/>
                  </a:lnTo>
                  <a:lnTo>
                    <a:pt x="706" y="467"/>
                  </a:lnTo>
                  <a:lnTo>
                    <a:pt x="719" y="427"/>
                  </a:lnTo>
                  <a:lnTo>
                    <a:pt x="732" y="386"/>
                  </a:lnTo>
                  <a:lnTo>
                    <a:pt x="744" y="347"/>
                  </a:lnTo>
                  <a:lnTo>
                    <a:pt x="757" y="307"/>
                  </a:lnTo>
                  <a:lnTo>
                    <a:pt x="770" y="268"/>
                  </a:lnTo>
                  <a:lnTo>
                    <a:pt x="782" y="231"/>
                  </a:lnTo>
                  <a:lnTo>
                    <a:pt x="795" y="196"/>
                  </a:lnTo>
                  <a:lnTo>
                    <a:pt x="808" y="162"/>
                  </a:lnTo>
                  <a:lnTo>
                    <a:pt x="820" y="132"/>
                  </a:lnTo>
                  <a:lnTo>
                    <a:pt x="833" y="103"/>
                  </a:lnTo>
                  <a:lnTo>
                    <a:pt x="845" y="77"/>
                  </a:lnTo>
                  <a:lnTo>
                    <a:pt x="858" y="56"/>
                  </a:lnTo>
                  <a:lnTo>
                    <a:pt x="871" y="37"/>
                  </a:lnTo>
                  <a:lnTo>
                    <a:pt x="883" y="22"/>
                  </a:lnTo>
                  <a:lnTo>
                    <a:pt x="896" y="12"/>
                  </a:lnTo>
                  <a:lnTo>
                    <a:pt x="909" y="4"/>
                  </a:lnTo>
                  <a:lnTo>
                    <a:pt x="921" y="0"/>
                  </a:lnTo>
                  <a:lnTo>
                    <a:pt x="934" y="1"/>
                  </a:lnTo>
                  <a:lnTo>
                    <a:pt x="946" y="6"/>
                  </a:lnTo>
                  <a:lnTo>
                    <a:pt x="959" y="14"/>
                  </a:lnTo>
                  <a:lnTo>
                    <a:pt x="971" y="26"/>
                  </a:lnTo>
                  <a:lnTo>
                    <a:pt x="984" y="42"/>
                  </a:lnTo>
                  <a:lnTo>
                    <a:pt x="996" y="63"/>
                  </a:lnTo>
                  <a:lnTo>
                    <a:pt x="1009" y="85"/>
                  </a:lnTo>
                  <a:lnTo>
                    <a:pt x="1021" y="111"/>
                  </a:lnTo>
                  <a:lnTo>
                    <a:pt x="1034" y="141"/>
                  </a:lnTo>
                  <a:lnTo>
                    <a:pt x="1047" y="173"/>
                  </a:lnTo>
                  <a:lnTo>
                    <a:pt x="1059" y="207"/>
                  </a:lnTo>
                  <a:lnTo>
                    <a:pt x="1072" y="243"/>
                  </a:lnTo>
                  <a:lnTo>
                    <a:pt x="1085" y="280"/>
                  </a:lnTo>
                  <a:lnTo>
                    <a:pt x="1097" y="319"/>
                  </a:lnTo>
                  <a:lnTo>
                    <a:pt x="1110" y="359"/>
                  </a:lnTo>
                  <a:lnTo>
                    <a:pt x="1122" y="400"/>
                  </a:lnTo>
                  <a:lnTo>
                    <a:pt x="1135" y="440"/>
                  </a:lnTo>
                  <a:lnTo>
                    <a:pt x="1148" y="480"/>
                  </a:lnTo>
                  <a:lnTo>
                    <a:pt x="1160" y="520"/>
                  </a:lnTo>
                  <a:lnTo>
                    <a:pt x="1173" y="55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2971800" y="3200400"/>
            <a:ext cx="3200400" cy="3429000"/>
            <a:chOff x="1872" y="1920"/>
            <a:chExt cx="2016" cy="2160"/>
          </a:xfrm>
        </p:grpSpPr>
        <p:grpSp>
          <p:nvGrpSpPr>
            <p:cNvPr id="17431" name="Group 73"/>
            <p:cNvGrpSpPr>
              <a:grpSpLocks/>
            </p:cNvGrpSpPr>
            <p:nvPr/>
          </p:nvGrpSpPr>
          <p:grpSpPr bwMode="auto">
            <a:xfrm>
              <a:off x="1872" y="1920"/>
              <a:ext cx="1704" cy="2160"/>
              <a:chOff x="1872" y="1920"/>
              <a:chExt cx="1704" cy="2160"/>
            </a:xfrm>
          </p:grpSpPr>
          <p:graphicFrame>
            <p:nvGraphicFramePr>
              <p:cNvPr id="17412" name="Object 4"/>
              <p:cNvGraphicFramePr>
                <a:graphicFrameLocks noChangeAspect="1"/>
              </p:cNvGraphicFramePr>
              <p:nvPr/>
            </p:nvGraphicFramePr>
            <p:xfrm>
              <a:off x="3456" y="3418"/>
              <a:ext cx="120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70" name="公式" r:id="rId25" imgW="114151" imgH="215619" progId="Equation.3">
                      <p:embed/>
                    </p:oleObj>
                  </mc:Choice>
                  <mc:Fallback>
                    <p:oleObj name="公式" r:id="rId25" imgW="114151" imgH="215619" progId="Equation.3">
                      <p:embed/>
                      <p:pic>
                        <p:nvPicPr>
                          <p:cNvPr id="1741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418"/>
                            <a:ext cx="120" cy="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3" name="Line 9"/>
              <p:cNvSpPr>
                <a:spLocks noChangeShapeType="1"/>
              </p:cNvSpPr>
              <p:nvPr/>
            </p:nvSpPr>
            <p:spPr bwMode="auto">
              <a:xfrm>
                <a:off x="2208" y="3360"/>
                <a:ext cx="13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4" name="Line 10"/>
              <p:cNvSpPr>
                <a:spLocks noChangeShapeType="1"/>
              </p:cNvSpPr>
              <p:nvPr/>
            </p:nvSpPr>
            <p:spPr bwMode="auto">
              <a:xfrm flipV="1">
                <a:off x="2208" y="2784"/>
                <a:ext cx="0" cy="11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3" name="Object 5"/>
              <p:cNvGraphicFramePr>
                <a:graphicFrameLocks noChangeAspect="1"/>
              </p:cNvGraphicFramePr>
              <p:nvPr/>
            </p:nvGraphicFramePr>
            <p:xfrm>
              <a:off x="1968" y="2736"/>
              <a:ext cx="18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71" name="公式" r:id="rId26" imgW="177646" imgH="190335" progId="Equation.3">
                      <p:embed/>
                    </p:oleObj>
                  </mc:Choice>
                  <mc:Fallback>
                    <p:oleObj name="公式" r:id="rId26" imgW="177646" imgH="190335" progId="Equation.3">
                      <p:embed/>
                      <p:pic>
                        <p:nvPicPr>
                          <p:cNvPr id="1741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2736"/>
                            <a:ext cx="189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4" name="Object 6"/>
              <p:cNvGraphicFramePr>
                <a:graphicFrameLocks noChangeAspect="1"/>
              </p:cNvGraphicFramePr>
              <p:nvPr/>
            </p:nvGraphicFramePr>
            <p:xfrm>
              <a:off x="1937" y="3216"/>
              <a:ext cx="25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72" name="Equation" r:id="rId27" imgW="126835" imgH="139518" progId="Equation.3">
                      <p:embed/>
                    </p:oleObj>
                  </mc:Choice>
                  <mc:Fallback>
                    <p:oleObj name="Equation" r:id="rId27" imgW="126835" imgH="139518" progId="Equation.3">
                      <p:embed/>
                      <p:pic>
                        <p:nvPicPr>
                          <p:cNvPr id="1741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7" y="3216"/>
                            <a:ext cx="25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8432" name="Rectangle 16"/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1584" cy="384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50000">
                    <a:schemeClr val="bg1"/>
                  </a:gs>
                  <a:gs pos="100000">
                    <a:schemeClr val="folHlink"/>
                  </a:gs>
                </a:gsLst>
                <a:lin ang="5400000" scaled="1"/>
              </a:gradFill>
              <a:ln w="19050">
                <a:solidFill>
                  <a:srgbClr val="CC00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  <p:graphicFrame>
            <p:nvGraphicFramePr>
              <p:cNvPr id="17415" name="Object 7"/>
              <p:cNvGraphicFramePr>
                <a:graphicFrameLocks noChangeAspect="1"/>
              </p:cNvGraphicFramePr>
              <p:nvPr/>
            </p:nvGraphicFramePr>
            <p:xfrm>
              <a:off x="2016" y="2208"/>
              <a:ext cx="1056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73" name="Equation" r:id="rId29" imgW="596641" imgH="203112" progId="Equation.3">
                      <p:embed/>
                    </p:oleObj>
                  </mc:Choice>
                  <mc:Fallback>
                    <p:oleObj name="Equation" r:id="rId29" imgW="596641" imgH="203112" progId="Equation.3">
                      <p:embed/>
                      <p:pic>
                        <p:nvPicPr>
                          <p:cNvPr id="1741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208"/>
                            <a:ext cx="1056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C2C29B"/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C2C29B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6" name="Line 48"/>
              <p:cNvSpPr>
                <a:spLocks noChangeShapeType="1"/>
              </p:cNvSpPr>
              <p:nvPr/>
            </p:nvSpPr>
            <p:spPr bwMode="auto">
              <a:xfrm>
                <a:off x="1872" y="1920"/>
                <a:ext cx="0" cy="21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7" name="Freeform 65"/>
              <p:cNvSpPr>
                <a:spLocks noChangeAspect="1"/>
              </p:cNvSpPr>
              <p:nvPr/>
            </p:nvSpPr>
            <p:spPr bwMode="auto">
              <a:xfrm>
                <a:off x="2208" y="2976"/>
                <a:ext cx="1056" cy="864"/>
              </a:xfrm>
              <a:custGeom>
                <a:avLst/>
                <a:gdLst>
                  <a:gd name="T0" fmla="*/ 15 w 2625"/>
                  <a:gd name="T1" fmla="*/ 3 h 1183"/>
                  <a:gd name="T2" fmla="*/ 43 w 2625"/>
                  <a:gd name="T3" fmla="*/ 23 h 1183"/>
                  <a:gd name="T4" fmla="*/ 72 w 2625"/>
                  <a:gd name="T5" fmla="*/ 65 h 1183"/>
                  <a:gd name="T6" fmla="*/ 101 w 2625"/>
                  <a:gd name="T7" fmla="*/ 124 h 1183"/>
                  <a:gd name="T8" fmla="*/ 130 w 2625"/>
                  <a:gd name="T9" fmla="*/ 199 h 1183"/>
                  <a:gd name="T10" fmla="*/ 159 w 2625"/>
                  <a:gd name="T11" fmla="*/ 285 h 1183"/>
                  <a:gd name="T12" fmla="*/ 188 w 2625"/>
                  <a:gd name="T13" fmla="*/ 378 h 1183"/>
                  <a:gd name="T14" fmla="*/ 217 w 2625"/>
                  <a:gd name="T15" fmla="*/ 474 h 1183"/>
                  <a:gd name="T16" fmla="*/ 246 w 2625"/>
                  <a:gd name="T17" fmla="*/ 567 h 1183"/>
                  <a:gd name="T18" fmla="*/ 275 w 2625"/>
                  <a:gd name="T19" fmla="*/ 654 h 1183"/>
                  <a:gd name="T20" fmla="*/ 303 w 2625"/>
                  <a:gd name="T21" fmla="*/ 731 h 1183"/>
                  <a:gd name="T22" fmla="*/ 333 w 2625"/>
                  <a:gd name="T23" fmla="*/ 792 h 1183"/>
                  <a:gd name="T24" fmla="*/ 362 w 2625"/>
                  <a:gd name="T25" fmla="*/ 836 h 1183"/>
                  <a:gd name="T26" fmla="*/ 391 w 2625"/>
                  <a:gd name="T27" fmla="*/ 860 h 1183"/>
                  <a:gd name="T28" fmla="*/ 419 w 2625"/>
                  <a:gd name="T29" fmla="*/ 863 h 1183"/>
                  <a:gd name="T30" fmla="*/ 449 w 2625"/>
                  <a:gd name="T31" fmla="*/ 845 h 1183"/>
                  <a:gd name="T32" fmla="*/ 477 w 2625"/>
                  <a:gd name="T33" fmla="*/ 806 h 1183"/>
                  <a:gd name="T34" fmla="*/ 506 w 2625"/>
                  <a:gd name="T35" fmla="*/ 749 h 1183"/>
                  <a:gd name="T36" fmla="*/ 535 w 2625"/>
                  <a:gd name="T37" fmla="*/ 677 h 1183"/>
                  <a:gd name="T38" fmla="*/ 564 w 2625"/>
                  <a:gd name="T39" fmla="*/ 592 h 1183"/>
                  <a:gd name="T40" fmla="*/ 593 w 2625"/>
                  <a:gd name="T41" fmla="*/ 500 h 1183"/>
                  <a:gd name="T42" fmla="*/ 622 w 2625"/>
                  <a:gd name="T43" fmla="*/ 404 h 1183"/>
                  <a:gd name="T44" fmla="*/ 651 w 2625"/>
                  <a:gd name="T45" fmla="*/ 310 h 1183"/>
                  <a:gd name="T46" fmla="*/ 680 w 2625"/>
                  <a:gd name="T47" fmla="*/ 221 h 1183"/>
                  <a:gd name="T48" fmla="*/ 709 w 2625"/>
                  <a:gd name="T49" fmla="*/ 144 h 1183"/>
                  <a:gd name="T50" fmla="*/ 738 w 2625"/>
                  <a:gd name="T51" fmla="*/ 80 h 1183"/>
                  <a:gd name="T52" fmla="*/ 767 w 2625"/>
                  <a:gd name="T53" fmla="*/ 33 h 1183"/>
                  <a:gd name="T54" fmla="*/ 796 w 2625"/>
                  <a:gd name="T55" fmla="*/ 7 h 1183"/>
                  <a:gd name="T56" fmla="*/ 825 w 2625"/>
                  <a:gd name="T57" fmla="*/ 1 h 1183"/>
                  <a:gd name="T58" fmla="*/ 854 w 2625"/>
                  <a:gd name="T59" fmla="*/ 16 h 1183"/>
                  <a:gd name="T60" fmla="*/ 883 w 2625"/>
                  <a:gd name="T61" fmla="*/ 52 h 1183"/>
                  <a:gd name="T62" fmla="*/ 911 w 2625"/>
                  <a:gd name="T63" fmla="*/ 107 h 1183"/>
                  <a:gd name="T64" fmla="*/ 940 w 2625"/>
                  <a:gd name="T65" fmla="*/ 177 h 1183"/>
                  <a:gd name="T66" fmla="*/ 970 w 2625"/>
                  <a:gd name="T67" fmla="*/ 260 h 1183"/>
                  <a:gd name="T68" fmla="*/ 998 w 2625"/>
                  <a:gd name="T69" fmla="*/ 351 h 1183"/>
                  <a:gd name="T70" fmla="*/ 1027 w 2625"/>
                  <a:gd name="T71" fmla="*/ 448 h 1183"/>
                  <a:gd name="T72" fmla="*/ 1056 w 2625"/>
                  <a:gd name="T73" fmla="*/ 542 h 118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625"/>
                  <a:gd name="T112" fmla="*/ 0 h 1183"/>
                  <a:gd name="T113" fmla="*/ 2625 w 2625"/>
                  <a:gd name="T114" fmla="*/ 1183 h 118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Freeform 66"/>
              <p:cNvSpPr>
                <a:spLocks noChangeAspect="1"/>
              </p:cNvSpPr>
              <p:nvPr/>
            </p:nvSpPr>
            <p:spPr bwMode="auto">
              <a:xfrm flipV="1">
                <a:off x="2233" y="3073"/>
                <a:ext cx="1031" cy="575"/>
              </a:xfrm>
              <a:custGeom>
                <a:avLst/>
                <a:gdLst>
                  <a:gd name="T0" fmla="*/ 15 w 2625"/>
                  <a:gd name="T1" fmla="*/ 2 h 1183"/>
                  <a:gd name="T2" fmla="*/ 42 w 2625"/>
                  <a:gd name="T3" fmla="*/ 16 h 1183"/>
                  <a:gd name="T4" fmla="*/ 71 w 2625"/>
                  <a:gd name="T5" fmla="*/ 43 h 1183"/>
                  <a:gd name="T6" fmla="*/ 99 w 2625"/>
                  <a:gd name="T7" fmla="*/ 83 h 1183"/>
                  <a:gd name="T8" fmla="*/ 127 w 2625"/>
                  <a:gd name="T9" fmla="*/ 132 h 1183"/>
                  <a:gd name="T10" fmla="*/ 155 w 2625"/>
                  <a:gd name="T11" fmla="*/ 190 h 1183"/>
                  <a:gd name="T12" fmla="*/ 183 w 2625"/>
                  <a:gd name="T13" fmla="*/ 251 h 1183"/>
                  <a:gd name="T14" fmla="*/ 212 w 2625"/>
                  <a:gd name="T15" fmla="*/ 315 h 1183"/>
                  <a:gd name="T16" fmla="*/ 240 w 2625"/>
                  <a:gd name="T17" fmla="*/ 378 h 1183"/>
                  <a:gd name="T18" fmla="*/ 268 w 2625"/>
                  <a:gd name="T19" fmla="*/ 436 h 1183"/>
                  <a:gd name="T20" fmla="*/ 296 w 2625"/>
                  <a:gd name="T21" fmla="*/ 487 h 1183"/>
                  <a:gd name="T22" fmla="*/ 325 w 2625"/>
                  <a:gd name="T23" fmla="*/ 527 h 1183"/>
                  <a:gd name="T24" fmla="*/ 353 w 2625"/>
                  <a:gd name="T25" fmla="*/ 557 h 1183"/>
                  <a:gd name="T26" fmla="*/ 381 w 2625"/>
                  <a:gd name="T27" fmla="*/ 573 h 1183"/>
                  <a:gd name="T28" fmla="*/ 409 w 2625"/>
                  <a:gd name="T29" fmla="*/ 575 h 1183"/>
                  <a:gd name="T30" fmla="*/ 438 w 2625"/>
                  <a:gd name="T31" fmla="*/ 562 h 1183"/>
                  <a:gd name="T32" fmla="*/ 466 w 2625"/>
                  <a:gd name="T33" fmla="*/ 537 h 1183"/>
                  <a:gd name="T34" fmla="*/ 494 w 2625"/>
                  <a:gd name="T35" fmla="*/ 499 h 1183"/>
                  <a:gd name="T36" fmla="*/ 523 w 2625"/>
                  <a:gd name="T37" fmla="*/ 451 h 1183"/>
                  <a:gd name="T38" fmla="*/ 551 w 2625"/>
                  <a:gd name="T39" fmla="*/ 394 h 1183"/>
                  <a:gd name="T40" fmla="*/ 579 w 2625"/>
                  <a:gd name="T41" fmla="*/ 333 h 1183"/>
                  <a:gd name="T42" fmla="*/ 607 w 2625"/>
                  <a:gd name="T43" fmla="*/ 269 h 1183"/>
                  <a:gd name="T44" fmla="*/ 636 w 2625"/>
                  <a:gd name="T45" fmla="*/ 206 h 1183"/>
                  <a:gd name="T46" fmla="*/ 664 w 2625"/>
                  <a:gd name="T47" fmla="*/ 147 h 1183"/>
                  <a:gd name="T48" fmla="*/ 692 w 2625"/>
                  <a:gd name="T49" fmla="*/ 96 h 1183"/>
                  <a:gd name="T50" fmla="*/ 720 w 2625"/>
                  <a:gd name="T51" fmla="*/ 53 h 1183"/>
                  <a:gd name="T52" fmla="*/ 749 w 2625"/>
                  <a:gd name="T53" fmla="*/ 22 h 1183"/>
                  <a:gd name="T54" fmla="*/ 777 w 2625"/>
                  <a:gd name="T55" fmla="*/ 4 h 1183"/>
                  <a:gd name="T56" fmla="*/ 805 w 2625"/>
                  <a:gd name="T57" fmla="*/ 0 h 1183"/>
                  <a:gd name="T58" fmla="*/ 834 w 2625"/>
                  <a:gd name="T59" fmla="*/ 11 h 1183"/>
                  <a:gd name="T60" fmla="*/ 862 w 2625"/>
                  <a:gd name="T61" fmla="*/ 35 h 1183"/>
                  <a:gd name="T62" fmla="*/ 890 w 2625"/>
                  <a:gd name="T63" fmla="*/ 71 h 1183"/>
                  <a:gd name="T64" fmla="*/ 918 w 2625"/>
                  <a:gd name="T65" fmla="*/ 118 h 1183"/>
                  <a:gd name="T66" fmla="*/ 947 w 2625"/>
                  <a:gd name="T67" fmla="*/ 173 h 1183"/>
                  <a:gd name="T68" fmla="*/ 975 w 2625"/>
                  <a:gd name="T69" fmla="*/ 234 h 1183"/>
                  <a:gd name="T70" fmla="*/ 1003 w 2625"/>
                  <a:gd name="T71" fmla="*/ 298 h 1183"/>
                  <a:gd name="T72" fmla="*/ 1031 w 2625"/>
                  <a:gd name="T73" fmla="*/ 361 h 118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625"/>
                  <a:gd name="T112" fmla="*/ 0 h 1183"/>
                  <a:gd name="T113" fmla="*/ 2625 w 2625"/>
                  <a:gd name="T114" fmla="*/ 1183 h 118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32" name="Text Box 18"/>
            <p:cNvSpPr txBox="1">
              <a:spLocks noChangeArrowheads="1"/>
            </p:cNvSpPr>
            <p:nvPr/>
          </p:nvSpPr>
          <p:spPr bwMode="auto">
            <a:xfrm>
              <a:off x="2976" y="2208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反相</a:t>
              </a:r>
              <a:endParaRPr lang="zh-CN" altLang="en-US" sz="2800" dirty="0">
                <a:solidFill>
                  <a:srgbClr val="CC00CC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" name="矩形 32"/>
          <p:cNvSpPr>
            <a:spLocks noChangeArrowheads="1"/>
          </p:cNvSpPr>
          <p:nvPr/>
        </p:nvSpPr>
        <p:spPr bwMode="auto">
          <a:xfrm>
            <a:off x="609600" y="125105"/>
            <a:ext cx="49231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2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80859"/>
              </p:ext>
            </p:extLst>
          </p:nvPr>
        </p:nvGraphicFramePr>
        <p:xfrm>
          <a:off x="6172200" y="2922588"/>
          <a:ext cx="2438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4" imgW="901700" imgH="457200" progId="Equation.3">
                  <p:embed/>
                </p:oleObj>
              </mc:Choice>
              <mc:Fallback>
                <p:oleObj name="Equation" r:id="rId4" imgW="901700" imgH="45720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22588"/>
                        <a:ext cx="2438400" cy="11922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3FF"/>
                          </a:gs>
                          <a:gs pos="50000">
                            <a:srgbClr val="FFFFFF"/>
                          </a:gs>
                          <a:gs pos="100000">
                            <a:srgbClr val="FFF3FF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26494"/>
              </p:ext>
            </p:extLst>
          </p:nvPr>
        </p:nvGraphicFramePr>
        <p:xfrm>
          <a:off x="6172200" y="4283075"/>
          <a:ext cx="24384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6" imgW="787400" imgH="431800" progId="Equation.3">
                  <p:embed/>
                </p:oleObj>
              </mc:Choice>
              <mc:Fallback>
                <p:oleObj name="Equation" r:id="rId6" imgW="787400" imgH="431800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83075"/>
                        <a:ext cx="2438400" cy="12239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3FF"/>
                          </a:gs>
                          <a:gs pos="50000">
                            <a:srgbClr val="FFFFFF"/>
                          </a:gs>
                          <a:gs pos="100000">
                            <a:srgbClr val="FFF3FF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9" name="Group 4"/>
          <p:cNvGrpSpPr>
            <a:grpSpLocks/>
          </p:cNvGrpSpPr>
          <p:nvPr/>
        </p:nvGrpSpPr>
        <p:grpSpPr bwMode="auto">
          <a:xfrm>
            <a:off x="304800" y="914400"/>
            <a:ext cx="5486400" cy="538163"/>
            <a:chOff x="192" y="480"/>
            <a:chExt cx="3456" cy="339"/>
          </a:xfrm>
        </p:grpSpPr>
        <p:sp>
          <p:nvSpPr>
            <p:cNvPr id="7191" name="Text Box 5"/>
            <p:cNvSpPr txBox="1">
              <a:spLocks noChangeArrowheads="1"/>
            </p:cNvSpPr>
            <p:nvPr/>
          </p:nvSpPr>
          <p:spPr bwMode="auto">
            <a:xfrm>
              <a:off x="192" y="480"/>
              <a:ext cx="34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5 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常数   和   的确定</a:t>
              </a:r>
            </a:p>
          </p:txBody>
        </p:sp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1152" y="480"/>
            <a:ext cx="31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6" name="公式" r:id="rId8" imgW="279360" imgH="292320" progId="Equation.3">
                    <p:embed/>
                  </p:oleObj>
                </mc:Choice>
                <mc:Fallback>
                  <p:oleObj name="公式" r:id="rId8" imgW="279360" imgH="292320" progId="Equation.3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80"/>
                          <a:ext cx="31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728" y="480"/>
            <a:ext cx="28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" name="Equation" r:id="rId10" imgW="4458600" imgH="5271840" progId="Equation.3">
                    <p:embed/>
                  </p:oleObj>
                </mc:Choice>
                <mc:Fallback>
                  <p:oleObj name="Equation" r:id="rId10" imgW="4458600" imgH="5271840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80"/>
                          <a:ext cx="28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04800" y="2801938"/>
            <a:ext cx="5486400" cy="692150"/>
            <a:chOff x="192" y="1669"/>
            <a:chExt cx="3456" cy="436"/>
          </a:xfrm>
        </p:grpSpPr>
        <p:sp>
          <p:nvSpPr>
            <p:cNvPr id="186377" name="Rectangle 9"/>
            <p:cNvSpPr>
              <a:spLocks noChangeArrowheads="1"/>
            </p:cNvSpPr>
            <p:nvPr/>
          </p:nvSpPr>
          <p:spPr bwMode="auto">
            <a:xfrm>
              <a:off x="192" y="1680"/>
              <a:ext cx="3456" cy="38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9050">
              <a:solidFill>
                <a:srgbClr val="0066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1248" y="1669"/>
            <a:ext cx="240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8" name="Equation" r:id="rId12" imgW="1257300" imgH="228600" progId="Equation.3">
                    <p:embed/>
                  </p:oleObj>
                </mc:Choice>
                <mc:Fallback>
                  <p:oleObj name="Equation" r:id="rId12" imgW="1257300" imgH="228600" progId="Equation.3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69"/>
                          <a:ext cx="2400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Text Box 11"/>
            <p:cNvSpPr txBox="1">
              <a:spLocks noChangeArrowheads="1"/>
            </p:cNvSpPr>
            <p:nvPr/>
          </p:nvSpPr>
          <p:spPr bwMode="auto">
            <a:xfrm>
              <a:off x="240" y="1689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初始条件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43000" y="3624263"/>
            <a:ext cx="3352800" cy="1557337"/>
            <a:chOff x="720" y="2235"/>
            <a:chExt cx="2112" cy="981"/>
          </a:xfrm>
        </p:grpSpPr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916" y="2235"/>
            <a:ext cx="157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9" name="Equation" r:id="rId14" imgW="774364" imgH="228501" progId="Equation.3">
                    <p:embed/>
                  </p:oleObj>
                </mc:Choice>
                <mc:Fallback>
                  <p:oleObj name="Equation" r:id="rId14" imgW="774364" imgH="228501" progId="Equation.3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2235"/>
                          <a:ext cx="1573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AutoShape 14"/>
            <p:cNvSpPr>
              <a:spLocks/>
            </p:cNvSpPr>
            <p:nvPr/>
          </p:nvSpPr>
          <p:spPr bwMode="auto">
            <a:xfrm>
              <a:off x="720" y="2473"/>
              <a:ext cx="147" cy="479"/>
            </a:xfrm>
            <a:prstGeom prst="leftBrace">
              <a:avLst>
                <a:gd name="adj1" fmla="val 2715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916" y="2756"/>
            <a:ext cx="191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0" name="Equation" r:id="rId16" imgW="927100" imgH="228600" progId="Equation.3">
                    <p:embed/>
                  </p:oleObj>
                </mc:Choice>
                <mc:Fallback>
                  <p:oleObj name="Equation" r:id="rId16" imgW="927100" imgH="228600" progId="Equation.3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2756"/>
                          <a:ext cx="1916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84" name="Text Box 16"/>
          <p:cNvSpPr txBox="1">
            <a:spLocks noChangeArrowheads="1"/>
          </p:cNvSpPr>
          <p:nvPr/>
        </p:nvSpPr>
        <p:spPr bwMode="auto">
          <a:xfrm>
            <a:off x="762000" y="5638800"/>
            <a:ext cx="8077200" cy="965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9050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  对给定振动系统，周期由系统本身性质决定，振幅和初相由初始条件决定.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572000" y="3657600"/>
            <a:ext cx="1295400" cy="1219200"/>
            <a:chOff x="2880" y="2208"/>
            <a:chExt cx="816" cy="768"/>
          </a:xfrm>
        </p:grpSpPr>
        <p:sp>
          <p:nvSpPr>
            <p:cNvPr id="7186" name="AutoShape 18"/>
            <p:cNvSpPr>
              <a:spLocks noChangeArrowheads="1"/>
            </p:cNvSpPr>
            <p:nvPr/>
          </p:nvSpPr>
          <p:spPr bwMode="auto">
            <a:xfrm>
              <a:off x="2880" y="2496"/>
              <a:ext cx="480" cy="192"/>
            </a:xfrm>
            <a:prstGeom prst="notchedRightArrow">
              <a:avLst>
                <a:gd name="adj1" fmla="val 50000"/>
                <a:gd name="adj2" fmla="val 62500"/>
              </a:avLst>
            </a:prstGeom>
            <a:gradFill rotWithShape="0">
              <a:gsLst>
                <a:gs pos="0">
                  <a:srgbClr val="FFCCCC"/>
                </a:gs>
                <a:gs pos="100000">
                  <a:srgbClr val="FF0000"/>
                </a:gs>
              </a:gsLst>
              <a:lin ang="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AutoShape 19"/>
            <p:cNvSpPr>
              <a:spLocks/>
            </p:cNvSpPr>
            <p:nvPr/>
          </p:nvSpPr>
          <p:spPr bwMode="auto">
            <a:xfrm>
              <a:off x="3552" y="22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143000" y="1468438"/>
            <a:ext cx="4041775" cy="1198562"/>
            <a:chOff x="720" y="829"/>
            <a:chExt cx="2546" cy="755"/>
          </a:xfrm>
        </p:grpSpPr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864" y="1213"/>
            <a:ext cx="240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1" name="Equation" r:id="rId18" imgW="1269449" imgH="203112" progId="Equation.3">
                    <p:embed/>
                  </p:oleObj>
                </mc:Choice>
                <mc:Fallback>
                  <p:oleObj name="Equation" r:id="rId18" imgW="1269449" imgH="203112" progId="Equation.3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213"/>
                          <a:ext cx="2402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AutoShape 22"/>
            <p:cNvSpPr>
              <a:spLocks/>
            </p:cNvSpPr>
            <p:nvPr/>
          </p:nvSpPr>
          <p:spPr bwMode="auto">
            <a:xfrm>
              <a:off x="720" y="1008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864" y="829"/>
            <a:ext cx="220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2" name="Equation" r:id="rId20" imgW="1079032" imgH="203112" progId="Equation.3">
                    <p:embed/>
                  </p:oleObj>
                </mc:Choice>
                <mc:Fallback>
                  <p:oleObj name="Equation" r:id="rId20" imgW="1079032" imgH="203112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829"/>
                          <a:ext cx="220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44"/>
          <p:cNvSpPr>
            <a:spLocks noChangeArrowheads="1"/>
          </p:cNvSpPr>
          <p:nvPr/>
        </p:nvSpPr>
        <p:spPr bwMode="auto">
          <a:xfrm>
            <a:off x="715657" y="228600"/>
            <a:ext cx="49039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0498" y="305881"/>
            <a:ext cx="663575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二章 振动</a:t>
            </a:r>
            <a:r>
              <a:rPr lang="zh-CN" altLang="en-US" sz="3200" dirty="0">
                <a:solidFill>
                  <a:srgbClr val="3333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3200" dirty="0" smtClean="0">
                <a:solidFill>
                  <a:srgbClr val="3333CC"/>
                </a:solidFill>
                <a:cs typeface="Times New Roman" panose="02020603050405020304" pitchFamily="18" charset="0"/>
              </a:rPr>
              <a:t>Vibration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9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482725" y="2362200"/>
            <a:ext cx="30652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§12.1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谐振动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1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82725" y="3048000"/>
            <a:ext cx="5949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§12.2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种其他形式的简谐振动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482725" y="3661349"/>
            <a:ext cx="43011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32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§12.3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谐运动的合成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82725" y="4341812"/>
            <a:ext cx="5950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32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§12.5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阻尼振动 受迫振动 共振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42842"/>
              </p:ext>
            </p:extLst>
          </p:nvPr>
        </p:nvGraphicFramePr>
        <p:xfrm>
          <a:off x="1143000" y="2185987"/>
          <a:ext cx="236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8" name="公式" r:id="rId3" imgW="1143000" imgH="292100" progId="Equation.3">
                  <p:embed/>
                </p:oleObj>
              </mc:Choice>
              <mc:Fallback>
                <p:oleObj name="公式" r:id="rId3" imgW="1143000" imgH="292100" progId="Equation.3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85987"/>
                        <a:ext cx="236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27660"/>
              </p:ext>
            </p:extLst>
          </p:nvPr>
        </p:nvGraphicFramePr>
        <p:xfrm>
          <a:off x="1447800" y="2643187"/>
          <a:ext cx="16383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9" name="Equation" r:id="rId5" imgW="545863" imgH="393529" progId="Equation.3">
                  <p:embed/>
                </p:oleObj>
              </mc:Choice>
              <mc:Fallback>
                <p:oleObj name="Equation" r:id="rId5" imgW="545863" imgH="393529" progId="Equation.3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43187"/>
                        <a:ext cx="16383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14744"/>
              </p:ext>
            </p:extLst>
          </p:nvPr>
        </p:nvGraphicFramePr>
        <p:xfrm>
          <a:off x="228600" y="3862387"/>
          <a:ext cx="4038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0" name="Equation" r:id="rId7" imgW="1320800" imgH="228600" progId="Equation.3">
                  <p:embed/>
                </p:oleObj>
              </mc:Choice>
              <mc:Fallback>
                <p:oleObj name="Equation" r:id="rId7" imgW="1320800" imgH="228600" progId="Equation.3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62387"/>
                        <a:ext cx="40386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" y="4395787"/>
            <a:ext cx="4267200" cy="1117600"/>
            <a:chOff x="96" y="2704"/>
            <a:chExt cx="2688" cy="704"/>
          </a:xfrm>
        </p:grpSpPr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96" y="2704"/>
            <a:ext cx="268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1" name="Equation" r:id="rId9" imgW="1320227" imgH="393529" progId="Equation.3">
                    <p:embed/>
                  </p:oleObj>
                </mc:Choice>
                <mc:Fallback>
                  <p:oleObj name="Equation" r:id="rId9" imgW="1320227" imgH="393529" progId="Equation.3">
                    <p:embed/>
                    <p:pic>
                      <p:nvPicPr>
                        <p:cNvPr id="0" name="Picture 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704"/>
                          <a:ext cx="2688" cy="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0" name="Text Box 7"/>
            <p:cNvSpPr txBox="1">
              <a:spLocks noChangeArrowheads="1"/>
            </p:cNvSpPr>
            <p:nvPr/>
          </p:nvSpPr>
          <p:spPr bwMode="auto">
            <a:xfrm>
              <a:off x="1482" y="2880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取</a:t>
              </a:r>
              <a:endParaRPr lang="zh-CN" altLang="en-US" sz="2800" dirty="0">
                <a:solidFill>
                  <a:srgbClr val="FF0066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14600" y="1195387"/>
            <a:ext cx="5334000" cy="614363"/>
            <a:chOff x="1584" y="576"/>
            <a:chExt cx="3360" cy="387"/>
          </a:xfrm>
        </p:grpSpPr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2112" y="576"/>
            <a:ext cx="214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2" name="Equation" r:id="rId11" imgW="1040948" imgH="203112" progId="Equation.3">
                    <p:embed/>
                  </p:oleObj>
                </mc:Choice>
                <mc:Fallback>
                  <p:oleObj name="Equation" r:id="rId11" imgW="1040948" imgH="203112" progId="Equation.3">
                    <p:embed/>
                    <p:pic>
                      <p:nvPicPr>
                        <p:cNvPr id="0" name="Picture 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76"/>
                          <a:ext cx="2142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8" name="Rectangle 10"/>
            <p:cNvSpPr>
              <a:spLocks noChangeArrowheads="1"/>
            </p:cNvSpPr>
            <p:nvPr/>
          </p:nvSpPr>
          <p:spPr bwMode="auto">
            <a:xfrm>
              <a:off x="1584" y="588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10000"/>
                  </a:solidFill>
                  <a:latin typeface="黑体" pitchFamily="49" charset="-122"/>
                  <a:ea typeface="黑体" pitchFamily="49" charset="-122"/>
                </a:rPr>
                <a:t>已知</a:t>
              </a:r>
            </a:p>
          </p:txBody>
        </p:sp>
        <p:sp>
          <p:nvSpPr>
            <p:cNvPr id="8269" name="Rectangle 11"/>
            <p:cNvSpPr>
              <a:spLocks noChangeArrowheads="1"/>
            </p:cNvSpPr>
            <p:nvPr/>
          </p:nvSpPr>
          <p:spPr bwMode="auto">
            <a:xfrm>
              <a:off x="4127" y="588"/>
              <a:ext cx="8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10000"/>
                  </a:solidFill>
                </a:rPr>
                <a:t> </a:t>
              </a:r>
              <a:r>
                <a:rPr lang="zh-CN" altLang="en-US" sz="2800" dirty="0">
                  <a:solidFill>
                    <a:srgbClr val="010000"/>
                  </a:solidFill>
                  <a:latin typeface="黑体" pitchFamily="49" charset="-122"/>
                  <a:ea typeface="黑体" pitchFamily="49" charset="-122"/>
                </a:rPr>
                <a:t>求</a:t>
              </a:r>
            </a:p>
          </p:txBody>
        </p:sp>
        <p:graphicFrame>
          <p:nvGraphicFramePr>
            <p:cNvPr id="8209" name="Object 17"/>
            <p:cNvGraphicFramePr>
              <a:graphicFrameLocks noChangeAspect="1"/>
            </p:cNvGraphicFramePr>
            <p:nvPr/>
          </p:nvGraphicFramePr>
          <p:xfrm>
            <a:off x="4490" y="627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3" name="公式" r:id="rId13" imgW="203112" imgH="241195" progId="Equation.3">
                    <p:embed/>
                  </p:oleObj>
                </mc:Choice>
                <mc:Fallback>
                  <p:oleObj name="公式" r:id="rId13" imgW="203112" imgH="241195" progId="Equation.3">
                    <p:embed/>
                    <p:pic>
                      <p:nvPicPr>
                        <p:cNvPr id="0" name="Picture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627"/>
                          <a:ext cx="26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3" name="Group 13"/>
          <p:cNvGrpSpPr>
            <a:grpSpLocks/>
          </p:cNvGrpSpPr>
          <p:nvPr/>
        </p:nvGrpSpPr>
        <p:grpSpPr bwMode="auto">
          <a:xfrm>
            <a:off x="838200" y="1042987"/>
            <a:ext cx="1600200" cy="838200"/>
            <a:chOff x="240" y="480"/>
            <a:chExt cx="1008" cy="528"/>
          </a:xfrm>
        </p:grpSpPr>
        <p:sp>
          <p:nvSpPr>
            <p:cNvPr id="187406" name="AutoShape 14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8267" name="Text Box 15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32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讨论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419600" y="2109787"/>
            <a:ext cx="4495800" cy="4419600"/>
            <a:chOff x="2784" y="1152"/>
            <a:chExt cx="2832" cy="2784"/>
          </a:xfrm>
        </p:grpSpPr>
        <p:sp>
          <p:nvSpPr>
            <p:cNvPr id="8227" name="Rectangle 17"/>
            <p:cNvSpPr>
              <a:spLocks noChangeArrowheads="1"/>
            </p:cNvSpPr>
            <p:nvPr/>
          </p:nvSpPr>
          <p:spPr bwMode="auto">
            <a:xfrm>
              <a:off x="2784" y="1152"/>
              <a:ext cx="2832" cy="27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8" name="Group 18"/>
            <p:cNvGrpSpPr>
              <a:grpSpLocks/>
            </p:cNvGrpSpPr>
            <p:nvPr/>
          </p:nvGrpSpPr>
          <p:grpSpPr bwMode="auto">
            <a:xfrm>
              <a:off x="3120" y="1248"/>
              <a:ext cx="2140" cy="1248"/>
              <a:chOff x="3264" y="1248"/>
              <a:chExt cx="2140" cy="1248"/>
            </a:xfrm>
          </p:grpSpPr>
          <p:sp>
            <p:nvSpPr>
              <p:cNvPr id="8229" name="Line 19"/>
              <p:cNvSpPr>
                <a:spLocks noChangeShapeType="1"/>
              </p:cNvSpPr>
              <p:nvPr/>
            </p:nvSpPr>
            <p:spPr bwMode="auto">
              <a:xfrm>
                <a:off x="3363" y="1843"/>
                <a:ext cx="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30" name="Group 20"/>
              <p:cNvGrpSpPr>
                <a:grpSpLocks/>
              </p:cNvGrpSpPr>
              <p:nvPr/>
            </p:nvGrpSpPr>
            <p:grpSpPr bwMode="auto">
              <a:xfrm>
                <a:off x="3413" y="1728"/>
                <a:ext cx="1030" cy="151"/>
                <a:chOff x="1180" y="3312"/>
                <a:chExt cx="2920" cy="384"/>
              </a:xfrm>
            </p:grpSpPr>
            <p:grpSp>
              <p:nvGrpSpPr>
                <p:cNvPr id="8238" name="Group 21"/>
                <p:cNvGrpSpPr>
                  <a:grpSpLocks/>
                </p:cNvGrpSpPr>
                <p:nvPr/>
              </p:nvGrpSpPr>
              <p:grpSpPr bwMode="auto">
                <a:xfrm>
                  <a:off x="1438" y="3312"/>
                  <a:ext cx="299" cy="384"/>
                  <a:chOff x="1632" y="2064"/>
                  <a:chExt cx="336" cy="384"/>
                </a:xfrm>
              </p:grpSpPr>
              <p:sp>
                <p:nvSpPr>
                  <p:cNvPr id="8264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6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39" name="Group 24"/>
                <p:cNvGrpSpPr>
                  <a:grpSpLocks/>
                </p:cNvGrpSpPr>
                <p:nvPr/>
              </p:nvGrpSpPr>
              <p:grpSpPr bwMode="auto">
                <a:xfrm>
                  <a:off x="1737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8262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6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40" name="Group 27"/>
                <p:cNvGrpSpPr>
                  <a:grpSpLocks/>
                </p:cNvGrpSpPr>
                <p:nvPr/>
              </p:nvGrpSpPr>
              <p:grpSpPr bwMode="auto">
                <a:xfrm>
                  <a:off x="2038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8260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6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41" name="Group 30"/>
                <p:cNvGrpSpPr>
                  <a:grpSpLocks/>
                </p:cNvGrpSpPr>
                <p:nvPr/>
              </p:nvGrpSpPr>
              <p:grpSpPr bwMode="auto">
                <a:xfrm>
                  <a:off x="2339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8258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5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42" name="Group 33"/>
                <p:cNvGrpSpPr>
                  <a:grpSpLocks/>
                </p:cNvGrpSpPr>
                <p:nvPr/>
              </p:nvGrpSpPr>
              <p:grpSpPr bwMode="auto">
                <a:xfrm>
                  <a:off x="2640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8256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5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43" name="Group 36"/>
                <p:cNvGrpSpPr>
                  <a:grpSpLocks/>
                </p:cNvGrpSpPr>
                <p:nvPr/>
              </p:nvGrpSpPr>
              <p:grpSpPr bwMode="auto">
                <a:xfrm>
                  <a:off x="2941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8254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5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44" name="Group 39"/>
                <p:cNvGrpSpPr>
                  <a:grpSpLocks/>
                </p:cNvGrpSpPr>
                <p:nvPr/>
              </p:nvGrpSpPr>
              <p:grpSpPr bwMode="auto">
                <a:xfrm>
                  <a:off x="3242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8252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5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45" name="Group 42"/>
                <p:cNvGrpSpPr>
                  <a:grpSpLocks/>
                </p:cNvGrpSpPr>
                <p:nvPr/>
              </p:nvGrpSpPr>
              <p:grpSpPr bwMode="auto">
                <a:xfrm>
                  <a:off x="3543" y="3312"/>
                  <a:ext cx="299" cy="384"/>
                  <a:chOff x="1632" y="2064"/>
                  <a:chExt cx="336" cy="384"/>
                </a:xfrm>
              </p:grpSpPr>
              <p:sp>
                <p:nvSpPr>
                  <p:cNvPr id="8250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5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4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180" y="3312"/>
                  <a:ext cx="85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7" name="Line 46"/>
                <p:cNvSpPr>
                  <a:spLocks noChangeShapeType="1"/>
                </p:cNvSpPr>
                <p:nvPr/>
              </p:nvSpPr>
              <p:spPr bwMode="auto">
                <a:xfrm>
                  <a:off x="1265" y="3312"/>
                  <a:ext cx="173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8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3842" y="3312"/>
                  <a:ext cx="13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9" name="Line 48"/>
                <p:cNvSpPr>
                  <a:spLocks noChangeShapeType="1"/>
                </p:cNvSpPr>
                <p:nvPr/>
              </p:nvSpPr>
              <p:spPr bwMode="auto">
                <a:xfrm>
                  <a:off x="3972" y="3312"/>
                  <a:ext cx="12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31" name="Line 49"/>
              <p:cNvSpPr>
                <a:spLocks noChangeShapeType="1"/>
              </p:cNvSpPr>
              <p:nvPr/>
            </p:nvSpPr>
            <p:spPr bwMode="auto">
              <a:xfrm>
                <a:off x="3363" y="1993"/>
                <a:ext cx="14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2" name="Rectangle 50" descr="浅色下对角线"/>
              <p:cNvSpPr>
                <a:spLocks noChangeArrowheads="1"/>
              </p:cNvSpPr>
              <p:nvPr/>
            </p:nvSpPr>
            <p:spPr bwMode="auto">
              <a:xfrm>
                <a:off x="3363" y="1968"/>
                <a:ext cx="1917" cy="96"/>
              </a:xfrm>
              <a:prstGeom prst="rect">
                <a:avLst/>
              </a:prstGeom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3" name="Rectangle 51" descr="浅色上对角线"/>
              <p:cNvSpPr>
                <a:spLocks noChangeArrowheads="1"/>
              </p:cNvSpPr>
              <p:nvPr/>
            </p:nvSpPr>
            <p:spPr bwMode="auto">
              <a:xfrm>
                <a:off x="3264" y="1536"/>
                <a:ext cx="99" cy="532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4" name="Line 52"/>
              <p:cNvSpPr>
                <a:spLocks noChangeShapeType="1"/>
              </p:cNvSpPr>
              <p:nvPr/>
            </p:nvSpPr>
            <p:spPr bwMode="auto">
              <a:xfrm>
                <a:off x="3360" y="1968"/>
                <a:ext cx="19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5" name="Line 53"/>
              <p:cNvSpPr>
                <a:spLocks noChangeShapeType="1"/>
              </p:cNvSpPr>
              <p:nvPr/>
            </p:nvSpPr>
            <p:spPr bwMode="auto">
              <a:xfrm flipH="1">
                <a:off x="4368" y="1488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5" name="Object 13"/>
              <p:cNvGraphicFramePr>
                <a:graphicFrameLocks noChangeAspect="1"/>
              </p:cNvGraphicFramePr>
              <p:nvPr/>
            </p:nvGraphicFramePr>
            <p:xfrm>
              <a:off x="5136" y="1632"/>
              <a:ext cx="2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34" name="公式" r:id="rId15" imgW="177646" imgH="190335" progId="Equation.3">
                      <p:embed/>
                    </p:oleObj>
                  </mc:Choice>
                  <mc:Fallback>
                    <p:oleObj name="公式" r:id="rId15" imgW="177646" imgH="190335" progId="Equation.3">
                      <p:embed/>
                      <p:pic>
                        <p:nvPicPr>
                          <p:cNvPr id="0" name="Picture 5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632"/>
                            <a:ext cx="26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4"/>
              <p:cNvGraphicFramePr>
                <a:graphicFrameLocks noChangeAspect="1"/>
              </p:cNvGraphicFramePr>
              <p:nvPr/>
            </p:nvGraphicFramePr>
            <p:xfrm>
              <a:off x="3988" y="1248"/>
              <a:ext cx="284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35" name="Equation" r:id="rId17" imgW="126725" imgH="177415" progId="Equation.3">
                      <p:embed/>
                    </p:oleObj>
                  </mc:Choice>
                  <mc:Fallback>
                    <p:oleObj name="Equation" r:id="rId17" imgW="126725" imgH="177415" progId="Equation.3">
                      <p:embed/>
                      <p:pic>
                        <p:nvPicPr>
                          <p:cNvPr id="0" name="Picture 5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8" y="1248"/>
                            <a:ext cx="284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7" name="Object 15"/>
              <p:cNvGraphicFramePr>
                <a:graphicFrameLocks noChangeAspect="1"/>
              </p:cNvGraphicFramePr>
              <p:nvPr/>
            </p:nvGraphicFramePr>
            <p:xfrm>
              <a:off x="4464" y="2112"/>
              <a:ext cx="34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36" name="Equation" r:id="rId19" imgW="126835" imgH="139518" progId="Equation.3">
                      <p:embed/>
                    </p:oleObj>
                  </mc:Choice>
                  <mc:Fallback>
                    <p:oleObj name="Equation" r:id="rId19" imgW="126835" imgH="139518" progId="Equation.3">
                      <p:embed/>
                      <p:pic>
                        <p:nvPicPr>
                          <p:cNvPr id="0" name="Picture 5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112"/>
                            <a:ext cx="349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6" name="Oval 57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7" name="Line 58"/>
              <p:cNvSpPr>
                <a:spLocks noChangeShapeType="1"/>
              </p:cNvSpPr>
              <p:nvPr/>
            </p:nvSpPr>
            <p:spPr bwMode="auto">
              <a:xfrm>
                <a:off x="4633" y="1632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sysDot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74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04253"/>
              </p:ext>
            </p:extLst>
          </p:nvPr>
        </p:nvGraphicFramePr>
        <p:xfrm>
          <a:off x="762000" y="5462587"/>
          <a:ext cx="339566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7" name="Equation" r:id="rId21" imgW="1143000" imgH="393700" progId="Equation.3">
                  <p:embed/>
                </p:oleObj>
              </mc:Choice>
              <mc:Fallback>
                <p:oleObj name="Equation" r:id="rId21" imgW="1143000" imgH="393700" progId="Equation.3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62587"/>
                        <a:ext cx="3395663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4572000" y="4319587"/>
            <a:ext cx="4127500" cy="2133600"/>
            <a:chOff x="3024" y="2400"/>
            <a:chExt cx="2600" cy="1344"/>
          </a:xfrm>
        </p:grpSpPr>
        <p:sp>
          <p:nvSpPr>
            <p:cNvPr id="8216" name="Line 61"/>
            <p:cNvSpPr>
              <a:spLocks noChangeShapeType="1"/>
            </p:cNvSpPr>
            <p:nvPr/>
          </p:nvSpPr>
          <p:spPr bwMode="auto">
            <a:xfrm flipV="1">
              <a:off x="3416" y="3128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Line 62"/>
            <p:cNvSpPr>
              <a:spLocks noChangeShapeType="1"/>
            </p:cNvSpPr>
            <p:nvPr/>
          </p:nvSpPr>
          <p:spPr bwMode="auto">
            <a:xfrm flipH="1" flipV="1">
              <a:off x="3408" y="2400"/>
              <a:ext cx="8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Line 63"/>
            <p:cNvSpPr>
              <a:spLocks noChangeShapeType="1"/>
            </p:cNvSpPr>
            <p:nvPr/>
          </p:nvSpPr>
          <p:spPr bwMode="auto">
            <a:xfrm flipH="1">
              <a:off x="3416" y="2784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64"/>
            <p:cNvSpPr>
              <a:spLocks noChangeShapeType="1"/>
            </p:cNvSpPr>
            <p:nvPr/>
          </p:nvSpPr>
          <p:spPr bwMode="auto">
            <a:xfrm flipH="1" flipV="1">
              <a:off x="3416" y="3456"/>
              <a:ext cx="2112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3127" y="2603"/>
            <a:ext cx="18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8" name="公式" r:id="rId23" imgW="215806" imgH="228501" progId="Equation.3">
                    <p:embed/>
                  </p:oleObj>
                </mc:Choice>
                <mc:Fallback>
                  <p:oleObj name="公式" r:id="rId23" imgW="215806" imgH="228501" progId="Equation.3">
                    <p:embed/>
                    <p:pic>
                      <p:nvPicPr>
                        <p:cNvPr id="0" name="Picture 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603"/>
                          <a:ext cx="185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3024" y="3408"/>
            <a:ext cx="33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9" name="公式" r:id="rId25" imgW="393529" imgH="228501" progId="Equation.3">
                    <p:embed/>
                  </p:oleObj>
                </mc:Choice>
                <mc:Fallback>
                  <p:oleObj name="公式" r:id="rId25" imgW="393529" imgH="228501" progId="Equation.3">
                    <p:embed/>
                    <p:pic>
                      <p:nvPicPr>
                        <p:cNvPr id="0" name="Picture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08"/>
                          <a:ext cx="336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3464" y="2400"/>
            <a:ext cx="22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0" name="公式" r:id="rId27" imgW="177646" imgH="190335" progId="Equation.3">
                    <p:embed/>
                  </p:oleObj>
                </mc:Choice>
                <mc:Fallback>
                  <p:oleObj name="公式" r:id="rId27" imgW="177646" imgH="190335" progId="Equation.3">
                    <p:embed/>
                    <p:pic>
                      <p:nvPicPr>
                        <p:cNvPr id="0" name="Picture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2400"/>
                          <a:ext cx="22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0" name="Group 68"/>
            <p:cNvGrpSpPr>
              <a:grpSpLocks/>
            </p:cNvGrpSpPr>
            <p:nvPr/>
          </p:nvGrpSpPr>
          <p:grpSpPr bwMode="auto">
            <a:xfrm>
              <a:off x="3800" y="2776"/>
              <a:ext cx="1536" cy="680"/>
              <a:chOff x="3704" y="904"/>
              <a:chExt cx="1536" cy="896"/>
            </a:xfrm>
          </p:grpSpPr>
          <p:sp>
            <p:nvSpPr>
              <p:cNvPr id="8222" name="Line 69"/>
              <p:cNvSpPr>
                <a:spLocks noChangeShapeType="1"/>
              </p:cNvSpPr>
              <p:nvPr/>
            </p:nvSpPr>
            <p:spPr bwMode="auto">
              <a:xfrm flipV="1">
                <a:off x="3704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3" name="Line 70"/>
              <p:cNvSpPr>
                <a:spLocks noChangeShapeType="1"/>
              </p:cNvSpPr>
              <p:nvPr/>
            </p:nvSpPr>
            <p:spPr bwMode="auto">
              <a:xfrm flipV="1">
                <a:off x="5240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4" name="Line 71"/>
              <p:cNvSpPr>
                <a:spLocks noChangeShapeType="1"/>
              </p:cNvSpPr>
              <p:nvPr/>
            </p:nvSpPr>
            <p:spPr bwMode="auto">
              <a:xfrm flipV="1">
                <a:off x="4856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" name="Line 72"/>
              <p:cNvSpPr>
                <a:spLocks noChangeShapeType="1"/>
              </p:cNvSpPr>
              <p:nvPr/>
            </p:nvSpPr>
            <p:spPr bwMode="auto">
              <a:xfrm flipV="1">
                <a:off x="4472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6" name="Line 73"/>
              <p:cNvSpPr>
                <a:spLocks noChangeShapeType="1"/>
              </p:cNvSpPr>
              <p:nvPr/>
            </p:nvSpPr>
            <p:spPr bwMode="auto">
              <a:xfrm flipV="1">
                <a:off x="4088" y="904"/>
                <a:ext cx="0" cy="8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4973" y="2928"/>
            <a:ext cx="21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1" name="公式" r:id="rId29" imgW="203112" imgH="228501" progId="Equation.3">
                    <p:embed/>
                  </p:oleObj>
                </mc:Choice>
                <mc:Fallback>
                  <p:oleObj name="公式" r:id="rId29" imgW="203112" imgH="228501" progId="Equation.3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" y="2928"/>
                          <a:ext cx="21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4225" y="3120"/>
            <a:ext cx="31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2" name="公式" r:id="rId31" imgW="228600" imgH="609600" progId="Equation.3">
                    <p:embed/>
                  </p:oleObj>
                </mc:Choice>
                <mc:Fallback>
                  <p:oleObj name="公式" r:id="rId31" imgW="228600" imgH="609600" progId="Equation.3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3120"/>
                          <a:ext cx="31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5432" y="2824"/>
            <a:ext cx="16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3" name="公式" r:id="rId33" imgW="114151" imgH="215619" progId="Equation.3">
                    <p:embed/>
                  </p:oleObj>
                </mc:Choice>
                <mc:Fallback>
                  <p:oleObj name="公式" r:id="rId33" imgW="114151" imgH="215619" progId="Equation.3">
                    <p:embed/>
                    <p:pic>
                      <p:nvPicPr>
                        <p:cNvPr id="0" name="Picture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" y="2824"/>
                          <a:ext cx="161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3120" y="3024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4" name="Equation" r:id="rId35" imgW="126835" imgH="139518" progId="Equation.3">
                    <p:embed/>
                  </p:oleObj>
                </mc:Choice>
                <mc:Fallback>
                  <p:oleObj name="Equation" r:id="rId35" imgW="126835" imgH="139518" progId="Equation.3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024"/>
                          <a:ext cx="25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Freeform 78"/>
            <p:cNvSpPr>
              <a:spLocks noChangeAspect="1"/>
            </p:cNvSpPr>
            <p:nvPr/>
          </p:nvSpPr>
          <p:spPr bwMode="auto">
            <a:xfrm>
              <a:off x="3408" y="2783"/>
              <a:ext cx="2061" cy="673"/>
            </a:xfrm>
            <a:custGeom>
              <a:avLst/>
              <a:gdLst>
                <a:gd name="T0" fmla="*/ 28 w 2061"/>
                <a:gd name="T1" fmla="*/ 374 h 673"/>
                <a:gd name="T2" fmla="*/ 83 w 2061"/>
                <a:gd name="T3" fmla="*/ 446 h 673"/>
                <a:gd name="T4" fmla="*/ 137 w 2061"/>
                <a:gd name="T5" fmla="*/ 514 h 673"/>
                <a:gd name="T6" fmla="*/ 192 w 2061"/>
                <a:gd name="T7" fmla="*/ 572 h 673"/>
                <a:gd name="T8" fmla="*/ 248 w 2061"/>
                <a:gd name="T9" fmla="*/ 620 h 673"/>
                <a:gd name="T10" fmla="*/ 302 w 2061"/>
                <a:gd name="T11" fmla="*/ 653 h 673"/>
                <a:gd name="T12" fmla="*/ 357 w 2061"/>
                <a:gd name="T13" fmla="*/ 670 h 673"/>
                <a:gd name="T14" fmla="*/ 413 w 2061"/>
                <a:gd name="T15" fmla="*/ 671 h 673"/>
                <a:gd name="T16" fmla="*/ 467 w 2061"/>
                <a:gd name="T17" fmla="*/ 656 h 673"/>
                <a:gd name="T18" fmla="*/ 522 w 2061"/>
                <a:gd name="T19" fmla="*/ 624 h 673"/>
                <a:gd name="T20" fmla="*/ 576 w 2061"/>
                <a:gd name="T21" fmla="*/ 579 h 673"/>
                <a:gd name="T22" fmla="*/ 633 w 2061"/>
                <a:gd name="T23" fmla="*/ 523 h 673"/>
                <a:gd name="T24" fmla="*/ 687 w 2061"/>
                <a:gd name="T25" fmla="*/ 456 h 673"/>
                <a:gd name="T26" fmla="*/ 742 w 2061"/>
                <a:gd name="T27" fmla="*/ 384 h 673"/>
                <a:gd name="T28" fmla="*/ 796 w 2061"/>
                <a:gd name="T29" fmla="*/ 309 h 673"/>
                <a:gd name="T30" fmla="*/ 852 w 2061"/>
                <a:gd name="T31" fmla="*/ 236 h 673"/>
                <a:gd name="T32" fmla="*/ 907 w 2061"/>
                <a:gd name="T33" fmla="*/ 167 h 673"/>
                <a:gd name="T34" fmla="*/ 961 w 2061"/>
                <a:gd name="T35" fmla="*/ 107 h 673"/>
                <a:gd name="T36" fmla="*/ 1017 w 2061"/>
                <a:gd name="T37" fmla="*/ 59 h 673"/>
                <a:gd name="T38" fmla="*/ 1072 w 2061"/>
                <a:gd name="T39" fmla="*/ 24 h 673"/>
                <a:gd name="T40" fmla="*/ 1126 w 2061"/>
                <a:gd name="T41" fmla="*/ 4 h 673"/>
                <a:gd name="T42" fmla="*/ 1181 w 2061"/>
                <a:gd name="T43" fmla="*/ 1 h 673"/>
                <a:gd name="T44" fmla="*/ 1237 w 2061"/>
                <a:gd name="T45" fmla="*/ 14 h 673"/>
                <a:gd name="T46" fmla="*/ 1291 w 2061"/>
                <a:gd name="T47" fmla="*/ 43 h 673"/>
                <a:gd name="T48" fmla="*/ 1346 w 2061"/>
                <a:gd name="T49" fmla="*/ 87 h 673"/>
                <a:gd name="T50" fmla="*/ 1400 w 2061"/>
                <a:gd name="T51" fmla="*/ 142 h 673"/>
                <a:gd name="T52" fmla="*/ 1457 w 2061"/>
                <a:gd name="T53" fmla="*/ 207 h 673"/>
                <a:gd name="T54" fmla="*/ 1511 w 2061"/>
                <a:gd name="T55" fmla="*/ 279 h 673"/>
                <a:gd name="T56" fmla="*/ 1566 w 2061"/>
                <a:gd name="T57" fmla="*/ 354 h 673"/>
                <a:gd name="T58" fmla="*/ 1622 w 2061"/>
                <a:gd name="T59" fmla="*/ 427 h 673"/>
                <a:gd name="T60" fmla="*/ 1676 w 2061"/>
                <a:gd name="T61" fmla="*/ 496 h 673"/>
                <a:gd name="T62" fmla="*/ 1731 w 2061"/>
                <a:gd name="T63" fmla="*/ 558 h 673"/>
                <a:gd name="T64" fmla="*/ 1785 w 2061"/>
                <a:gd name="T65" fmla="*/ 608 h 673"/>
                <a:gd name="T66" fmla="*/ 1841 w 2061"/>
                <a:gd name="T67" fmla="*/ 645 h 673"/>
                <a:gd name="T68" fmla="*/ 1896 w 2061"/>
                <a:gd name="T69" fmla="*/ 667 h 673"/>
                <a:gd name="T70" fmla="*/ 1950 w 2061"/>
                <a:gd name="T71" fmla="*/ 673 h 673"/>
                <a:gd name="T72" fmla="*/ 2005 w 2061"/>
                <a:gd name="T73" fmla="*/ 662 h 673"/>
                <a:gd name="T74" fmla="*/ 2061 w 2061"/>
                <a:gd name="T75" fmla="*/ 635 h 6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061"/>
                <a:gd name="T115" fmla="*/ 0 h 673"/>
                <a:gd name="T116" fmla="*/ 2061 w 2061"/>
                <a:gd name="T117" fmla="*/ 673 h 67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061" h="673">
                  <a:moveTo>
                    <a:pt x="0" y="337"/>
                  </a:moveTo>
                  <a:lnTo>
                    <a:pt x="28" y="374"/>
                  </a:lnTo>
                  <a:lnTo>
                    <a:pt x="54" y="410"/>
                  </a:lnTo>
                  <a:lnTo>
                    <a:pt x="83" y="446"/>
                  </a:lnTo>
                  <a:lnTo>
                    <a:pt x="111" y="481"/>
                  </a:lnTo>
                  <a:lnTo>
                    <a:pt x="137" y="514"/>
                  </a:lnTo>
                  <a:lnTo>
                    <a:pt x="165" y="544"/>
                  </a:lnTo>
                  <a:lnTo>
                    <a:pt x="192" y="572"/>
                  </a:lnTo>
                  <a:lnTo>
                    <a:pt x="220" y="598"/>
                  </a:lnTo>
                  <a:lnTo>
                    <a:pt x="248" y="620"/>
                  </a:lnTo>
                  <a:lnTo>
                    <a:pt x="274" y="638"/>
                  </a:lnTo>
                  <a:lnTo>
                    <a:pt x="302" y="653"/>
                  </a:lnTo>
                  <a:lnTo>
                    <a:pt x="330" y="663"/>
                  </a:lnTo>
                  <a:lnTo>
                    <a:pt x="357" y="670"/>
                  </a:lnTo>
                  <a:lnTo>
                    <a:pt x="385" y="673"/>
                  </a:lnTo>
                  <a:lnTo>
                    <a:pt x="413" y="671"/>
                  </a:lnTo>
                  <a:lnTo>
                    <a:pt x="439" y="666"/>
                  </a:lnTo>
                  <a:lnTo>
                    <a:pt x="467" y="656"/>
                  </a:lnTo>
                  <a:lnTo>
                    <a:pt x="494" y="643"/>
                  </a:lnTo>
                  <a:lnTo>
                    <a:pt x="522" y="624"/>
                  </a:lnTo>
                  <a:lnTo>
                    <a:pt x="550" y="604"/>
                  </a:lnTo>
                  <a:lnTo>
                    <a:pt x="576" y="579"/>
                  </a:lnTo>
                  <a:lnTo>
                    <a:pt x="604" y="552"/>
                  </a:lnTo>
                  <a:lnTo>
                    <a:pt x="633" y="523"/>
                  </a:lnTo>
                  <a:lnTo>
                    <a:pt x="659" y="491"/>
                  </a:lnTo>
                  <a:lnTo>
                    <a:pt x="687" y="456"/>
                  </a:lnTo>
                  <a:lnTo>
                    <a:pt x="715" y="420"/>
                  </a:lnTo>
                  <a:lnTo>
                    <a:pt x="742" y="384"/>
                  </a:lnTo>
                  <a:lnTo>
                    <a:pt x="770" y="347"/>
                  </a:lnTo>
                  <a:lnTo>
                    <a:pt x="796" y="309"/>
                  </a:lnTo>
                  <a:lnTo>
                    <a:pt x="824" y="273"/>
                  </a:lnTo>
                  <a:lnTo>
                    <a:pt x="852" y="236"/>
                  </a:lnTo>
                  <a:lnTo>
                    <a:pt x="879" y="201"/>
                  </a:lnTo>
                  <a:lnTo>
                    <a:pt x="907" y="167"/>
                  </a:lnTo>
                  <a:lnTo>
                    <a:pt x="935" y="136"/>
                  </a:lnTo>
                  <a:lnTo>
                    <a:pt x="961" y="107"/>
                  </a:lnTo>
                  <a:lnTo>
                    <a:pt x="989" y="81"/>
                  </a:lnTo>
                  <a:lnTo>
                    <a:pt x="1017" y="59"/>
                  </a:lnTo>
                  <a:lnTo>
                    <a:pt x="1044" y="39"/>
                  </a:lnTo>
                  <a:lnTo>
                    <a:pt x="1072" y="24"/>
                  </a:lnTo>
                  <a:lnTo>
                    <a:pt x="1098" y="12"/>
                  </a:lnTo>
                  <a:lnTo>
                    <a:pt x="1126" y="4"/>
                  </a:lnTo>
                  <a:lnTo>
                    <a:pt x="1154" y="0"/>
                  </a:lnTo>
                  <a:lnTo>
                    <a:pt x="1181" y="1"/>
                  </a:lnTo>
                  <a:lnTo>
                    <a:pt x="1209" y="6"/>
                  </a:lnTo>
                  <a:lnTo>
                    <a:pt x="1237" y="14"/>
                  </a:lnTo>
                  <a:lnTo>
                    <a:pt x="1263" y="26"/>
                  </a:lnTo>
                  <a:lnTo>
                    <a:pt x="1291" y="43"/>
                  </a:lnTo>
                  <a:lnTo>
                    <a:pt x="1320" y="63"/>
                  </a:lnTo>
                  <a:lnTo>
                    <a:pt x="1346" y="87"/>
                  </a:lnTo>
                  <a:lnTo>
                    <a:pt x="1374" y="113"/>
                  </a:lnTo>
                  <a:lnTo>
                    <a:pt x="1400" y="142"/>
                  </a:lnTo>
                  <a:lnTo>
                    <a:pt x="1429" y="174"/>
                  </a:lnTo>
                  <a:lnTo>
                    <a:pt x="1457" y="207"/>
                  </a:lnTo>
                  <a:lnTo>
                    <a:pt x="1483" y="242"/>
                  </a:lnTo>
                  <a:lnTo>
                    <a:pt x="1511" y="279"/>
                  </a:lnTo>
                  <a:lnTo>
                    <a:pt x="1539" y="316"/>
                  </a:lnTo>
                  <a:lnTo>
                    <a:pt x="1566" y="354"/>
                  </a:lnTo>
                  <a:lnTo>
                    <a:pt x="1594" y="390"/>
                  </a:lnTo>
                  <a:lnTo>
                    <a:pt x="1622" y="427"/>
                  </a:lnTo>
                  <a:lnTo>
                    <a:pt x="1648" y="462"/>
                  </a:lnTo>
                  <a:lnTo>
                    <a:pt x="1676" y="496"/>
                  </a:lnTo>
                  <a:lnTo>
                    <a:pt x="1703" y="528"/>
                  </a:lnTo>
                  <a:lnTo>
                    <a:pt x="1731" y="558"/>
                  </a:lnTo>
                  <a:lnTo>
                    <a:pt x="1759" y="584"/>
                  </a:lnTo>
                  <a:lnTo>
                    <a:pt x="1785" y="608"/>
                  </a:lnTo>
                  <a:lnTo>
                    <a:pt x="1813" y="628"/>
                  </a:lnTo>
                  <a:lnTo>
                    <a:pt x="1841" y="645"/>
                  </a:lnTo>
                  <a:lnTo>
                    <a:pt x="1868" y="658"/>
                  </a:lnTo>
                  <a:lnTo>
                    <a:pt x="1896" y="667"/>
                  </a:lnTo>
                  <a:lnTo>
                    <a:pt x="1924" y="672"/>
                  </a:lnTo>
                  <a:lnTo>
                    <a:pt x="1950" y="673"/>
                  </a:lnTo>
                  <a:lnTo>
                    <a:pt x="1978" y="669"/>
                  </a:lnTo>
                  <a:lnTo>
                    <a:pt x="2005" y="662"/>
                  </a:lnTo>
                  <a:lnTo>
                    <a:pt x="2033" y="650"/>
                  </a:lnTo>
                  <a:lnTo>
                    <a:pt x="2061" y="635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矩形 44"/>
          <p:cNvSpPr>
            <a:spLocks noChangeArrowheads="1"/>
          </p:cNvSpPr>
          <p:nvPr/>
        </p:nvSpPr>
        <p:spPr bwMode="auto">
          <a:xfrm>
            <a:off x="715657" y="228600"/>
            <a:ext cx="49039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2400" y="990600"/>
            <a:ext cx="8763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.1.2 </a:t>
            </a:r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扬声器的锥盆以频率</a:t>
            </a: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62Hz </a:t>
            </a:r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简谐运动，振动的振幅</a:t>
            </a:r>
            <a:r>
              <a:rPr lang="en-US" altLang="zh-CN" sz="2800" i="1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1.5×10</a:t>
            </a:r>
            <a:r>
              <a:rPr lang="en-US" altLang="zh-CN" sz="2800" baseline="300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0 </a:t>
            </a:r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求：</a:t>
            </a:r>
          </a:p>
          <a:p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动方程；（</a:t>
            </a: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动的最大速度和最大加速度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2400" y="2464915"/>
            <a:ext cx="92202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锥盆振动的角频率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π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ν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646rad/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初相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锥盆的振动方程为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7878"/>
              </p:ext>
            </p:extLst>
          </p:nvPr>
        </p:nvGraphicFramePr>
        <p:xfrm>
          <a:off x="2133600" y="3657600"/>
          <a:ext cx="5280551" cy="50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8" name="Equation" r:id="rId3" imgW="2298700" imgH="215900" progId="Equation.DSMT4">
                  <p:embed/>
                </p:oleObj>
              </mc:Choice>
              <mc:Fallback>
                <p:oleObj name="Equation" r:id="rId3" imgW="2298700" imgH="2159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280551" cy="503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4114800"/>
            <a:ext cx="718658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振动的最大速度和最大加速度分别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5389"/>
              </p:ext>
            </p:extLst>
          </p:nvPr>
        </p:nvGraphicFramePr>
        <p:xfrm>
          <a:off x="1448561" y="4978204"/>
          <a:ext cx="6628639" cy="50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9" name="Equation" r:id="rId5" imgW="2844800" imgH="215900" progId="Equation.DSMT4">
                  <p:embed/>
                </p:oleObj>
              </mc:Choice>
              <mc:Fallback>
                <p:oleObj name="Equation" r:id="rId5" imgW="2844800" imgH="2159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561" y="4978204"/>
                        <a:ext cx="6628639" cy="508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63783"/>
              </p:ext>
            </p:extLst>
          </p:nvPr>
        </p:nvGraphicFramePr>
        <p:xfrm>
          <a:off x="1219200" y="5670115"/>
          <a:ext cx="7072755" cy="48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0" name="Equation" r:id="rId7" imgW="3200400" imgH="215900" progId="Equation.DSMT4">
                  <p:embed/>
                </p:oleObj>
              </mc:Choice>
              <mc:Fallback>
                <p:oleObj name="Equation" r:id="rId7" imgW="3200400" imgH="215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70115"/>
                        <a:ext cx="7072755" cy="487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78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236" y="990600"/>
            <a:ext cx="9133764" cy="1988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.1.3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簧振子水平放置，振动周期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使振子偏离平衡位置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0.20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具有初速度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40m/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：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此简谐运动方程；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子从初始时刻到第一次经过平衡位置且向着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正向运动所需的时间。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2978837"/>
            <a:ext cx="922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动的角频率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=2π/T=π rad/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根据初始条件，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936724" y="3579828"/>
          <a:ext cx="5799846" cy="87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8" name="Equation" r:id="rId3" imgW="2602370" imgH="406224" progId="Equation.DSMT4">
                  <p:embed/>
                </p:oleObj>
              </mc:Choice>
              <mc:Fallback>
                <p:oleObj name="Equation" r:id="rId3" imgW="2602370" imgH="406224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24" y="3579828"/>
                        <a:ext cx="5799846" cy="871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222236" y="4419600"/>
          <a:ext cx="7228823" cy="87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9" name="Equation" r:id="rId5" imgW="3213100" imgH="393700" progId="Equation.DSMT4">
                  <p:embed/>
                </p:oleObj>
              </mc:Choice>
              <mc:Fallback>
                <p:oleObj name="Equation" r:id="rId5" imgW="3213100" imgH="3937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236" y="4419600"/>
                        <a:ext cx="7228823" cy="876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49946" y="5181600"/>
            <a:ext cx="8489254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57r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71r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又根据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ω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：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.71r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此简谐运动的方程为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971800" y="6221885"/>
          <a:ext cx="3680440" cy="48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0" name="Equation" r:id="rId7" imgW="1663700" imgH="203200" progId="Equation.DSMT4">
                  <p:embed/>
                </p:oleObj>
              </mc:Choice>
              <mc:Fallback>
                <p:oleObj name="Equation" r:id="rId7" imgW="1663700" imgH="203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221885"/>
                        <a:ext cx="3680440" cy="483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33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1219200"/>
            <a:ext cx="8610600" cy="1475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子第一次经过平衡位置且向着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正向运动时的相位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π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振子从初始状态到该状态所需时间为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438400" y="2694732"/>
          <a:ext cx="4030221" cy="116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6" name="Equation" r:id="rId3" imgW="1803400" imgH="508000" progId="Equation.DSMT4">
                  <p:embed/>
                </p:oleObj>
              </mc:Choice>
              <mc:Fallback>
                <p:oleObj name="Equation" r:id="rId3" imgW="1803400" imgH="508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94732"/>
                        <a:ext cx="4030221" cy="1166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69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1" name="Group 54"/>
          <p:cNvGrpSpPr>
            <a:grpSpLocks/>
          </p:cNvGrpSpPr>
          <p:nvPr/>
        </p:nvGrpSpPr>
        <p:grpSpPr bwMode="auto">
          <a:xfrm>
            <a:off x="6934200" y="1981200"/>
            <a:ext cx="2362200" cy="3429000"/>
            <a:chOff x="4416" y="1200"/>
            <a:chExt cx="1488" cy="2880"/>
          </a:xfrm>
        </p:grpSpPr>
        <p:sp>
          <p:nvSpPr>
            <p:cNvPr id="42024" name="Rectangle 40"/>
            <p:cNvSpPr>
              <a:spLocks noChangeArrowheads="1"/>
            </p:cNvSpPr>
            <p:nvPr/>
          </p:nvSpPr>
          <p:spPr bwMode="auto">
            <a:xfrm>
              <a:off x="4464" y="1200"/>
              <a:ext cx="1200" cy="2880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tint val="2000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9050">
              <a:solidFill>
                <a:srgbClr val="99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12321" name="Text Box 35"/>
            <p:cNvSpPr txBox="1">
              <a:spLocks noChangeArrowheads="1"/>
            </p:cNvSpPr>
            <p:nvPr/>
          </p:nvSpPr>
          <p:spPr bwMode="auto">
            <a:xfrm>
              <a:off x="4416" y="1256"/>
              <a:ext cx="1488" cy="2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宋体" pitchFamily="2" charset="-122"/>
                </a:rPr>
                <a:t>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以</a:t>
              </a:r>
              <a:r>
                <a:rPr lang="zh-CN" altLang="en-US" sz="2800" i="1" dirty="0"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为</a:t>
              </a: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原点逆时针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旋转矢量  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的端点在 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轴上的投影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点的运动为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</a:t>
              </a:r>
            </a:p>
          </p:txBody>
        </p:sp>
        <p:graphicFrame>
          <p:nvGraphicFramePr>
            <p:cNvPr id="12298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5393" y="2458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10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" y="2458"/>
                          <a:ext cx="2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5363" y="2002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11" name="公式" r:id="rId5" imgW="6897600" imgH="8523720" progId="Equation.3">
                    <p:embed/>
                  </p:oleObj>
                </mc:Choice>
                <mc:Fallback>
                  <p:oleObj name="公式" r:id="rId5" imgW="6897600" imgH="8523720" progId="Equation.3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" y="2002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4944" y="1328"/>
            <a:ext cx="30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12" name="公式" r:id="rId7" imgW="126835" imgH="139518" progId="Equation.3">
                    <p:embed/>
                  </p:oleObj>
                </mc:Choice>
                <mc:Fallback>
                  <p:oleObj name="公式" r:id="rId7" imgW="126835" imgH="139518" progId="Equation.3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28"/>
                          <a:ext cx="30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2" name="Group 58"/>
          <p:cNvGrpSpPr>
            <a:grpSpLocks/>
          </p:cNvGrpSpPr>
          <p:nvPr/>
        </p:nvGrpSpPr>
        <p:grpSpPr bwMode="auto">
          <a:xfrm>
            <a:off x="228600" y="1066800"/>
            <a:ext cx="6324600" cy="5105400"/>
            <a:chOff x="96" y="528"/>
            <a:chExt cx="4224" cy="3456"/>
          </a:xfrm>
        </p:grpSpPr>
        <p:grpSp>
          <p:nvGrpSpPr>
            <p:cNvPr id="12304" name="Group 51"/>
            <p:cNvGrpSpPr>
              <a:grpSpLocks/>
            </p:cNvGrpSpPr>
            <p:nvPr/>
          </p:nvGrpSpPr>
          <p:grpSpPr bwMode="auto">
            <a:xfrm>
              <a:off x="96" y="528"/>
              <a:ext cx="4224" cy="3456"/>
              <a:chOff x="96" y="528"/>
              <a:chExt cx="4224" cy="3456"/>
            </a:xfrm>
          </p:grpSpPr>
          <p:sp>
            <p:nvSpPr>
              <p:cNvPr id="12317" name="Rectangle 43"/>
              <p:cNvSpPr>
                <a:spLocks noChangeArrowheads="1"/>
              </p:cNvSpPr>
              <p:nvPr/>
            </p:nvSpPr>
            <p:spPr bwMode="auto">
              <a:xfrm>
                <a:off x="96" y="528"/>
                <a:ext cx="4224" cy="34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Line 5"/>
              <p:cNvSpPr>
                <a:spLocks noChangeShapeType="1"/>
              </p:cNvSpPr>
              <p:nvPr/>
            </p:nvSpPr>
            <p:spPr bwMode="auto">
              <a:xfrm>
                <a:off x="288" y="2304"/>
                <a:ext cx="3936" cy="0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6" name="Object 8"/>
              <p:cNvGraphicFramePr>
                <a:graphicFrameLocks noChangeAspect="1"/>
              </p:cNvGraphicFramePr>
              <p:nvPr/>
            </p:nvGraphicFramePr>
            <p:xfrm>
              <a:off x="3840" y="2352"/>
              <a:ext cx="35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13" name="公式" r:id="rId9" imgW="177646" imgH="190335" progId="Equation.3">
                      <p:embed/>
                    </p:oleObj>
                  </mc:Choice>
                  <mc:Fallback>
                    <p:oleObj name="公式" r:id="rId9" imgW="177646" imgH="190335" progId="Equation.3">
                      <p:embed/>
                      <p:pic>
                        <p:nvPicPr>
                          <p:cNvPr id="0" name="Picture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352"/>
                            <a:ext cx="356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7" name="Object 9"/>
              <p:cNvGraphicFramePr>
                <a:graphicFrameLocks noChangeAspect="1"/>
              </p:cNvGraphicFramePr>
              <p:nvPr/>
            </p:nvGraphicFramePr>
            <p:xfrm>
              <a:off x="1920" y="2304"/>
              <a:ext cx="248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14" name="Equation" r:id="rId10" imgW="164957" imgH="190335" progId="Equation.3">
                      <p:embed/>
                    </p:oleObj>
                  </mc:Choice>
                  <mc:Fallback>
                    <p:oleObj name="Equation" r:id="rId10" imgW="164957" imgH="190335" progId="Equation.3">
                      <p:embed/>
                      <p:pic>
                        <p:nvPicPr>
                          <p:cNvPr id="0" name="Picture 1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304"/>
                            <a:ext cx="248" cy="2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9" name="Line 42"/>
              <p:cNvSpPr>
                <a:spLocks noChangeShapeType="1"/>
              </p:cNvSpPr>
              <p:nvPr/>
            </p:nvSpPr>
            <p:spPr bwMode="auto">
              <a:xfrm flipV="1">
                <a:off x="2160" y="768"/>
                <a:ext cx="0" cy="3072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05" name="Oval 4"/>
            <p:cNvSpPr>
              <a:spLocks noChangeArrowheads="1"/>
            </p:cNvSpPr>
            <p:nvPr/>
          </p:nvSpPr>
          <p:spPr bwMode="auto">
            <a:xfrm>
              <a:off x="624" y="768"/>
              <a:ext cx="3072" cy="307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06" name="Group 48"/>
            <p:cNvGrpSpPr>
              <a:grpSpLocks/>
            </p:cNvGrpSpPr>
            <p:nvPr/>
          </p:nvGrpSpPr>
          <p:grpSpPr bwMode="auto">
            <a:xfrm>
              <a:off x="3456" y="1728"/>
              <a:ext cx="144" cy="624"/>
              <a:chOff x="3456" y="1728"/>
              <a:chExt cx="144" cy="624"/>
            </a:xfrm>
          </p:grpSpPr>
          <p:sp>
            <p:nvSpPr>
              <p:cNvPr id="12315" name="Line 15"/>
              <p:cNvSpPr>
                <a:spLocks noChangeShapeType="1"/>
              </p:cNvSpPr>
              <p:nvPr/>
            </p:nvSpPr>
            <p:spPr bwMode="auto">
              <a:xfrm>
                <a:off x="3552" y="172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6" name="Oval 16"/>
              <p:cNvSpPr>
                <a:spLocks noChangeArrowheads="1"/>
              </p:cNvSpPr>
              <p:nvPr/>
            </p:nvSpPr>
            <p:spPr bwMode="auto">
              <a:xfrm>
                <a:off x="3456" y="2208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7" name="Group 49"/>
            <p:cNvGrpSpPr>
              <a:grpSpLocks/>
            </p:cNvGrpSpPr>
            <p:nvPr/>
          </p:nvGrpSpPr>
          <p:grpSpPr bwMode="auto">
            <a:xfrm>
              <a:off x="2736" y="2064"/>
              <a:ext cx="329" cy="278"/>
              <a:chOff x="2736" y="2064"/>
              <a:chExt cx="329" cy="278"/>
            </a:xfrm>
          </p:grpSpPr>
          <p:sp>
            <p:nvSpPr>
              <p:cNvPr id="12314" name="Arc 17"/>
              <p:cNvSpPr>
                <a:spLocks/>
              </p:cNvSpPr>
              <p:nvPr/>
            </p:nvSpPr>
            <p:spPr bwMode="auto">
              <a:xfrm>
                <a:off x="2736" y="2064"/>
                <a:ext cx="48" cy="25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5" name="Object 7"/>
              <p:cNvGraphicFramePr>
                <a:graphicFrameLocks noChangeAspect="1"/>
              </p:cNvGraphicFramePr>
              <p:nvPr/>
            </p:nvGraphicFramePr>
            <p:xfrm>
              <a:off x="2832" y="2064"/>
              <a:ext cx="233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15" name="公式" r:id="rId12" imgW="203112" imgH="241195" progId="Equation.3">
                      <p:embed/>
                    </p:oleObj>
                  </mc:Choice>
                  <mc:Fallback>
                    <p:oleObj name="公式" r:id="rId12" imgW="203112" imgH="241195" progId="Equation.3">
                      <p:embed/>
                      <p:pic>
                        <p:nvPicPr>
                          <p:cNvPr id="0" name="Picture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064"/>
                            <a:ext cx="233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08" name="Group 47"/>
            <p:cNvGrpSpPr>
              <a:grpSpLocks/>
            </p:cNvGrpSpPr>
            <p:nvPr/>
          </p:nvGrpSpPr>
          <p:grpSpPr bwMode="auto">
            <a:xfrm>
              <a:off x="3072" y="672"/>
              <a:ext cx="480" cy="576"/>
              <a:chOff x="3072" y="672"/>
              <a:chExt cx="480" cy="576"/>
            </a:xfrm>
          </p:grpSpPr>
          <p:sp>
            <p:nvSpPr>
              <p:cNvPr id="12313" name="Arc 19"/>
              <p:cNvSpPr>
                <a:spLocks/>
              </p:cNvSpPr>
              <p:nvPr/>
            </p:nvSpPr>
            <p:spPr bwMode="auto">
              <a:xfrm>
                <a:off x="3312" y="960"/>
                <a:ext cx="240" cy="288"/>
              </a:xfrm>
              <a:custGeom>
                <a:avLst/>
                <a:gdLst>
                  <a:gd name="T0" fmla="*/ 1 w 21285"/>
                  <a:gd name="T1" fmla="*/ 0 h 20757"/>
                  <a:gd name="T2" fmla="*/ 3 w 21285"/>
                  <a:gd name="T3" fmla="*/ 3 h 20757"/>
                  <a:gd name="T4" fmla="*/ 0 w 21285"/>
                  <a:gd name="T5" fmla="*/ 4 h 20757"/>
                  <a:gd name="T6" fmla="*/ 0 60000 65536"/>
                  <a:gd name="T7" fmla="*/ 0 60000 65536"/>
                  <a:gd name="T8" fmla="*/ 0 60000 65536"/>
                  <a:gd name="T9" fmla="*/ 0 w 21285"/>
                  <a:gd name="T10" fmla="*/ 0 h 20757"/>
                  <a:gd name="T11" fmla="*/ 21285 w 21285"/>
                  <a:gd name="T12" fmla="*/ 20757 h 207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85" h="20757" fill="none" extrusionOk="0">
                    <a:moveTo>
                      <a:pt x="5976" y="0"/>
                    </a:moveTo>
                    <a:cubicBezTo>
                      <a:pt x="13930" y="2290"/>
                      <a:pt x="19875" y="8923"/>
                      <a:pt x="21284" y="17079"/>
                    </a:cubicBezTo>
                  </a:path>
                  <a:path w="21285" h="20757" stroke="0" extrusionOk="0">
                    <a:moveTo>
                      <a:pt x="5976" y="0"/>
                    </a:moveTo>
                    <a:cubicBezTo>
                      <a:pt x="13930" y="2290"/>
                      <a:pt x="19875" y="8923"/>
                      <a:pt x="21284" y="17079"/>
                    </a:cubicBezTo>
                    <a:lnTo>
                      <a:pt x="0" y="20757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 type="triangl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4" name="Object 6"/>
              <p:cNvGraphicFramePr>
                <a:graphicFrameLocks noChangeAspect="1"/>
              </p:cNvGraphicFramePr>
              <p:nvPr/>
            </p:nvGraphicFramePr>
            <p:xfrm>
              <a:off x="3072" y="672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16" name="公式" r:id="rId14" imgW="215713" imgH="190335" progId="Equation.3">
                      <p:embed/>
                    </p:oleObj>
                  </mc:Choice>
                  <mc:Fallback>
                    <p:oleObj name="公式" r:id="rId14" imgW="215713" imgH="190335" progId="Equation.3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72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09" name="Group 46"/>
            <p:cNvGrpSpPr>
              <a:grpSpLocks/>
            </p:cNvGrpSpPr>
            <p:nvPr/>
          </p:nvGrpSpPr>
          <p:grpSpPr bwMode="auto">
            <a:xfrm>
              <a:off x="2160" y="1344"/>
              <a:ext cx="1824" cy="960"/>
              <a:chOff x="2160" y="1344"/>
              <a:chExt cx="1824" cy="960"/>
            </a:xfrm>
          </p:grpSpPr>
          <p:sp>
            <p:nvSpPr>
              <p:cNvPr id="12312" name="Line 7"/>
              <p:cNvSpPr>
                <a:spLocks noChangeShapeType="1"/>
              </p:cNvSpPr>
              <p:nvPr/>
            </p:nvSpPr>
            <p:spPr bwMode="auto">
              <a:xfrm flipV="1">
                <a:off x="2160" y="1728"/>
                <a:ext cx="1392" cy="576"/>
              </a:xfrm>
              <a:prstGeom prst="line">
                <a:avLst/>
              </a:prstGeom>
              <a:noFill/>
              <a:ln w="38100">
                <a:solidFill>
                  <a:srgbClr val="F01A04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3" name="Object 5"/>
              <p:cNvGraphicFramePr>
                <a:graphicFrameLocks noChangeAspect="1"/>
              </p:cNvGraphicFramePr>
              <p:nvPr/>
            </p:nvGraphicFramePr>
            <p:xfrm>
              <a:off x="3651" y="1344"/>
              <a:ext cx="333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17" name="公式" r:id="rId16" imgW="279360" imgH="343080" progId="Equation.3">
                      <p:embed/>
                    </p:oleObj>
                  </mc:Choice>
                  <mc:Fallback>
                    <p:oleObj name="公式" r:id="rId16" imgW="279360" imgH="343080" progId="Equation.3">
                      <p:embed/>
                      <p:pic>
                        <p:nvPicPr>
                          <p:cNvPr id="0" name="Picture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1344"/>
                            <a:ext cx="333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1344" y="2832"/>
            <a:ext cx="1750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18" name="Equation" r:id="rId18" imgW="1485900" imgH="381000" progId="Equation.3">
                    <p:embed/>
                  </p:oleObj>
                </mc:Choice>
                <mc:Fallback>
                  <p:oleObj name="Equation" r:id="rId18" imgW="1485900" imgH="381000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32"/>
                          <a:ext cx="1750" cy="43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C00CC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0" name="Group 57"/>
            <p:cNvGrpSpPr>
              <a:grpSpLocks/>
            </p:cNvGrpSpPr>
            <p:nvPr/>
          </p:nvGrpSpPr>
          <p:grpSpPr bwMode="auto">
            <a:xfrm>
              <a:off x="1440" y="1248"/>
              <a:ext cx="1632" cy="354"/>
              <a:chOff x="1440" y="1248"/>
              <a:chExt cx="1632" cy="354"/>
            </a:xfrm>
          </p:grpSpPr>
          <p:sp>
            <p:nvSpPr>
              <p:cNvPr id="12311" name="Text Box 56"/>
              <p:cNvSpPr txBox="1">
                <a:spLocks noChangeArrowheads="1"/>
              </p:cNvSpPr>
              <p:nvPr/>
            </p:nvSpPr>
            <p:spPr bwMode="auto">
              <a:xfrm>
                <a:off x="1440" y="1248"/>
                <a:ext cx="1632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 dirty="0">
                    <a:latin typeface="黑体" pitchFamily="49" charset="-122"/>
                    <a:ea typeface="黑体" pitchFamily="49" charset="-122"/>
                  </a:rPr>
                  <a:t>当      时</a:t>
                </a:r>
              </a:p>
            </p:txBody>
          </p:sp>
          <p:graphicFrame>
            <p:nvGraphicFramePr>
              <p:cNvPr id="12292" name="Object 4"/>
              <p:cNvGraphicFramePr>
                <a:graphicFrameLocks noChangeAspect="1"/>
              </p:cNvGraphicFramePr>
              <p:nvPr/>
            </p:nvGraphicFramePr>
            <p:xfrm>
              <a:off x="1776" y="1248"/>
              <a:ext cx="67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19" name="公式" r:id="rId20" imgW="495085" imgH="241195" progId="Equation.3">
                      <p:embed/>
                    </p:oleObj>
                  </mc:Choice>
                  <mc:Fallback>
                    <p:oleObj name="公式" r:id="rId20" imgW="495085" imgH="241195" progId="Equation.3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248"/>
                            <a:ext cx="67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9900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3373" y="2304"/>
            <a:ext cx="35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20" name="Equation" r:id="rId22" imgW="279279" imgH="380835" progId="Equation.3">
                    <p:embed/>
                  </p:oleObj>
                </mc:Choice>
                <mc:Fallback>
                  <p:oleObj name="Equation" r:id="rId22" imgW="279279" imgH="380835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2304"/>
                          <a:ext cx="351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3" name="矩形 32"/>
          <p:cNvSpPr>
            <a:spLocks noChangeArrowheads="1"/>
          </p:cNvSpPr>
          <p:nvPr/>
        </p:nvSpPr>
        <p:spPr bwMode="auto">
          <a:xfrm>
            <a:off x="609600" y="125105"/>
            <a:ext cx="572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四 简谐运动的旋转矢量表示法</a:t>
            </a:r>
          </a:p>
        </p:txBody>
      </p:sp>
    </p:spTree>
    <p:extLst>
      <p:ext uri="{BB962C8B-B14F-4D97-AF65-F5344CB8AC3E}">
        <p14:creationId xmlns:p14="http://schemas.microsoft.com/office/powerpoint/2010/main" val="428371261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5" name="Group 68"/>
          <p:cNvGrpSpPr>
            <a:grpSpLocks/>
          </p:cNvGrpSpPr>
          <p:nvPr/>
        </p:nvGrpSpPr>
        <p:grpSpPr bwMode="auto">
          <a:xfrm>
            <a:off x="152400" y="990600"/>
            <a:ext cx="6705600" cy="5486400"/>
            <a:chOff x="96" y="528"/>
            <a:chExt cx="4224" cy="3456"/>
          </a:xfrm>
        </p:grpSpPr>
        <p:sp>
          <p:nvSpPr>
            <p:cNvPr id="13326" name="Rectangle 35"/>
            <p:cNvSpPr>
              <a:spLocks noChangeArrowheads="1"/>
            </p:cNvSpPr>
            <p:nvPr/>
          </p:nvSpPr>
          <p:spPr bwMode="auto">
            <a:xfrm>
              <a:off x="96" y="528"/>
              <a:ext cx="4224" cy="34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Oval 36"/>
            <p:cNvSpPr>
              <a:spLocks noChangeArrowheads="1"/>
            </p:cNvSpPr>
            <p:nvPr/>
          </p:nvSpPr>
          <p:spPr bwMode="auto">
            <a:xfrm>
              <a:off x="624" y="768"/>
              <a:ext cx="3072" cy="307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37"/>
            <p:cNvSpPr>
              <a:spLocks noChangeShapeType="1"/>
            </p:cNvSpPr>
            <p:nvPr/>
          </p:nvSpPr>
          <p:spPr bwMode="auto">
            <a:xfrm>
              <a:off x="288" y="2304"/>
              <a:ext cx="3936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Oval 40"/>
            <p:cNvSpPr>
              <a:spLocks noChangeArrowheads="1"/>
            </p:cNvSpPr>
            <p:nvPr/>
          </p:nvSpPr>
          <p:spPr bwMode="auto">
            <a:xfrm>
              <a:off x="3168" y="220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Arc 43"/>
            <p:cNvSpPr>
              <a:spLocks/>
            </p:cNvSpPr>
            <p:nvPr/>
          </p:nvSpPr>
          <p:spPr bwMode="auto">
            <a:xfrm>
              <a:off x="3024" y="720"/>
              <a:ext cx="240" cy="288"/>
            </a:xfrm>
            <a:custGeom>
              <a:avLst/>
              <a:gdLst>
                <a:gd name="T0" fmla="*/ 1 w 21285"/>
                <a:gd name="T1" fmla="*/ 0 h 20757"/>
                <a:gd name="T2" fmla="*/ 3 w 21285"/>
                <a:gd name="T3" fmla="*/ 3 h 20757"/>
                <a:gd name="T4" fmla="*/ 0 w 21285"/>
                <a:gd name="T5" fmla="*/ 4 h 20757"/>
                <a:gd name="T6" fmla="*/ 0 60000 65536"/>
                <a:gd name="T7" fmla="*/ 0 60000 65536"/>
                <a:gd name="T8" fmla="*/ 0 60000 65536"/>
                <a:gd name="T9" fmla="*/ 0 w 21285"/>
                <a:gd name="T10" fmla="*/ 0 h 20757"/>
                <a:gd name="T11" fmla="*/ 21285 w 21285"/>
                <a:gd name="T12" fmla="*/ 20757 h 207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85" h="20757" fill="none" extrusionOk="0">
                  <a:moveTo>
                    <a:pt x="5976" y="0"/>
                  </a:moveTo>
                  <a:cubicBezTo>
                    <a:pt x="13930" y="2290"/>
                    <a:pt x="19875" y="8923"/>
                    <a:pt x="21284" y="17079"/>
                  </a:cubicBezTo>
                </a:path>
                <a:path w="21285" h="20757" stroke="0" extrusionOk="0">
                  <a:moveTo>
                    <a:pt x="5976" y="0"/>
                  </a:moveTo>
                  <a:cubicBezTo>
                    <a:pt x="13930" y="2290"/>
                    <a:pt x="19875" y="8923"/>
                    <a:pt x="21284" y="17079"/>
                  </a:cubicBezTo>
                  <a:lnTo>
                    <a:pt x="0" y="20757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4" name="Object 2"/>
            <p:cNvGraphicFramePr>
              <a:graphicFrameLocks noChangeAspect="1"/>
            </p:cNvGraphicFramePr>
            <p:nvPr/>
          </p:nvGraphicFramePr>
          <p:xfrm>
            <a:off x="2736" y="528"/>
            <a:ext cx="33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2" name="公式" r:id="rId3" imgW="215713" imgH="190335" progId="Equation.3">
                    <p:embed/>
                  </p:oleObj>
                </mc:Choice>
                <mc:Fallback>
                  <p:oleObj name="公式" r:id="rId3" imgW="215713" imgH="190335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528"/>
                          <a:ext cx="336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3840" y="2352"/>
            <a:ext cx="3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3" name="公式" r:id="rId5" imgW="177646" imgH="190335" progId="Equation.3">
                    <p:embed/>
                  </p:oleObj>
                </mc:Choice>
                <mc:Fallback>
                  <p:oleObj name="公式" r:id="rId5" imgW="177646" imgH="190335" progId="Equation.3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52"/>
                          <a:ext cx="35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1920" y="2304"/>
            <a:ext cx="24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4" name="Equation" r:id="rId7" imgW="164957" imgH="190335" progId="Equation.3">
                    <p:embed/>
                  </p:oleObj>
                </mc:Choice>
                <mc:Fallback>
                  <p:oleObj name="Equation" r:id="rId7" imgW="164957" imgH="190335" progId="Equation.3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304"/>
                          <a:ext cx="248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3312" y="912"/>
            <a:ext cx="33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5" name="公式" r:id="rId9" imgW="279360" imgH="343080" progId="Equation.3">
                    <p:embed/>
                  </p:oleObj>
                </mc:Choice>
                <mc:Fallback>
                  <p:oleObj name="公式" r:id="rId9" imgW="279360" imgH="343080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912"/>
                          <a:ext cx="333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Line 52"/>
            <p:cNvSpPr>
              <a:spLocks noChangeShapeType="1"/>
            </p:cNvSpPr>
            <p:nvPr/>
          </p:nvSpPr>
          <p:spPr bwMode="auto">
            <a:xfrm flipV="1">
              <a:off x="2160" y="768"/>
              <a:ext cx="0" cy="3072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1056" y="1530"/>
            <a:ext cx="65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6" name="Equation" r:id="rId11" imgW="291973" imgH="152334" progId="Equation.3">
                    <p:embed/>
                  </p:oleObj>
                </mc:Choice>
                <mc:Fallback>
                  <p:oleObj name="Equation" r:id="rId11" imgW="291973" imgH="152334" progId="Equation.3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30"/>
                          <a:ext cx="65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6"/>
            <p:cNvSpPr>
              <a:spLocks noChangeShapeType="1"/>
            </p:cNvSpPr>
            <p:nvPr/>
          </p:nvSpPr>
          <p:spPr bwMode="auto">
            <a:xfrm flipV="1">
              <a:off x="2160" y="1200"/>
              <a:ext cx="1104" cy="1104"/>
            </a:xfrm>
            <a:prstGeom prst="line">
              <a:avLst/>
            </a:prstGeom>
            <a:noFill/>
            <a:ln w="38100">
              <a:solidFill>
                <a:srgbClr val="F01A04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10"/>
            <p:cNvSpPr>
              <a:spLocks noChangeShapeType="1"/>
            </p:cNvSpPr>
            <p:nvPr/>
          </p:nvSpPr>
          <p:spPr bwMode="auto">
            <a:xfrm>
              <a:off x="3264" y="1200"/>
              <a:ext cx="0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34" name="Group 55"/>
            <p:cNvGrpSpPr>
              <a:grpSpLocks/>
            </p:cNvGrpSpPr>
            <p:nvPr/>
          </p:nvGrpSpPr>
          <p:grpSpPr bwMode="auto">
            <a:xfrm>
              <a:off x="2544" y="1805"/>
              <a:ext cx="1008" cy="519"/>
              <a:chOff x="2544" y="1805"/>
              <a:chExt cx="1008" cy="519"/>
            </a:xfrm>
          </p:grpSpPr>
          <p:sp>
            <p:nvSpPr>
              <p:cNvPr id="13336" name="Arc 41"/>
              <p:cNvSpPr>
                <a:spLocks/>
              </p:cNvSpPr>
              <p:nvPr/>
            </p:nvSpPr>
            <p:spPr bwMode="auto">
              <a:xfrm>
                <a:off x="2544" y="1880"/>
                <a:ext cx="240" cy="444"/>
              </a:xfrm>
              <a:custGeom>
                <a:avLst/>
                <a:gdLst>
                  <a:gd name="T0" fmla="*/ 0 w 21600"/>
                  <a:gd name="T1" fmla="*/ 0 h 21273"/>
                  <a:gd name="T2" fmla="*/ 3 w 21600"/>
                  <a:gd name="T3" fmla="*/ 9 h 21273"/>
                  <a:gd name="T4" fmla="*/ 0 w 21600"/>
                  <a:gd name="T5" fmla="*/ 9 h 2127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273"/>
                  <a:gd name="T11" fmla="*/ 21600 w 21600"/>
                  <a:gd name="T12" fmla="*/ 21273 h 2127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273" fill="none" extrusionOk="0">
                    <a:moveTo>
                      <a:pt x="3744" y="0"/>
                    </a:moveTo>
                    <a:cubicBezTo>
                      <a:pt x="14070" y="1817"/>
                      <a:pt x="21600" y="10788"/>
                      <a:pt x="21600" y="21273"/>
                    </a:cubicBezTo>
                  </a:path>
                  <a:path w="21600" h="21273" stroke="0" extrusionOk="0">
                    <a:moveTo>
                      <a:pt x="3744" y="0"/>
                    </a:moveTo>
                    <a:cubicBezTo>
                      <a:pt x="14070" y="1817"/>
                      <a:pt x="21600" y="10788"/>
                      <a:pt x="21600" y="21273"/>
                    </a:cubicBezTo>
                    <a:lnTo>
                      <a:pt x="0" y="21273"/>
                    </a:lnTo>
                    <a:close/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0" name="Object 8"/>
              <p:cNvGraphicFramePr>
                <a:graphicFrameLocks noChangeAspect="1"/>
              </p:cNvGraphicFramePr>
              <p:nvPr/>
            </p:nvGraphicFramePr>
            <p:xfrm>
              <a:off x="2771" y="1805"/>
              <a:ext cx="78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87" name="公式" r:id="rId13" imgW="672808" imgH="266584" progId="Equation.3">
                      <p:embed/>
                    </p:oleObj>
                  </mc:Choice>
                  <mc:Fallback>
                    <p:oleObj name="公式" r:id="rId13" imgW="672808" imgH="266584" progId="Equation.3">
                      <p:embed/>
                      <p:pic>
                        <p:nvPicPr>
                          <p:cNvPr id="0" name="Picture 1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" y="1805"/>
                            <a:ext cx="781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1104" y="2952"/>
            <a:ext cx="21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8" name="Equation" r:id="rId15" imgW="1079032" imgH="203112" progId="Equation.3">
                    <p:embed/>
                  </p:oleObj>
                </mc:Choice>
                <mc:Fallback>
                  <p:oleObj name="Equation" r:id="rId15" imgW="1079032" imgH="203112" progId="Equation.3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52"/>
                          <a:ext cx="2112" cy="3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rgbClr val="9900CC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Text Box 67"/>
            <p:cNvSpPr txBox="1">
              <a:spLocks noChangeArrowheads="1"/>
            </p:cNvSpPr>
            <p:nvPr/>
          </p:nvSpPr>
          <p:spPr bwMode="auto">
            <a:xfrm>
              <a:off x="1680" y="153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时</a:t>
              </a:r>
            </a:p>
          </p:txBody>
        </p:sp>
      </p:grpSp>
      <p:grpSp>
        <p:nvGrpSpPr>
          <p:cNvPr id="27" name="Group 54"/>
          <p:cNvGrpSpPr>
            <a:grpSpLocks/>
          </p:cNvGrpSpPr>
          <p:nvPr/>
        </p:nvGrpSpPr>
        <p:grpSpPr bwMode="auto">
          <a:xfrm>
            <a:off x="6934200" y="2133600"/>
            <a:ext cx="2362200" cy="3429000"/>
            <a:chOff x="4416" y="1200"/>
            <a:chExt cx="1488" cy="2880"/>
          </a:xfrm>
        </p:grpSpPr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4464" y="1200"/>
              <a:ext cx="1200" cy="2880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tint val="2000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9050">
              <a:solidFill>
                <a:srgbClr val="99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4416" y="1256"/>
              <a:ext cx="1488" cy="2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宋体" pitchFamily="2" charset="-122"/>
                </a:rPr>
                <a:t>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以</a:t>
              </a:r>
              <a:r>
                <a:rPr lang="zh-CN" altLang="en-US" sz="2800" i="1" dirty="0"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为</a:t>
              </a: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原点逆时针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旋转矢量  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的端点在 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轴上的投影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点的运动为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</a:t>
              </a:r>
            </a:p>
          </p:txBody>
        </p:sp>
        <p:graphicFrame>
          <p:nvGraphicFramePr>
            <p:cNvPr id="3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5393" y="2458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9" name="公式" r:id="rId17" imgW="177646" imgH="190335" progId="Equation.3">
                    <p:embed/>
                  </p:oleObj>
                </mc:Choice>
                <mc:Fallback>
                  <p:oleObj name="公式" r:id="rId17" imgW="177646" imgH="190335" progId="Equation.3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" y="2458"/>
                          <a:ext cx="2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5363" y="2002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90" name="公式" r:id="rId18" imgW="6897600" imgH="8523720" progId="Equation.3">
                    <p:embed/>
                  </p:oleObj>
                </mc:Choice>
                <mc:Fallback>
                  <p:oleObj name="公式" r:id="rId18" imgW="6897600" imgH="8523720" progId="Equation.3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" y="2002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/>
          </p:nvGraphicFramePr>
          <p:xfrm>
            <a:off x="4944" y="1328"/>
            <a:ext cx="30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91" name="公式" r:id="rId20" imgW="126835" imgH="139518" progId="Equation.3">
                    <p:embed/>
                  </p:oleObj>
                </mc:Choice>
                <mc:Fallback>
                  <p:oleObj name="公式" r:id="rId20" imgW="126835" imgH="139518" progId="Equation.3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28"/>
                          <a:ext cx="30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32"/>
          <p:cNvSpPr>
            <a:spLocks noChangeArrowheads="1"/>
          </p:cNvSpPr>
          <p:nvPr/>
        </p:nvSpPr>
        <p:spPr bwMode="auto">
          <a:xfrm>
            <a:off x="609600" y="125105"/>
            <a:ext cx="572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四 简谐运动的旋转矢量表示法</a:t>
            </a:r>
          </a:p>
        </p:txBody>
      </p:sp>
    </p:spTree>
    <p:extLst>
      <p:ext uri="{BB962C8B-B14F-4D97-AF65-F5344CB8AC3E}">
        <p14:creationId xmlns:p14="http://schemas.microsoft.com/office/powerpoint/2010/main" val="186472169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15991"/>
              </p:ext>
            </p:extLst>
          </p:nvPr>
        </p:nvGraphicFramePr>
        <p:xfrm>
          <a:off x="3810000" y="1109663"/>
          <a:ext cx="4191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6" name="Equation" r:id="rId4" imgW="1764534" imgH="304668" progId="Equation.3">
                  <p:embed/>
                </p:oleObj>
              </mc:Choice>
              <mc:Fallback>
                <p:oleObj name="Equation" r:id="rId4" imgW="1764534" imgH="304668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09663"/>
                        <a:ext cx="4191000" cy="6429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1FF"/>
                          </a:gs>
                          <a:gs pos="50000">
                            <a:srgbClr val="FFFFFF"/>
                          </a:gs>
                          <a:gs pos="100000">
                            <a:srgbClr val="FFE1F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57200" y="2268736"/>
            <a:ext cx="2362200" cy="3429000"/>
            <a:chOff x="4416" y="1200"/>
            <a:chExt cx="1488" cy="2880"/>
          </a:xfrm>
        </p:grpSpPr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4464" y="1200"/>
              <a:ext cx="1200" cy="2880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tint val="2000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9050">
              <a:solidFill>
                <a:srgbClr val="99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10" name="Text Box 35"/>
            <p:cNvSpPr txBox="1">
              <a:spLocks noChangeArrowheads="1"/>
            </p:cNvSpPr>
            <p:nvPr/>
          </p:nvSpPr>
          <p:spPr bwMode="auto">
            <a:xfrm>
              <a:off x="4416" y="1256"/>
              <a:ext cx="1488" cy="2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宋体" pitchFamily="2" charset="-122"/>
                </a:rPr>
                <a:t>  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以</a:t>
              </a:r>
              <a:r>
                <a:rPr lang="zh-CN" altLang="en-US" sz="2800" i="1" dirty="0"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为</a:t>
              </a: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原点逆时针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旋转矢量  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的端点在 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轴上的投影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点的运动为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5393" y="2458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7" name="公式" r:id="rId6" imgW="177646" imgH="190335" progId="Equation.3">
                    <p:embed/>
                  </p:oleObj>
                </mc:Choice>
                <mc:Fallback>
                  <p:oleObj name="公式" r:id="rId6" imgW="177646" imgH="190335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" y="2458"/>
                          <a:ext cx="2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5363" y="2002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8" name="公式" r:id="rId8" imgW="6897600" imgH="8523720" progId="Equation.3">
                    <p:embed/>
                  </p:oleObj>
                </mc:Choice>
                <mc:Fallback>
                  <p:oleObj name="公式" r:id="rId8" imgW="6897600" imgH="8523720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" y="2002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944" y="1328"/>
            <a:ext cx="30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9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28"/>
                          <a:ext cx="30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32"/>
          <p:cNvSpPr>
            <a:spLocks noChangeArrowheads="1"/>
          </p:cNvSpPr>
          <p:nvPr/>
        </p:nvSpPr>
        <p:spPr bwMode="auto">
          <a:xfrm>
            <a:off x="609600" y="125105"/>
            <a:ext cx="572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四 简谐运动的旋转矢量表示法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19050" name="ShockwaveFlash1" r:id="rId2" imgW="1828800" imgH="1828800"/>
        </mc:Choice>
        <mc:Fallback>
          <p:control name="ShockwaveFlash1" r:id="rId2" imgW="1828800" imgH="182880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/>
                <a:srcRect/>
                <a:stretch>
                  <a:fillRect/>
                </a:stretch>
              </p:blipFill>
              <p:spPr bwMode="auto">
                <a:xfrm>
                  <a:off x="3352800" y="1828800"/>
                  <a:ext cx="51816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56548658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53" name="Text Box 9"/>
          <p:cNvSpPr txBox="1">
            <a:spLocks noChangeArrowheads="1"/>
          </p:cNvSpPr>
          <p:nvPr/>
        </p:nvSpPr>
        <p:spPr bwMode="auto">
          <a:xfrm>
            <a:off x="762000" y="6248400"/>
            <a:ext cx="7620000" cy="5318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       （旋转矢量旋转一周所需的时间）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85485"/>
              </p:ext>
            </p:extLst>
          </p:nvPr>
        </p:nvGraphicFramePr>
        <p:xfrm>
          <a:off x="1066800" y="6311900"/>
          <a:ext cx="182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9" name="Equation" r:id="rId4" imgW="634449" imgH="215713" progId="Equation.3">
                  <p:embed/>
                </p:oleObj>
              </mc:Choice>
              <mc:Fallback>
                <p:oleObj name="Equation" r:id="rId4" imgW="634449" imgH="215713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311900"/>
                        <a:ext cx="1828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18"/>
          <p:cNvGrpSpPr>
            <a:grpSpLocks/>
          </p:cNvGrpSpPr>
          <p:nvPr/>
        </p:nvGrpSpPr>
        <p:grpSpPr bwMode="auto">
          <a:xfrm>
            <a:off x="1219200" y="990600"/>
            <a:ext cx="6705600" cy="539750"/>
            <a:chOff x="768" y="423"/>
            <a:chExt cx="4224" cy="340"/>
          </a:xfrm>
        </p:grpSpPr>
        <p:sp>
          <p:nvSpPr>
            <p:cNvPr id="185363" name="Text Box 19"/>
            <p:cNvSpPr txBox="1">
              <a:spLocks noChangeArrowheads="1"/>
            </p:cNvSpPr>
            <p:nvPr/>
          </p:nvSpPr>
          <p:spPr bwMode="auto">
            <a:xfrm>
              <a:off x="768" y="423"/>
              <a:ext cx="4224" cy="33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用旋转矢量图画简谐运动的 </a:t>
              </a:r>
              <a:r>
                <a:rPr lang="zh-CN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图</a:t>
              </a:r>
            </a:p>
          </p:txBody>
        </p:sp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3804" y="480"/>
            <a:ext cx="66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70" name="Equation" r:id="rId6" imgW="558558" imgH="241195" progId="Equation.3">
                    <p:embed/>
                  </p:oleObj>
                </mc:Choice>
                <mc:Fallback>
                  <p:oleObj name="Equation" r:id="rId6" imgW="558558" imgH="241195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480"/>
                          <a:ext cx="66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32"/>
          <p:cNvSpPr>
            <a:spLocks noChangeArrowheads="1"/>
          </p:cNvSpPr>
          <p:nvPr/>
        </p:nvSpPr>
        <p:spPr bwMode="auto">
          <a:xfrm>
            <a:off x="609600" y="125105"/>
            <a:ext cx="572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四 简谐运动的旋转矢量表示法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19971" name="ShockwaveFlash1" r:id="rId2" imgW="1828800" imgH="1828800"/>
        </mc:Choice>
        <mc:Fallback>
          <p:control name="ShockwaveFlash1" r:id="rId2" imgW="1828800" imgH="182880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762000" y="1625600"/>
                  <a:ext cx="7620000" cy="457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79424894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64" y="4191000"/>
            <a:ext cx="8067533" cy="2667000"/>
          </a:xfrm>
          <a:prstGeom prst="rect">
            <a:avLst/>
          </a:prstGeom>
        </p:spPr>
      </p:pic>
      <p:sp>
        <p:nvSpPr>
          <p:cNvPr id="19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964" y="942833"/>
            <a:ext cx="4114800" cy="29361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.1.4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简谐运动下面几种初始状态的初相位：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质点处于最大位移，然后自由释放，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800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4408796" y="2905339"/>
            <a:ext cx="4361597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1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π/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4π/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A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：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π/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矩形 4"/>
          <p:cNvSpPr/>
          <p:nvPr/>
        </p:nvSpPr>
        <p:spPr>
          <a:xfrm>
            <a:off x="4343400" y="861536"/>
            <a:ext cx="417109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4485564" y="1447800"/>
            <a:ext cx="3972636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π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π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A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：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π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7956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2400" y="914400"/>
            <a:ext cx="88392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.1.5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质点简谐运动的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曲线如图所示，试写出此质点的简谐运动方程。</a:t>
            </a:r>
          </a:p>
        </p:txBody>
      </p:sp>
      <p:pic>
        <p:nvPicPr>
          <p:cNvPr id="44" name="图片 4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28800"/>
            <a:ext cx="3384358" cy="262092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841558" y="1828800"/>
            <a:ext cx="4572000" cy="2462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由旋转矢量法可知初相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刻，质点位于平衡位置，且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由旋转矢量法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π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则有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0118"/>
              </p:ext>
            </p:extLst>
          </p:nvPr>
        </p:nvGraphicFramePr>
        <p:xfrm>
          <a:off x="4800600" y="4178469"/>
          <a:ext cx="3260176" cy="10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7" name="Equation" r:id="rId4" imgW="1612900" imgH="508000" progId="Equation.DSMT4">
                  <p:embed/>
                </p:oleObj>
              </mc:Choice>
              <mc:Fallback>
                <p:oleObj name="Equation" r:id="rId4" imgW="1612900" imgH="508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78469"/>
                        <a:ext cx="3260176" cy="1003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910390" y="5128736"/>
            <a:ext cx="485261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得质点简谐运动的方程为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33739"/>
              </p:ext>
            </p:extLst>
          </p:nvPr>
        </p:nvGraphicFramePr>
        <p:xfrm>
          <a:off x="4724399" y="5912554"/>
          <a:ext cx="3705795" cy="79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8" name="Equation" r:id="rId6" imgW="1637589" imgH="355446" progId="Equation.DSMT4">
                  <p:embed/>
                </p:oleObj>
              </mc:Choice>
              <mc:Fallback>
                <p:oleObj name="Equation" r:id="rId6" imgW="1637589" imgH="355446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9" y="5912554"/>
                        <a:ext cx="3705795" cy="792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图片 5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63" y="4114800"/>
            <a:ext cx="3529637" cy="28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58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04800" y="1076980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定义：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任一物理量在某一定值附近往复变化.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04800" y="1865313"/>
            <a:ext cx="882967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分类：（</a:t>
            </a: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）机械振动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物体围绕一固定位置往复运动. 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457200" y="37338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）周期和非周期振动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）简谐运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 最简单、最基本的振动.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1066800" y="5943600"/>
            <a:ext cx="514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谐振子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作简谐运动的物体.</a:t>
            </a:r>
          </a:p>
        </p:txBody>
      </p:sp>
      <p:sp>
        <p:nvSpPr>
          <p:cNvPr id="86038" name="Rectangle 22"/>
          <p:cNvSpPr>
            <a:spLocks noChangeArrowheads="1"/>
          </p:cNvSpPr>
          <p:nvPr/>
        </p:nvSpPr>
        <p:spPr bwMode="auto">
          <a:xfrm>
            <a:off x="228600" y="2711450"/>
            <a:ext cx="8915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   例如一切发声体、心脏、海浪起伏、地震以及晶体中原子的振动等.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524000" y="4724400"/>
            <a:ext cx="5867400" cy="1128713"/>
            <a:chOff x="960" y="2976"/>
            <a:chExt cx="3696" cy="711"/>
          </a:xfrm>
        </p:grpSpPr>
        <p:sp>
          <p:nvSpPr>
            <p:cNvPr id="41994" name="Text Box 7"/>
            <p:cNvSpPr txBox="1">
              <a:spLocks noChangeArrowheads="1"/>
            </p:cNvSpPr>
            <p:nvPr/>
          </p:nvSpPr>
          <p:spPr bwMode="auto">
            <a:xfrm>
              <a:off x="960" y="3168"/>
              <a:ext cx="1220" cy="33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</a:t>
              </a:r>
            </a:p>
          </p:txBody>
        </p:sp>
        <p:sp>
          <p:nvSpPr>
            <p:cNvPr id="41995" name="Text Box 8"/>
            <p:cNvSpPr txBox="1">
              <a:spLocks noChangeArrowheads="1"/>
            </p:cNvSpPr>
            <p:nvPr/>
          </p:nvSpPr>
          <p:spPr bwMode="auto">
            <a:xfrm>
              <a:off x="3469" y="3168"/>
              <a:ext cx="1187" cy="339"/>
            </a:xfrm>
            <a:prstGeom prst="rect">
              <a:avLst/>
            </a:prstGeom>
            <a:solidFill>
              <a:srgbClr val="FCF7FF"/>
            </a:solidFill>
            <a:ln w="19050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复杂振动</a:t>
              </a:r>
            </a:p>
          </p:txBody>
        </p:sp>
        <p:sp>
          <p:nvSpPr>
            <p:cNvPr id="41996" name="Text Box 13"/>
            <p:cNvSpPr txBox="1">
              <a:spLocks noChangeArrowheads="1"/>
            </p:cNvSpPr>
            <p:nvPr/>
          </p:nvSpPr>
          <p:spPr bwMode="auto">
            <a:xfrm>
              <a:off x="2534" y="2976"/>
              <a:ext cx="7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070C0"/>
                  </a:solidFill>
                  <a:latin typeface="黑体" pitchFamily="49" charset="-122"/>
                  <a:ea typeface="黑体" pitchFamily="49" charset="-122"/>
                </a:rPr>
                <a:t>合成</a:t>
              </a:r>
            </a:p>
          </p:txBody>
        </p:sp>
        <p:sp>
          <p:nvSpPr>
            <p:cNvPr id="41997" name="Text Box 14"/>
            <p:cNvSpPr txBox="1">
              <a:spLocks noChangeArrowheads="1"/>
            </p:cNvSpPr>
            <p:nvPr/>
          </p:nvSpPr>
          <p:spPr bwMode="auto">
            <a:xfrm>
              <a:off x="2534" y="3360"/>
              <a:ext cx="7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070C0"/>
                  </a:solidFill>
                  <a:latin typeface="黑体" pitchFamily="49" charset="-122"/>
                  <a:ea typeface="黑体" pitchFamily="49" charset="-122"/>
                </a:rPr>
                <a:t>分解</a:t>
              </a:r>
            </a:p>
          </p:txBody>
        </p:sp>
        <p:sp>
          <p:nvSpPr>
            <p:cNvPr id="41998" name="AutoShape 23"/>
            <p:cNvSpPr>
              <a:spLocks noChangeArrowheads="1"/>
            </p:cNvSpPr>
            <p:nvPr/>
          </p:nvSpPr>
          <p:spPr bwMode="auto">
            <a:xfrm>
              <a:off x="2273" y="3264"/>
              <a:ext cx="1071" cy="144"/>
            </a:xfrm>
            <a:prstGeom prst="leftRightArrow">
              <a:avLst>
                <a:gd name="adj1" fmla="val 50000"/>
                <a:gd name="adj2" fmla="val 148750"/>
              </a:avLst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93" name="矩形 13"/>
          <p:cNvSpPr>
            <a:spLocks noChangeArrowheads="1"/>
          </p:cNvSpPr>
          <p:nvPr/>
        </p:nvSpPr>
        <p:spPr bwMode="auto">
          <a:xfrm>
            <a:off x="685800" y="177225"/>
            <a:ext cx="30572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振动的几个概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utoUpdateAnimBg="0"/>
      <p:bldP spid="86021" grpId="0" autoUpdateAnimBg="0"/>
      <p:bldP spid="86022" grpId="0" autoUpdateAnimBg="0"/>
      <p:bldP spid="86032" grpId="0" autoUpdateAnimBg="0"/>
      <p:bldP spid="8603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7"/>
          <p:cNvSpPr>
            <a:spLocks noChangeArrowheads="1"/>
          </p:cNvSpPr>
          <p:nvPr/>
        </p:nvSpPr>
        <p:spPr bwMode="auto">
          <a:xfrm>
            <a:off x="420767" y="2971800"/>
            <a:ext cx="88024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800" dirty="0">
                <a:latin typeface="黑体" pitchFamily="49" charset="-122"/>
                <a:ea typeface="黑体" pitchFamily="49" charset="-122"/>
              </a:rPr>
              <a:t>12.2</a:t>
            </a:r>
            <a:r>
              <a:rPr lang="zh-CN" altLang="en-US" sz="4800" dirty="0">
                <a:latin typeface="黑体" pitchFamily="49" charset="-122"/>
                <a:ea typeface="黑体" pitchFamily="49" charset="-122"/>
              </a:rPr>
              <a:t> 几种其他形式的简谐运动</a:t>
            </a:r>
          </a:p>
        </p:txBody>
      </p:sp>
    </p:spTree>
    <p:extLst>
      <p:ext uri="{BB962C8B-B14F-4D97-AF65-F5344CB8AC3E}">
        <p14:creationId xmlns:p14="http://schemas.microsoft.com/office/powerpoint/2010/main" val="396050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228600" y="1017587"/>
            <a:ext cx="4953000" cy="530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如图所示系统（细线的质量和伸长可忽略不计），细线静止地处于铅直位置，重物位于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O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点时为平衡位置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若把重物从平衡位置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O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略微移开后放手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重物就在平衡位置附近往复的运动．这一振动系统叫做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单摆</a:t>
            </a:r>
            <a:r>
              <a:rPr lang="en-US" altLang="zh-CN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求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单摆小角度振动时的周期．</a:t>
            </a:r>
          </a:p>
        </p:txBody>
      </p:sp>
      <p:grpSp>
        <p:nvGrpSpPr>
          <p:cNvPr id="9225" name="Group 3"/>
          <p:cNvGrpSpPr>
            <a:grpSpLocks/>
          </p:cNvGrpSpPr>
          <p:nvPr/>
        </p:nvGrpSpPr>
        <p:grpSpPr bwMode="auto">
          <a:xfrm>
            <a:off x="5410200" y="1066800"/>
            <a:ext cx="3317875" cy="5029200"/>
            <a:chOff x="3408" y="672"/>
            <a:chExt cx="2090" cy="3168"/>
          </a:xfrm>
        </p:grpSpPr>
        <p:sp>
          <p:nvSpPr>
            <p:cNvPr id="9227" name="Rectangle 4"/>
            <p:cNvSpPr>
              <a:spLocks noChangeArrowheads="1"/>
            </p:cNvSpPr>
            <p:nvPr/>
          </p:nvSpPr>
          <p:spPr bwMode="auto">
            <a:xfrm>
              <a:off x="3408" y="672"/>
              <a:ext cx="2090" cy="31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Rectangle 5" descr="宽上对角线"/>
            <p:cNvSpPr>
              <a:spLocks noChangeArrowheads="1"/>
            </p:cNvSpPr>
            <p:nvPr/>
          </p:nvSpPr>
          <p:spPr bwMode="auto">
            <a:xfrm>
              <a:off x="3905" y="945"/>
              <a:ext cx="954" cy="91"/>
            </a:xfrm>
            <a:prstGeom prst="rect">
              <a:avLst/>
            </a:prstGeom>
            <a:pattFill prst="wdUpDiag">
              <a:fgClr>
                <a:srgbClr val="5F5F5F"/>
              </a:fgClr>
              <a:bgClr>
                <a:srgbClr val="EAEAEA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6"/>
            <p:cNvSpPr>
              <a:spLocks noChangeShapeType="1"/>
            </p:cNvSpPr>
            <p:nvPr/>
          </p:nvSpPr>
          <p:spPr bwMode="auto">
            <a:xfrm>
              <a:off x="4359" y="1036"/>
              <a:ext cx="0" cy="1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Oval 7"/>
            <p:cNvSpPr>
              <a:spLocks noChangeArrowheads="1"/>
            </p:cNvSpPr>
            <p:nvPr/>
          </p:nvSpPr>
          <p:spPr bwMode="auto">
            <a:xfrm>
              <a:off x="4268" y="2580"/>
              <a:ext cx="182" cy="18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4767" y="1490"/>
            <a:ext cx="14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0" name="公式" r:id="rId3" imgW="3645720" imgH="8117280" progId="Equation.3">
                    <p:embed/>
                  </p:oleObj>
                </mc:Choice>
                <mc:Fallback>
                  <p:oleObj name="公式" r:id="rId3" imgW="3645720" imgH="8117280" progId="Equation.3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1490"/>
                          <a:ext cx="140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Arc 9"/>
            <p:cNvSpPr>
              <a:spLocks/>
            </p:cNvSpPr>
            <p:nvPr/>
          </p:nvSpPr>
          <p:spPr bwMode="auto">
            <a:xfrm rot="2359582" flipV="1">
              <a:off x="3670" y="1252"/>
              <a:ext cx="1692" cy="1758"/>
            </a:xfrm>
            <a:custGeom>
              <a:avLst/>
              <a:gdLst>
                <a:gd name="T0" fmla="*/ 221 w 20617"/>
                <a:gd name="T1" fmla="*/ 0 h 21432"/>
                <a:gd name="T2" fmla="*/ 1692 w 20617"/>
                <a:gd name="T3" fmla="*/ 1230 h 21432"/>
                <a:gd name="T4" fmla="*/ 0 w 20617"/>
                <a:gd name="T5" fmla="*/ 1758 h 21432"/>
                <a:gd name="T6" fmla="*/ 0 60000 65536"/>
                <a:gd name="T7" fmla="*/ 0 60000 65536"/>
                <a:gd name="T8" fmla="*/ 0 60000 65536"/>
                <a:gd name="T9" fmla="*/ 0 w 20617"/>
                <a:gd name="T10" fmla="*/ 0 h 21432"/>
                <a:gd name="T11" fmla="*/ 20617 w 20617"/>
                <a:gd name="T12" fmla="*/ 21432 h 21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17" h="21432" fill="none" extrusionOk="0">
                  <a:moveTo>
                    <a:pt x="2687" y="-1"/>
                  </a:moveTo>
                  <a:cubicBezTo>
                    <a:pt x="11084" y="1052"/>
                    <a:pt x="18093" y="6912"/>
                    <a:pt x="20616" y="14990"/>
                  </a:cubicBezTo>
                </a:path>
                <a:path w="20617" h="21432" stroke="0" extrusionOk="0">
                  <a:moveTo>
                    <a:pt x="2687" y="-1"/>
                  </a:moveTo>
                  <a:cubicBezTo>
                    <a:pt x="11084" y="1052"/>
                    <a:pt x="18093" y="6912"/>
                    <a:pt x="20616" y="14990"/>
                  </a:cubicBezTo>
                  <a:lnTo>
                    <a:pt x="0" y="21432"/>
                  </a:lnTo>
                  <a:close/>
                </a:path>
              </a:pathLst>
            </a:custGeom>
            <a:noFill/>
            <a:ln w="28575">
              <a:solidFill>
                <a:srgbClr val="3333FF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5041" y="2217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1" name="公式" r:id="rId5" imgW="228600" imgH="190500" progId="Equation.3">
                    <p:embed/>
                  </p:oleObj>
                </mc:Choice>
                <mc:Fallback>
                  <p:oleObj name="公式" r:id="rId5" imgW="228600" imgH="190500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217"/>
                          <a:ext cx="27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4214" y="2717"/>
            <a:ext cx="33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2" name="Equation" r:id="rId7" imgW="126835" imgH="139518" progId="Equation.3">
                    <p:embed/>
                  </p:oleObj>
                </mc:Choice>
                <mc:Fallback>
                  <p:oleObj name="Equation" r:id="rId7" imgW="126835" imgH="139518" progId="Equation.3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717"/>
                          <a:ext cx="330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4069" y="1036"/>
            <a:ext cx="29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3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036"/>
                          <a:ext cx="293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Oval 13"/>
            <p:cNvSpPr>
              <a:spLocks noChangeArrowheads="1"/>
            </p:cNvSpPr>
            <p:nvPr/>
          </p:nvSpPr>
          <p:spPr bwMode="auto">
            <a:xfrm>
              <a:off x="4953" y="2490"/>
              <a:ext cx="182" cy="18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5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14"/>
            <p:cNvSpPr>
              <a:spLocks noChangeShapeType="1"/>
            </p:cNvSpPr>
            <p:nvPr/>
          </p:nvSpPr>
          <p:spPr bwMode="auto">
            <a:xfrm>
              <a:off x="4362" y="1036"/>
              <a:ext cx="682" cy="1499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4080" y="3120"/>
            <a:ext cx="76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4" name="Equation" r:id="rId11" imgW="393359" imgH="215713" progId="Equation.3">
                    <p:embed/>
                  </p:oleObj>
                </mc:Choice>
                <mc:Fallback>
                  <p:oleObj name="Equation" r:id="rId11" imgW="393359" imgH="215713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120"/>
                          <a:ext cx="768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Freeform 16"/>
            <p:cNvSpPr>
              <a:spLocks/>
            </p:cNvSpPr>
            <p:nvPr/>
          </p:nvSpPr>
          <p:spPr bwMode="auto">
            <a:xfrm>
              <a:off x="4352" y="1488"/>
              <a:ext cx="208" cy="56"/>
            </a:xfrm>
            <a:custGeom>
              <a:avLst/>
              <a:gdLst>
                <a:gd name="T0" fmla="*/ 16 w 208"/>
                <a:gd name="T1" fmla="*/ 0 h 56"/>
                <a:gd name="T2" fmla="*/ 16 w 208"/>
                <a:gd name="T3" fmla="*/ 48 h 56"/>
                <a:gd name="T4" fmla="*/ 112 w 208"/>
                <a:gd name="T5" fmla="*/ 48 h 56"/>
                <a:gd name="T6" fmla="*/ 208 w 208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56"/>
                <a:gd name="T14" fmla="*/ 208 w 208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56">
                  <a:moveTo>
                    <a:pt x="16" y="0"/>
                  </a:moveTo>
                  <a:cubicBezTo>
                    <a:pt x="8" y="20"/>
                    <a:pt x="0" y="40"/>
                    <a:pt x="16" y="48"/>
                  </a:cubicBezTo>
                  <a:cubicBezTo>
                    <a:pt x="32" y="56"/>
                    <a:pt x="80" y="56"/>
                    <a:pt x="112" y="48"/>
                  </a:cubicBezTo>
                  <a:cubicBezTo>
                    <a:pt x="144" y="40"/>
                    <a:pt x="192" y="8"/>
                    <a:pt x="208" y="0"/>
                  </a:cubicBez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4368" y="1536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5" name="Equation" r:id="rId13" imgW="126725" imgH="177415" progId="Equation.3">
                    <p:embed/>
                  </p:oleObj>
                </mc:Choice>
                <mc:Fallback>
                  <p:oleObj name="Equation" r:id="rId13" imgW="126725" imgH="177415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536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609600" y="17722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单摆</a:t>
            </a:r>
            <a:r>
              <a:rPr lang="en-US" altLang="zh-CN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8" name="Group 2"/>
          <p:cNvGrpSpPr>
            <a:grpSpLocks/>
          </p:cNvGrpSpPr>
          <p:nvPr/>
        </p:nvGrpSpPr>
        <p:grpSpPr bwMode="auto">
          <a:xfrm>
            <a:off x="5181600" y="1130300"/>
            <a:ext cx="3505200" cy="5715000"/>
            <a:chOff x="3456" y="480"/>
            <a:chExt cx="2208" cy="3600"/>
          </a:xfrm>
        </p:grpSpPr>
        <p:grpSp>
          <p:nvGrpSpPr>
            <p:cNvPr id="10272" name="Group 3"/>
            <p:cNvGrpSpPr>
              <a:grpSpLocks/>
            </p:cNvGrpSpPr>
            <p:nvPr/>
          </p:nvGrpSpPr>
          <p:grpSpPr bwMode="auto">
            <a:xfrm>
              <a:off x="3456" y="480"/>
              <a:ext cx="2208" cy="3600"/>
              <a:chOff x="3456" y="480"/>
              <a:chExt cx="2208" cy="3600"/>
            </a:xfrm>
          </p:grpSpPr>
          <p:sp>
            <p:nvSpPr>
              <p:cNvPr id="10274" name="Rectangle 4"/>
              <p:cNvSpPr>
                <a:spLocks noChangeArrowheads="1"/>
              </p:cNvSpPr>
              <p:nvPr/>
            </p:nvSpPr>
            <p:spPr bwMode="auto">
              <a:xfrm>
                <a:off x="3456" y="480"/>
                <a:ext cx="2208" cy="3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5" name="Rectangle 5" descr="宽上对角线"/>
              <p:cNvSpPr>
                <a:spLocks noChangeArrowheads="1"/>
              </p:cNvSpPr>
              <p:nvPr/>
            </p:nvSpPr>
            <p:spPr bwMode="auto">
              <a:xfrm>
                <a:off x="3981" y="768"/>
                <a:ext cx="1008" cy="96"/>
              </a:xfrm>
              <a:prstGeom prst="rect">
                <a:avLst/>
              </a:prstGeom>
              <a:pattFill prst="wdUpDiag">
                <a:fgClr>
                  <a:srgbClr val="5F5F5F"/>
                </a:fgClr>
                <a:bgClr>
                  <a:srgbClr val="EAEAEA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6" name="Line 6"/>
              <p:cNvSpPr>
                <a:spLocks noChangeShapeType="1"/>
              </p:cNvSpPr>
              <p:nvPr/>
            </p:nvSpPr>
            <p:spPr bwMode="auto">
              <a:xfrm>
                <a:off x="4461" y="864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7" name="Oval 7"/>
              <p:cNvSpPr>
                <a:spLocks noChangeArrowheads="1"/>
              </p:cNvSpPr>
              <p:nvPr/>
            </p:nvSpPr>
            <p:spPr bwMode="auto">
              <a:xfrm>
                <a:off x="4365" y="2496"/>
                <a:ext cx="192" cy="192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4" name="Object 14"/>
              <p:cNvGraphicFramePr>
                <a:graphicFrameLocks noChangeAspect="1"/>
              </p:cNvGraphicFramePr>
              <p:nvPr/>
            </p:nvGraphicFramePr>
            <p:xfrm>
              <a:off x="4892" y="1344"/>
              <a:ext cx="148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50" name="公式" r:id="rId3" imgW="139680" imgH="330120" progId="Equation.3">
                      <p:embed/>
                    </p:oleObj>
                  </mc:Choice>
                  <mc:Fallback>
                    <p:oleObj name="公式" r:id="rId3" imgW="139680" imgH="330120" progId="Equation.3">
                      <p:embed/>
                      <p:pic>
                        <p:nvPicPr>
                          <p:cNvPr id="0" name="Picture 4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1344"/>
                            <a:ext cx="148" cy="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Arc 9"/>
              <p:cNvSpPr>
                <a:spLocks/>
              </p:cNvSpPr>
              <p:nvPr/>
            </p:nvSpPr>
            <p:spPr bwMode="auto">
              <a:xfrm rot="2359582" flipV="1">
                <a:off x="3733" y="1093"/>
                <a:ext cx="1787" cy="1857"/>
              </a:xfrm>
              <a:custGeom>
                <a:avLst/>
                <a:gdLst>
                  <a:gd name="T0" fmla="*/ 233 w 20617"/>
                  <a:gd name="T1" fmla="*/ 0 h 21432"/>
                  <a:gd name="T2" fmla="*/ 1787 w 20617"/>
                  <a:gd name="T3" fmla="*/ 1299 h 21432"/>
                  <a:gd name="T4" fmla="*/ 0 w 20617"/>
                  <a:gd name="T5" fmla="*/ 1857 h 21432"/>
                  <a:gd name="T6" fmla="*/ 0 60000 65536"/>
                  <a:gd name="T7" fmla="*/ 0 60000 65536"/>
                  <a:gd name="T8" fmla="*/ 0 60000 65536"/>
                  <a:gd name="T9" fmla="*/ 0 w 20617"/>
                  <a:gd name="T10" fmla="*/ 0 h 21432"/>
                  <a:gd name="T11" fmla="*/ 20617 w 20617"/>
                  <a:gd name="T12" fmla="*/ 21432 h 21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17" h="21432" fill="none" extrusionOk="0">
                    <a:moveTo>
                      <a:pt x="2687" y="-1"/>
                    </a:moveTo>
                    <a:cubicBezTo>
                      <a:pt x="11084" y="1052"/>
                      <a:pt x="18093" y="6912"/>
                      <a:pt x="20616" y="14990"/>
                    </a:cubicBezTo>
                  </a:path>
                  <a:path w="20617" h="21432" stroke="0" extrusionOk="0">
                    <a:moveTo>
                      <a:pt x="2687" y="-1"/>
                    </a:moveTo>
                    <a:cubicBezTo>
                      <a:pt x="11084" y="1052"/>
                      <a:pt x="18093" y="6912"/>
                      <a:pt x="20616" y="14990"/>
                    </a:cubicBezTo>
                    <a:lnTo>
                      <a:pt x="0" y="21432"/>
                    </a:lnTo>
                    <a:close/>
                  </a:path>
                </a:pathLst>
              </a:custGeom>
              <a:noFill/>
              <a:ln w="28575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5" name="Object 15"/>
              <p:cNvGraphicFramePr>
                <a:graphicFrameLocks noChangeAspect="1"/>
              </p:cNvGraphicFramePr>
              <p:nvPr/>
            </p:nvGraphicFramePr>
            <p:xfrm>
              <a:off x="5181" y="2112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51" name="公式" r:id="rId5" imgW="228600" imgH="190500" progId="Equation.3">
                      <p:embed/>
                    </p:oleObj>
                  </mc:Choice>
                  <mc:Fallback>
                    <p:oleObj name="公式" r:id="rId5" imgW="228600" imgH="190500" progId="Equation.3">
                      <p:embed/>
                      <p:pic>
                        <p:nvPicPr>
                          <p:cNvPr id="0" name="Picture 4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" y="2112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16"/>
              <p:cNvGraphicFramePr>
                <a:graphicFrameLocks noChangeAspect="1"/>
              </p:cNvGraphicFramePr>
              <p:nvPr/>
            </p:nvGraphicFramePr>
            <p:xfrm>
              <a:off x="4308" y="2640"/>
              <a:ext cx="34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52" name="Equation" r:id="rId7" imgW="126835" imgH="139518" progId="Equation.3">
                      <p:embed/>
                    </p:oleObj>
                  </mc:Choice>
                  <mc:Fallback>
                    <p:oleObj name="Equation" r:id="rId7" imgW="126835" imgH="139518" progId="Equation.3">
                      <p:embed/>
                      <p:pic>
                        <p:nvPicPr>
                          <p:cNvPr id="0" name="Picture 5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8" y="2640"/>
                            <a:ext cx="348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17"/>
              <p:cNvGraphicFramePr>
                <a:graphicFrameLocks noChangeAspect="1"/>
              </p:cNvGraphicFramePr>
              <p:nvPr/>
            </p:nvGraphicFramePr>
            <p:xfrm>
              <a:off x="4154" y="864"/>
              <a:ext cx="31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53" name="Equation" r:id="rId9" imgW="152268" imgH="164957" progId="Equation.3">
                      <p:embed/>
                    </p:oleObj>
                  </mc:Choice>
                  <mc:Fallback>
                    <p:oleObj name="Equation" r:id="rId9" imgW="152268" imgH="164957" progId="Equation.3">
                      <p:embed/>
                      <p:pic>
                        <p:nvPicPr>
                          <p:cNvPr id="0" name="Picture 5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864"/>
                            <a:ext cx="310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9" name="Oval 13"/>
              <p:cNvSpPr>
                <a:spLocks noChangeArrowheads="1"/>
              </p:cNvSpPr>
              <p:nvPr/>
            </p:nvSpPr>
            <p:spPr bwMode="auto">
              <a:xfrm>
                <a:off x="5088" y="240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73" name="Line 14"/>
            <p:cNvSpPr>
              <a:spLocks noChangeShapeType="1"/>
            </p:cNvSpPr>
            <p:nvPr/>
          </p:nvSpPr>
          <p:spPr bwMode="auto">
            <a:xfrm>
              <a:off x="4464" y="864"/>
              <a:ext cx="720" cy="1584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777038" y="2425700"/>
            <a:ext cx="368300" cy="609600"/>
            <a:chOff x="4461" y="1296"/>
            <a:chExt cx="232" cy="384"/>
          </a:xfrm>
        </p:grpSpPr>
        <p:sp>
          <p:nvSpPr>
            <p:cNvPr id="10271" name="Arc 16"/>
            <p:cNvSpPr>
              <a:spLocks/>
            </p:cNvSpPr>
            <p:nvPr/>
          </p:nvSpPr>
          <p:spPr bwMode="auto">
            <a:xfrm flipV="1">
              <a:off x="4461" y="1296"/>
              <a:ext cx="192" cy="48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3" name="Object 13"/>
            <p:cNvGraphicFramePr>
              <a:graphicFrameLocks noChangeAspect="1"/>
            </p:cNvGraphicFramePr>
            <p:nvPr/>
          </p:nvGraphicFramePr>
          <p:xfrm>
            <a:off x="4461" y="1364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54" name="公式" r:id="rId11" imgW="5678280" imgH="7710840" progId="Equation.3">
                    <p:embed/>
                  </p:oleObj>
                </mc:Choice>
                <mc:Fallback>
                  <p:oleObj name="公式" r:id="rId11" imgW="5678280" imgH="7710840" progId="Equation.3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364"/>
                          <a:ext cx="23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83559"/>
              </p:ext>
            </p:extLst>
          </p:nvPr>
        </p:nvGraphicFramePr>
        <p:xfrm>
          <a:off x="381000" y="1816100"/>
          <a:ext cx="441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5" name="公式" r:id="rId13" imgW="2552700" imgH="304800" progId="Equation.3">
                  <p:embed/>
                </p:oleObj>
              </mc:Choice>
              <mc:Fallback>
                <p:oleObj name="公式" r:id="rId13" imgW="2552700" imgH="304800" progId="Equation.3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100"/>
                        <a:ext cx="4419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10730"/>
              </p:ext>
            </p:extLst>
          </p:nvPr>
        </p:nvGraphicFramePr>
        <p:xfrm>
          <a:off x="990600" y="2273300"/>
          <a:ext cx="28194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6" name="Equation" r:id="rId15" imgW="1002865" imgH="418918" progId="Equation.3">
                  <p:embed/>
                </p:oleObj>
              </mc:Choice>
              <mc:Fallback>
                <p:oleObj name="Equation" r:id="rId15" imgW="1002865" imgH="418918" progId="Equation.3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3300"/>
                        <a:ext cx="28194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08359"/>
              </p:ext>
            </p:extLst>
          </p:nvPr>
        </p:nvGraphicFramePr>
        <p:xfrm>
          <a:off x="6153150" y="6057900"/>
          <a:ext cx="1695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7" name="公式" r:id="rId17" imgW="812447" imgH="304668" progId="Equation.3">
                  <p:embed/>
                </p:oleObj>
              </mc:Choice>
              <mc:Fallback>
                <p:oleObj name="公式" r:id="rId17" imgW="812447" imgH="304668" progId="Equation.3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6057900"/>
                        <a:ext cx="1695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45682"/>
              </p:ext>
            </p:extLst>
          </p:nvPr>
        </p:nvGraphicFramePr>
        <p:xfrm>
          <a:off x="457200" y="3263900"/>
          <a:ext cx="21336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8" name="Equation" r:id="rId19" imgW="774364" imgH="418918" progId="Equation.3">
                  <p:embed/>
                </p:oleObj>
              </mc:Choice>
              <mc:Fallback>
                <p:oleObj name="Equation" r:id="rId19" imgW="774364" imgH="418918" progId="Equation.3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3900"/>
                        <a:ext cx="2133600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31405"/>
              </p:ext>
            </p:extLst>
          </p:nvPr>
        </p:nvGraphicFramePr>
        <p:xfrm>
          <a:off x="1371600" y="4406900"/>
          <a:ext cx="23622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9" name="Equation" r:id="rId21" imgW="1485900" imgH="762000" progId="Equation.3">
                  <p:embed/>
                </p:oleObj>
              </mc:Choice>
              <mc:Fallback>
                <p:oleObj name="Equation" r:id="rId21" imgW="1485900" imgH="762000" progId="Equation.3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06900"/>
                        <a:ext cx="23622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54301"/>
              </p:ext>
            </p:extLst>
          </p:nvPr>
        </p:nvGraphicFramePr>
        <p:xfrm>
          <a:off x="609600" y="5549900"/>
          <a:ext cx="373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0" name="Equation" r:id="rId23" imgW="1155199" imgH="215806" progId="Equation.3">
                  <p:embed/>
                </p:oleObj>
              </mc:Choice>
              <mc:Fallback>
                <p:oleObj name="Equation" r:id="rId23" imgW="1155199" imgH="215806" progId="Equation.3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49900"/>
                        <a:ext cx="3733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971800" y="3416300"/>
            <a:ext cx="1676400" cy="1004888"/>
            <a:chOff x="2064" y="1815"/>
            <a:chExt cx="1200" cy="681"/>
          </a:xfrm>
        </p:grpSpPr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2400" y="1815"/>
            <a:ext cx="8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61" name="公式" r:id="rId25" imgW="774364" imgH="609336" progId="Equation.3">
                    <p:embed/>
                  </p:oleObj>
                </mc:Choice>
                <mc:Fallback>
                  <p:oleObj name="公式" r:id="rId25" imgW="774364" imgH="609336" progId="Equation.3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815"/>
                          <a:ext cx="864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Text Box 26"/>
            <p:cNvSpPr txBox="1">
              <a:spLocks noChangeArrowheads="1"/>
            </p:cNvSpPr>
            <p:nvPr/>
          </p:nvSpPr>
          <p:spPr bwMode="auto">
            <a:xfrm>
              <a:off x="2064" y="1968"/>
              <a:ext cx="528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令</a:t>
              </a:r>
              <a:endParaRPr lang="zh-CN" altLang="en-US" sz="2800" b="1">
                <a:latin typeface="Times New Roman" pitchFamily="18" charset="0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010400" y="3263900"/>
            <a:ext cx="1155700" cy="2646363"/>
            <a:chOff x="4608" y="1824"/>
            <a:chExt cx="728" cy="1667"/>
          </a:xfrm>
        </p:grpSpPr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4608" y="1920"/>
            <a:ext cx="3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62" name="Equation" r:id="rId27" imgW="6084720" imgH="7304400" progId="Equation.3">
                    <p:embed/>
                  </p:oleObj>
                </mc:Choice>
                <mc:Fallback>
                  <p:oleObj name="Equation" r:id="rId27" imgW="6084720" imgH="7304400" progId="Equation.3">
                    <p:embed/>
                    <p:pic>
                      <p:nvPicPr>
                        <p:cNvPr id="0" name="Picture 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36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Line 29"/>
            <p:cNvSpPr>
              <a:spLocks noChangeShapeType="1"/>
            </p:cNvSpPr>
            <p:nvPr/>
          </p:nvSpPr>
          <p:spPr bwMode="auto">
            <a:xfrm>
              <a:off x="5181" y="2448"/>
              <a:ext cx="0" cy="67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30"/>
            <p:cNvSpPr>
              <a:spLocks noChangeShapeType="1"/>
            </p:cNvSpPr>
            <p:nvPr/>
          </p:nvSpPr>
          <p:spPr bwMode="auto">
            <a:xfrm flipH="1" flipV="1">
              <a:off x="4893" y="1824"/>
              <a:ext cx="288" cy="624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5040" y="3120"/>
            <a:ext cx="29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63" name="Equation" r:id="rId29" imgW="4865040" imgH="6084720" progId="Equation.3">
                    <p:embed/>
                  </p:oleObj>
                </mc:Choice>
                <mc:Fallback>
                  <p:oleObj name="Equation" r:id="rId29" imgW="4865040" imgH="6084720" progId="Equation.3">
                    <p:embed/>
                    <p:pic>
                      <p:nvPicPr>
                        <p:cNvPr id="0" name="Picture 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20"/>
                          <a:ext cx="296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02576"/>
              </p:ext>
            </p:extLst>
          </p:nvPr>
        </p:nvGraphicFramePr>
        <p:xfrm>
          <a:off x="1219200" y="6348413"/>
          <a:ext cx="2286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4" name="Equation" r:id="rId31" imgW="1536033" imgH="406224" progId="Equation.3">
                  <p:embed/>
                </p:oleObj>
              </mc:Choice>
              <mc:Fallback>
                <p:oleObj name="Equation" r:id="rId31" imgW="1536033" imgH="406224" progId="Equation.3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348413"/>
                        <a:ext cx="22860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7010400" y="1130300"/>
            <a:ext cx="1600200" cy="914400"/>
            <a:chOff x="4608" y="480"/>
            <a:chExt cx="1008" cy="576"/>
          </a:xfrm>
        </p:grpSpPr>
        <p:sp>
          <p:nvSpPr>
            <p:cNvPr id="10266" name="AutoShape 34"/>
            <p:cNvSpPr>
              <a:spLocks noChangeArrowheads="1"/>
            </p:cNvSpPr>
            <p:nvPr/>
          </p:nvSpPr>
          <p:spPr bwMode="auto">
            <a:xfrm flipV="1">
              <a:off x="4608" y="480"/>
              <a:ext cx="240" cy="576"/>
            </a:xfrm>
            <a:prstGeom prst="curvedLeftArrow">
              <a:avLst>
                <a:gd name="adj1" fmla="val 26656"/>
                <a:gd name="adj2" fmla="val 107500"/>
                <a:gd name="adj3" fmla="val 56245"/>
              </a:avLst>
            </a:prstGeom>
            <a:solidFill>
              <a:srgbClr val="FF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Text Box 35"/>
            <p:cNvSpPr txBox="1">
              <a:spLocks noChangeArrowheads="1"/>
            </p:cNvSpPr>
            <p:nvPr/>
          </p:nvSpPr>
          <p:spPr bwMode="auto">
            <a:xfrm>
              <a:off x="4992" y="528"/>
              <a:ext cx="62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itchFamily="18" charset="0"/>
                  <a:ea typeface="黑体" pitchFamily="49" charset="-122"/>
                </a:rPr>
                <a:t>转动正向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524000" y="1054100"/>
            <a:ext cx="2895600" cy="574675"/>
            <a:chOff x="1344" y="451"/>
            <a:chExt cx="1824" cy="362"/>
          </a:xfrm>
        </p:grpSpPr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1344" y="451"/>
            <a:ext cx="182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65" name="Equation" r:id="rId33" imgW="2273300" imgH="406400" progId="Equation.3">
                    <p:embed/>
                  </p:oleObj>
                </mc:Choice>
                <mc:Fallback>
                  <p:oleObj name="Equation" r:id="rId33" imgW="2273300" imgH="406400" progId="Equation.3">
                    <p:embed/>
                    <p:pic>
                      <p:nvPicPr>
                        <p:cNvPr id="0" name="Picture 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451"/>
                          <a:ext cx="1824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Text Box 38"/>
            <p:cNvSpPr txBox="1">
              <a:spLocks noChangeArrowheads="1"/>
            </p:cNvSpPr>
            <p:nvPr/>
          </p:nvSpPr>
          <p:spPr bwMode="auto">
            <a:xfrm>
              <a:off x="1920" y="480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时</a:t>
              </a:r>
            </a:p>
          </p:txBody>
        </p:sp>
      </p:grpSp>
      <p:sp>
        <p:nvSpPr>
          <p:cNvPr id="10264" name="Rectangle 39"/>
          <p:cNvSpPr>
            <a:spLocks noChangeArrowheads="1"/>
          </p:cNvSpPr>
          <p:nvPr/>
        </p:nvSpPr>
        <p:spPr bwMode="auto">
          <a:xfrm>
            <a:off x="677863" y="105410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40" name="矩形 39"/>
          <p:cNvSpPr/>
          <p:nvPr/>
        </p:nvSpPr>
        <p:spPr>
          <a:xfrm>
            <a:off x="609600" y="17722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单摆</a:t>
            </a:r>
            <a:r>
              <a:rPr lang="en-US" altLang="zh-CN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9600" y="17722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复摆</a:t>
            </a:r>
            <a:r>
              <a:rPr lang="en-US" altLang="zh-CN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143000"/>
            <a:ext cx="2590800" cy="35052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81000" y="1295400"/>
            <a:ext cx="579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刚体偏离平衡位置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相对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受到的合外力矩就是重力力矩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28261"/>
              </p:ext>
            </p:extLst>
          </p:nvPr>
        </p:nvGraphicFramePr>
        <p:xfrm>
          <a:off x="1676400" y="2280455"/>
          <a:ext cx="2598296" cy="58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9" name="Equation" r:id="rId4" imgW="889000" imgH="190500" progId="Equation.DSMT4">
                  <p:embed/>
                </p:oleObj>
              </mc:Choice>
              <mc:Fallback>
                <p:oleObj name="Equation" r:id="rId4" imgW="889000" imgH="1905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0455"/>
                        <a:ext cx="2598296" cy="58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47953" y="292526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转动定律可得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09792"/>
              </p:ext>
            </p:extLst>
          </p:nvPr>
        </p:nvGraphicFramePr>
        <p:xfrm>
          <a:off x="1676400" y="3352800"/>
          <a:ext cx="2807202" cy="97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0" name="Equation" r:id="rId6" imgW="1079500" imgH="368300" progId="Equation.DSMT4">
                  <p:embed/>
                </p:oleObj>
              </mc:Choice>
              <mc:Fallback>
                <p:oleObj name="Equation" r:id="rId6" imgW="1079500" imgH="368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2807202" cy="977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52400" y="4267200"/>
            <a:ext cx="689804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小角度摆动，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≈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上式可化简为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12949"/>
              </p:ext>
            </p:extLst>
          </p:nvPr>
        </p:nvGraphicFramePr>
        <p:xfrm>
          <a:off x="1600200" y="5149020"/>
          <a:ext cx="2807187" cy="102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1" name="Equation" r:id="rId8" imgW="1016000" imgH="368300" progId="Equation.DSMT4">
                  <p:embed/>
                </p:oleObj>
              </mc:Choice>
              <mc:Fallback>
                <p:oleObj name="Equation" r:id="rId8" imgW="1016000" imgH="368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49020"/>
                        <a:ext cx="2807187" cy="1023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54682"/>
              </p:ext>
            </p:extLst>
          </p:nvPr>
        </p:nvGraphicFramePr>
        <p:xfrm>
          <a:off x="6059842" y="5181600"/>
          <a:ext cx="1981200" cy="10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2" name="Equation" r:id="rId10" imgW="774364" imgH="418918" progId="Equation.DSMT4">
                  <p:embed/>
                </p:oleObj>
              </mc:Choice>
              <mc:Fallback>
                <p:oleObj name="Equation" r:id="rId10" imgW="774364" imgH="418918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842" y="5181600"/>
                        <a:ext cx="1981200" cy="106308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38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2"/>
          <p:cNvSpPr txBox="1">
            <a:spLocks noChangeArrowheads="1"/>
          </p:cNvSpPr>
          <p:nvPr/>
        </p:nvSpPr>
        <p:spPr bwMode="auto">
          <a:xfrm>
            <a:off x="762000" y="224051"/>
            <a:ext cx="525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扭矩</a:t>
            </a:r>
            <a:r>
              <a:rPr lang="zh-CN" altLang="en-US" sz="32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摆、</a:t>
            </a:r>
            <a:r>
              <a:rPr lang="zh-CN" altLang="en-US" sz="3200" b="1" dirty="0" smtClean="0">
                <a:solidFill>
                  <a:schemeClr val="bg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等离子体振荡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273" name="Group 3"/>
          <p:cNvGrpSpPr>
            <a:grpSpLocks/>
          </p:cNvGrpSpPr>
          <p:nvPr/>
        </p:nvGrpSpPr>
        <p:grpSpPr bwMode="auto">
          <a:xfrm>
            <a:off x="4724400" y="1295400"/>
            <a:ext cx="3886200" cy="3275013"/>
            <a:chOff x="2976" y="816"/>
            <a:chExt cx="2448" cy="2063"/>
          </a:xfrm>
        </p:grpSpPr>
        <p:sp>
          <p:nvSpPr>
            <p:cNvPr id="11279" name="Rectangle 4"/>
            <p:cNvSpPr>
              <a:spLocks noChangeArrowheads="1"/>
            </p:cNvSpPr>
            <p:nvPr/>
          </p:nvSpPr>
          <p:spPr bwMode="auto">
            <a:xfrm>
              <a:off x="2976" y="816"/>
              <a:ext cx="2352" cy="206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Rectangle 5" descr="宽上对角线"/>
            <p:cNvSpPr>
              <a:spLocks noChangeArrowheads="1"/>
            </p:cNvSpPr>
            <p:nvPr/>
          </p:nvSpPr>
          <p:spPr bwMode="auto">
            <a:xfrm>
              <a:off x="3704" y="937"/>
              <a:ext cx="848" cy="122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2"/>
              </a:bgClr>
            </a:patt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1" name="Group 6"/>
            <p:cNvGrpSpPr>
              <a:grpSpLocks/>
            </p:cNvGrpSpPr>
            <p:nvPr/>
          </p:nvGrpSpPr>
          <p:grpSpPr bwMode="auto">
            <a:xfrm>
              <a:off x="3219" y="1907"/>
              <a:ext cx="1818" cy="711"/>
              <a:chOff x="2784" y="1508"/>
              <a:chExt cx="2160" cy="844"/>
            </a:xfrm>
          </p:grpSpPr>
          <p:sp>
            <p:nvSpPr>
              <p:cNvPr id="43015" name="Oval 7"/>
              <p:cNvSpPr>
                <a:spLocks noChangeArrowheads="1"/>
              </p:cNvSpPr>
              <p:nvPr/>
            </p:nvSpPr>
            <p:spPr bwMode="auto">
              <a:xfrm>
                <a:off x="2784" y="1592"/>
                <a:ext cx="2160" cy="760"/>
              </a:xfrm>
              <a:prstGeom prst="ellipse">
                <a:avLst/>
              </a:prstGeom>
              <a:gradFill rotWithShape="0">
                <a:gsLst>
                  <a:gs pos="0">
                    <a:srgbClr val="89C216"/>
                  </a:gs>
                  <a:gs pos="50000">
                    <a:schemeClr val="accent1"/>
                  </a:gs>
                  <a:gs pos="100000">
                    <a:srgbClr val="89C216"/>
                  </a:gs>
                </a:gsLst>
                <a:lin ang="0" scaled="1"/>
              </a:gradFill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91" name="Oval 8"/>
              <p:cNvSpPr>
                <a:spLocks noChangeArrowheads="1"/>
              </p:cNvSpPr>
              <p:nvPr/>
            </p:nvSpPr>
            <p:spPr bwMode="auto">
              <a:xfrm>
                <a:off x="2784" y="1508"/>
                <a:ext cx="2160" cy="76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82" name="Line 9"/>
            <p:cNvSpPr>
              <a:spLocks noChangeShapeType="1"/>
            </p:cNvSpPr>
            <p:nvPr/>
          </p:nvSpPr>
          <p:spPr bwMode="auto">
            <a:xfrm>
              <a:off x="4108" y="2150"/>
              <a:ext cx="566" cy="3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3" name="Line 10"/>
            <p:cNvSpPr>
              <a:spLocks noChangeShapeType="1"/>
            </p:cNvSpPr>
            <p:nvPr/>
          </p:nvSpPr>
          <p:spPr bwMode="auto">
            <a:xfrm>
              <a:off x="4108" y="2150"/>
              <a:ext cx="889" cy="161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4" name="Line 11"/>
            <p:cNvSpPr>
              <a:spLocks noChangeShapeType="1"/>
            </p:cNvSpPr>
            <p:nvPr/>
          </p:nvSpPr>
          <p:spPr bwMode="auto">
            <a:xfrm>
              <a:off x="4108" y="2150"/>
              <a:ext cx="202" cy="404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4416" y="2490"/>
            <a:ext cx="5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8" name="Equation" r:id="rId3" imgW="355138" imgH="177569" progId="Equation.3">
                    <p:embed/>
                  </p:oleObj>
                </mc:Choice>
                <mc:Fallback>
                  <p:oleObj name="Equation" r:id="rId3" imgW="355138" imgH="177569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90"/>
                          <a:ext cx="52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3906" y="2473"/>
            <a:ext cx="485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9" name="Equation" r:id="rId5" imgW="304668" imgH="228501" progId="Equation.3">
                    <p:embed/>
                  </p:oleObj>
                </mc:Choice>
                <mc:Fallback>
                  <p:oleObj name="Equation" r:id="rId5" imgW="304668" imgH="228501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473"/>
                          <a:ext cx="485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4843" y="2208"/>
            <a:ext cx="48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0" name="Equation" r:id="rId7" imgW="304668" imgH="228501" progId="Equation.3">
                    <p:embed/>
                  </p:oleObj>
                </mc:Choice>
                <mc:Fallback>
                  <p:oleObj name="Equation" r:id="rId7" imgW="304668" imgH="228501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2208"/>
                          <a:ext cx="485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Rectangle 15" descr="70%"/>
            <p:cNvSpPr>
              <a:spLocks noChangeArrowheads="1"/>
            </p:cNvSpPr>
            <p:nvPr/>
          </p:nvSpPr>
          <p:spPr bwMode="auto">
            <a:xfrm>
              <a:off x="4108" y="1059"/>
              <a:ext cx="40" cy="1091"/>
            </a:xfrm>
            <a:prstGeom prst="rect">
              <a:avLst/>
            </a:prstGeom>
            <a:pattFill prst="pct7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Text Box 16"/>
            <p:cNvSpPr txBox="1">
              <a:spLocks noChangeArrowheads="1"/>
            </p:cNvSpPr>
            <p:nvPr/>
          </p:nvSpPr>
          <p:spPr bwMode="auto">
            <a:xfrm>
              <a:off x="4560" y="816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固定点</a:t>
              </a:r>
            </a:p>
          </p:txBody>
        </p:sp>
        <p:sp>
          <p:nvSpPr>
            <p:cNvPr id="11287" name="Text Box 17"/>
            <p:cNvSpPr txBox="1">
              <a:spLocks noChangeArrowheads="1"/>
            </p:cNvSpPr>
            <p:nvPr/>
          </p:nvSpPr>
          <p:spPr bwMode="auto">
            <a:xfrm>
              <a:off x="4128" y="1344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悬丝</a:t>
              </a:r>
            </a:p>
          </p:txBody>
        </p:sp>
        <p:sp>
          <p:nvSpPr>
            <p:cNvPr id="11288" name="Line 18"/>
            <p:cNvSpPr>
              <a:spLocks noChangeShapeType="1"/>
            </p:cNvSpPr>
            <p:nvPr/>
          </p:nvSpPr>
          <p:spPr bwMode="auto">
            <a:xfrm flipV="1">
              <a:off x="4416" y="1872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9" name="Text Box 19"/>
            <p:cNvSpPr txBox="1">
              <a:spLocks noChangeArrowheads="1"/>
            </p:cNvSpPr>
            <p:nvPr/>
          </p:nvSpPr>
          <p:spPr bwMode="auto">
            <a:xfrm>
              <a:off x="4560" y="1632"/>
              <a:ext cx="8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参考线</a:t>
              </a:r>
            </a:p>
          </p:txBody>
        </p:sp>
      </p:grpSp>
      <p:sp>
        <p:nvSpPr>
          <p:cNvPr id="11274" name="Text Box 26"/>
          <p:cNvSpPr txBox="1">
            <a:spLocks noChangeArrowheads="1"/>
          </p:cNvSpPr>
          <p:nvPr/>
        </p:nvSpPr>
        <p:spPr bwMode="auto">
          <a:xfrm>
            <a:off x="914400" y="28194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  为扭转系数）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95400" y="2895600"/>
          <a:ext cx="5286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1" name="Equation" r:id="rId9" imgW="139518" imgH="126835" progId="Equation.3">
                  <p:embed/>
                </p:oleObj>
              </mc:Choice>
              <mc:Fallback>
                <p:oleObj name="Equation" r:id="rId9" imgW="139518" imgH="126835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5286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29"/>
          <p:cNvSpPr txBox="1">
            <a:spLocks noChangeArrowheads="1"/>
          </p:cNvSpPr>
          <p:nvPr/>
        </p:nvSpPr>
        <p:spPr bwMode="auto">
          <a:xfrm>
            <a:off x="1219200" y="13716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悬丝的恢复力矩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71600" y="22098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2" name="公式" r:id="rId11" imgW="609336" imgH="177723" progId="Equation.3">
                  <p:embed/>
                </p:oleObj>
              </mc:Choice>
              <mc:Fallback>
                <p:oleObj name="公式" r:id="rId11" imgW="609336" imgH="177723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" y="4876800"/>
            <a:ext cx="8534400" cy="1006475"/>
            <a:chOff x="192" y="3504"/>
            <a:chExt cx="5376" cy="634"/>
          </a:xfrm>
        </p:grpSpPr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256" y="3589"/>
            <a:ext cx="134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3" name="Equation" r:id="rId13" imgW="850531" imgH="253890" progId="Equation.3">
                    <p:embed/>
                  </p:oleObj>
                </mc:Choice>
                <mc:Fallback>
                  <p:oleObj name="Equation" r:id="rId13" imgW="850531" imgH="253890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589"/>
                          <a:ext cx="1344" cy="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33"/>
            <p:cNvSpPr>
              <a:spLocks noChangeArrowheads="1"/>
            </p:cNvSpPr>
            <p:nvPr/>
          </p:nvSpPr>
          <p:spPr bwMode="auto">
            <a:xfrm>
              <a:off x="192" y="3648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角简谐振子周期</a:t>
              </a:r>
            </a:p>
          </p:txBody>
        </p:sp>
        <p:sp>
          <p:nvSpPr>
            <p:cNvPr id="11278" name="Text Box 34"/>
            <p:cNvSpPr txBox="1">
              <a:spLocks noChangeArrowheads="1"/>
            </p:cNvSpPr>
            <p:nvPr/>
          </p:nvSpPr>
          <p:spPr bwMode="auto">
            <a:xfrm>
              <a:off x="3744" y="3504"/>
              <a:ext cx="182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（ </a:t>
              </a:r>
              <a:r>
                <a:rPr lang="en-US" altLang="zh-CN" sz="32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J</a:t>
              </a:r>
              <a:r>
                <a:rPr lang="en-US" altLang="zh-CN" sz="3200" i="1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为角简谐振子转动惯量）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19200" y="3647887"/>
            <a:ext cx="3043238" cy="1086188"/>
            <a:chOff x="1219200" y="3647887"/>
            <a:chExt cx="3043238" cy="1086188"/>
          </a:xfrm>
        </p:grpSpPr>
        <p:sp>
          <p:nvSpPr>
            <p:cNvPr id="2" name="文本框 1"/>
            <p:cNvSpPr txBox="1"/>
            <p:nvPr/>
          </p:nvSpPr>
          <p:spPr>
            <a:xfrm>
              <a:off x="1366838" y="3862556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无需小角度近似</a:t>
              </a:r>
              <a:endPara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" name="云形 2"/>
            <p:cNvSpPr/>
            <p:nvPr/>
          </p:nvSpPr>
          <p:spPr>
            <a:xfrm>
              <a:off x="1219200" y="3647887"/>
              <a:ext cx="2667000" cy="1086188"/>
            </a:xfrm>
            <a:prstGeom prst="cloud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0498" y="305881"/>
            <a:ext cx="663575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二章 振动</a:t>
            </a:r>
            <a:r>
              <a:rPr lang="zh-CN" altLang="en-US" sz="3200" dirty="0">
                <a:solidFill>
                  <a:srgbClr val="3333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3200" dirty="0" smtClean="0">
                <a:solidFill>
                  <a:srgbClr val="3333CC"/>
                </a:solidFill>
                <a:cs typeface="Times New Roman" panose="02020603050405020304" pitchFamily="18" charset="0"/>
              </a:rPr>
              <a:t>Vibration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9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482725" y="2362200"/>
            <a:ext cx="30652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§12.1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谐振动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1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82725" y="3048000"/>
            <a:ext cx="5949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§12.2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种其他形式的简谐振动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482725" y="3661349"/>
            <a:ext cx="43011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32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§12.3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谐运动的合成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82725" y="4341812"/>
            <a:ext cx="5950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32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§12.5 </a:t>
            </a:r>
            <a:r>
              <a:rPr lang="zh-CN" altLang="en-US" sz="32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阻尼振动 受迫振动 共振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919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9"/>
          <p:cNvGrpSpPr>
            <a:grpSpLocks/>
          </p:cNvGrpSpPr>
          <p:nvPr/>
        </p:nvGrpSpPr>
        <p:grpSpPr bwMode="auto">
          <a:xfrm>
            <a:off x="609600" y="1879600"/>
            <a:ext cx="7924800" cy="2362200"/>
            <a:chOff x="384" y="768"/>
            <a:chExt cx="4992" cy="1488"/>
          </a:xfrm>
        </p:grpSpPr>
        <p:sp>
          <p:nvSpPr>
            <p:cNvPr id="1036" name="Rectangle 195"/>
            <p:cNvSpPr>
              <a:spLocks noChangeArrowheads="1"/>
            </p:cNvSpPr>
            <p:nvPr/>
          </p:nvSpPr>
          <p:spPr bwMode="auto">
            <a:xfrm>
              <a:off x="384" y="768"/>
              <a:ext cx="4992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7" name="Group 193"/>
            <p:cNvGrpSpPr>
              <a:grpSpLocks/>
            </p:cNvGrpSpPr>
            <p:nvPr/>
          </p:nvGrpSpPr>
          <p:grpSpPr bwMode="auto">
            <a:xfrm>
              <a:off x="578" y="816"/>
              <a:ext cx="4680" cy="1381"/>
              <a:chOff x="768" y="1787"/>
              <a:chExt cx="4635" cy="1381"/>
            </a:xfrm>
          </p:grpSpPr>
          <p:sp>
            <p:nvSpPr>
              <p:cNvPr id="1038" name="Oval 191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624" cy="62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39" name="Group 35"/>
              <p:cNvGrpSpPr>
                <a:grpSpLocks/>
              </p:cNvGrpSpPr>
              <p:nvPr/>
            </p:nvGrpSpPr>
            <p:grpSpPr bwMode="auto">
              <a:xfrm>
                <a:off x="912" y="2160"/>
                <a:ext cx="2304" cy="384"/>
                <a:chOff x="1104" y="2064"/>
                <a:chExt cx="2400" cy="384"/>
              </a:xfrm>
            </p:grpSpPr>
            <p:grpSp>
              <p:nvGrpSpPr>
                <p:cNvPr id="1050" name="Group 4"/>
                <p:cNvGrpSpPr>
                  <a:grpSpLocks/>
                </p:cNvGrpSpPr>
                <p:nvPr/>
              </p:nvGrpSpPr>
              <p:grpSpPr bwMode="auto">
                <a:xfrm>
                  <a:off x="1469" y="2064"/>
                  <a:ext cx="208" cy="384"/>
                  <a:chOff x="1632" y="2064"/>
                  <a:chExt cx="336" cy="384"/>
                </a:xfrm>
              </p:grpSpPr>
              <p:sp>
                <p:nvSpPr>
                  <p:cNvPr id="1078" name="Line 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9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1" name="Group 5"/>
                <p:cNvGrpSpPr>
                  <a:grpSpLocks/>
                </p:cNvGrpSpPr>
                <p:nvPr/>
              </p:nvGrpSpPr>
              <p:grpSpPr bwMode="auto">
                <a:xfrm>
                  <a:off x="1677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6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2" name="Group 8"/>
                <p:cNvGrpSpPr>
                  <a:grpSpLocks/>
                </p:cNvGrpSpPr>
                <p:nvPr/>
              </p:nvGrpSpPr>
              <p:grpSpPr bwMode="auto">
                <a:xfrm>
                  <a:off x="1886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4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3" name="Group 11"/>
                <p:cNvGrpSpPr>
                  <a:grpSpLocks/>
                </p:cNvGrpSpPr>
                <p:nvPr/>
              </p:nvGrpSpPr>
              <p:grpSpPr bwMode="auto">
                <a:xfrm>
                  <a:off x="2095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2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4" name="Group 14"/>
                <p:cNvGrpSpPr>
                  <a:grpSpLocks/>
                </p:cNvGrpSpPr>
                <p:nvPr/>
              </p:nvGrpSpPr>
              <p:grpSpPr bwMode="auto">
                <a:xfrm>
                  <a:off x="2304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0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5" name="Group 17"/>
                <p:cNvGrpSpPr>
                  <a:grpSpLocks/>
                </p:cNvGrpSpPr>
                <p:nvPr/>
              </p:nvGrpSpPr>
              <p:grpSpPr bwMode="auto">
                <a:xfrm>
                  <a:off x="2513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68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6" name="Group 20"/>
                <p:cNvGrpSpPr>
                  <a:grpSpLocks/>
                </p:cNvGrpSpPr>
                <p:nvPr/>
              </p:nvGrpSpPr>
              <p:grpSpPr bwMode="auto">
                <a:xfrm>
                  <a:off x="2722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66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7" name="Group 23"/>
                <p:cNvGrpSpPr>
                  <a:grpSpLocks/>
                </p:cNvGrpSpPr>
                <p:nvPr/>
              </p:nvGrpSpPr>
              <p:grpSpPr bwMode="auto">
                <a:xfrm>
                  <a:off x="2931" y="2064"/>
                  <a:ext cx="208" cy="384"/>
                  <a:chOff x="1632" y="2064"/>
                  <a:chExt cx="336" cy="384"/>
                </a:xfrm>
              </p:grpSpPr>
              <p:sp>
                <p:nvSpPr>
                  <p:cNvPr id="1064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5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90" y="2064"/>
                  <a:ext cx="59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28"/>
                <p:cNvSpPr>
                  <a:spLocks noChangeShapeType="1"/>
                </p:cNvSpPr>
                <p:nvPr/>
              </p:nvSpPr>
              <p:spPr bwMode="auto">
                <a:xfrm>
                  <a:off x="1349" y="2064"/>
                  <a:ext cx="12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29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1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139" y="2064"/>
                  <a:ext cx="9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32"/>
                <p:cNvSpPr>
                  <a:spLocks noChangeShapeType="1"/>
                </p:cNvSpPr>
                <p:nvPr/>
              </p:nvSpPr>
              <p:spPr bwMode="auto">
                <a:xfrm>
                  <a:off x="3229" y="2064"/>
                  <a:ext cx="89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33"/>
                <p:cNvSpPr>
                  <a:spLocks noChangeShapeType="1"/>
                </p:cNvSpPr>
                <p:nvPr/>
              </p:nvSpPr>
              <p:spPr bwMode="auto">
                <a:xfrm>
                  <a:off x="3318" y="2304"/>
                  <a:ext cx="1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40" name="Line 37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4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" name="Rectangle 38" descr="浅色下对角线"/>
              <p:cNvSpPr>
                <a:spLocks noChangeArrowheads="1"/>
              </p:cNvSpPr>
              <p:nvPr/>
            </p:nvSpPr>
            <p:spPr bwMode="auto">
              <a:xfrm>
                <a:off x="912" y="2688"/>
                <a:ext cx="4224" cy="192"/>
              </a:xfrm>
              <a:prstGeom prst="rect">
                <a:avLst/>
              </a:prstGeom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" name="Rectangle 39" descr="浅色上对角线"/>
              <p:cNvSpPr>
                <a:spLocks noChangeArrowheads="1"/>
              </p:cNvSpPr>
              <p:nvPr/>
            </p:nvSpPr>
            <p:spPr bwMode="auto">
              <a:xfrm>
                <a:off x="768" y="2016"/>
                <a:ext cx="144" cy="864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3" name="Line 149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" name="Line 150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" name="Line 153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42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Line 159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230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 type="triangl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8" name="Object 4"/>
              <p:cNvGraphicFramePr>
                <a:graphicFrameLocks noChangeAspect="1"/>
              </p:cNvGraphicFramePr>
              <p:nvPr/>
            </p:nvGraphicFramePr>
            <p:xfrm>
              <a:off x="1680" y="1787"/>
              <a:ext cx="81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66" name="公式" r:id="rId4" imgW="723586" imgH="330057" progId="Equation.3">
                      <p:embed/>
                    </p:oleObj>
                  </mc:Choice>
                  <mc:Fallback>
                    <p:oleObj name="公式" r:id="rId4" imgW="723586" imgH="330057" progId="Equation.3">
                      <p:embed/>
                      <p:pic>
                        <p:nvPicPr>
                          <p:cNvPr id="102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787"/>
                            <a:ext cx="816" cy="3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7" name="Text Box 161"/>
              <p:cNvSpPr txBox="1">
                <a:spLocks noChangeArrowheads="1"/>
              </p:cNvSpPr>
              <p:nvPr/>
            </p:nvSpPr>
            <p:spPr bwMode="auto">
              <a:xfrm>
                <a:off x="3504" y="2208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zh-CN"/>
              </a:p>
            </p:txBody>
          </p:sp>
          <p:graphicFrame>
            <p:nvGraphicFramePr>
              <p:cNvPr id="1029" name="Object 5"/>
              <p:cNvGraphicFramePr>
                <a:graphicFrameLocks noChangeAspect="1"/>
              </p:cNvGraphicFramePr>
              <p:nvPr/>
            </p:nvGraphicFramePr>
            <p:xfrm>
              <a:off x="5136" y="2592"/>
              <a:ext cx="26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67" name="公式" r:id="rId6" imgW="177646" imgH="190335" progId="Equation.3">
                      <p:embed/>
                    </p:oleObj>
                  </mc:Choice>
                  <mc:Fallback>
                    <p:oleObj name="公式" r:id="rId6" imgW="177646" imgH="190335" progId="Equation.3">
                      <p:embed/>
                      <p:pic>
                        <p:nvPicPr>
                          <p:cNvPr id="102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592"/>
                            <a:ext cx="26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" name="Object 6"/>
              <p:cNvGraphicFramePr>
                <a:graphicFrameLocks noChangeAspect="1"/>
              </p:cNvGraphicFramePr>
              <p:nvPr/>
            </p:nvGraphicFramePr>
            <p:xfrm>
              <a:off x="3408" y="2256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68" name="公式" r:id="rId8" imgW="7304040" imgH="6084720" progId="Equation.3">
                      <p:embed/>
                    </p:oleObj>
                  </mc:Choice>
                  <mc:Fallback>
                    <p:oleObj name="公式" r:id="rId8" imgW="7304040" imgH="6084720" progId="Equation.3">
                      <p:embed/>
                      <p:pic>
                        <p:nvPicPr>
                          <p:cNvPr id="103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256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8" name="Line 112"/>
              <p:cNvSpPr>
                <a:spLocks noChangeShapeType="1"/>
              </p:cNvSpPr>
              <p:nvPr/>
            </p:nvSpPr>
            <p:spPr bwMode="auto">
              <a:xfrm>
                <a:off x="3552" y="1872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1" name="Object 7"/>
              <p:cNvGraphicFramePr>
                <a:graphicFrameLocks noChangeAspect="1"/>
              </p:cNvGraphicFramePr>
              <p:nvPr/>
            </p:nvGraphicFramePr>
            <p:xfrm>
              <a:off x="3456" y="2880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69" name="Equation" r:id="rId10" imgW="164957" imgH="190335" progId="Equation.3">
                      <p:embed/>
                    </p:oleObj>
                  </mc:Choice>
                  <mc:Fallback>
                    <p:oleObj name="Equation" r:id="rId10" imgW="164957" imgH="190335" progId="Equation.3">
                      <p:embed/>
                      <p:pic>
                        <p:nvPicPr>
                          <p:cNvPr id="103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880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" name="Object 8"/>
              <p:cNvGraphicFramePr>
                <a:graphicFrameLocks noChangeAspect="1"/>
              </p:cNvGraphicFramePr>
              <p:nvPr/>
            </p:nvGraphicFramePr>
            <p:xfrm>
              <a:off x="2256" y="2880"/>
              <a:ext cx="48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70" name="Equation" r:id="rId12" imgW="393529" imgH="228501" progId="Equation.3">
                      <p:embed/>
                    </p:oleObj>
                  </mc:Choice>
                  <mc:Fallback>
                    <p:oleObj name="Equation" r:id="rId12" imgW="393529" imgH="228501" progId="Equation.3">
                      <p:embed/>
                      <p:pic>
                        <p:nvPicPr>
                          <p:cNvPr id="103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880"/>
                            <a:ext cx="48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3" name="Object 9"/>
              <p:cNvGraphicFramePr>
                <a:graphicFrameLocks noChangeAspect="1"/>
              </p:cNvGraphicFramePr>
              <p:nvPr/>
            </p:nvGraphicFramePr>
            <p:xfrm>
              <a:off x="4512" y="288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71" name="Equation" r:id="rId14" imgW="215806" imgH="228501" progId="Equation.3">
                      <p:embed/>
                    </p:oleObj>
                  </mc:Choice>
                  <mc:Fallback>
                    <p:oleObj name="Equation" r:id="rId14" imgW="215806" imgH="228501" progId="Equation.3">
                      <p:embed/>
                      <p:pic>
                        <p:nvPicPr>
                          <p:cNvPr id="103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88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9" name="Line 192"/>
              <p:cNvSpPr>
                <a:spLocks noChangeShapeType="1"/>
              </p:cNvSpPr>
              <p:nvPr/>
            </p:nvSpPr>
            <p:spPr bwMode="auto">
              <a:xfrm flipV="1">
                <a:off x="3216" y="201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1136" name="Object 2"/>
          <p:cNvGraphicFramePr>
            <a:graphicFrameLocks noChangeAspect="1"/>
          </p:cNvGraphicFramePr>
          <p:nvPr>
            <p:extLst/>
          </p:nvPr>
        </p:nvGraphicFramePr>
        <p:xfrm>
          <a:off x="5943600" y="1984375"/>
          <a:ext cx="2362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2" name="公式" r:id="rId16" imgW="1282144" imgH="317362" progId="Equation.3">
                  <p:embed/>
                </p:oleObj>
              </mc:Choice>
              <mc:Fallback>
                <p:oleObj name="公式" r:id="rId16" imgW="1282144" imgH="317362" progId="Equation.3">
                  <p:embed/>
                  <p:pic>
                    <p:nvPicPr>
                      <p:cNvPr id="411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4375"/>
                        <a:ext cx="2362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688975" y="177225"/>
            <a:ext cx="4797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基本特征</a:t>
            </a:r>
          </a:p>
        </p:txBody>
      </p:sp>
      <p:sp>
        <p:nvSpPr>
          <p:cNvPr id="57" name="矩形 56"/>
          <p:cNvSpPr/>
          <p:nvPr/>
        </p:nvSpPr>
        <p:spPr>
          <a:xfrm>
            <a:off x="739018" y="1038142"/>
            <a:ext cx="7495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物体受力大小与位移成正比，而方向相反，人们把具有这种特征的</a:t>
            </a:r>
            <a:r>
              <a:rPr lang="zh-CN" altLang="en-US" sz="20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振动</a:t>
            </a:r>
            <a:endParaRPr lang="zh-CN" altLang="en-US" sz="20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0473" name="ShockwaveFlash1" r:id="rId2" imgW="1828800" imgH="1828800"/>
        </mc:Choice>
        <mc:Fallback>
          <p:control name="ShockwaveFlash1" r:id="rId2" imgW="1828800" imgH="1828800">
            <p:pic>
              <p:nvPicPr>
                <p:cNvPr id="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8"/>
                <a:srcRect/>
                <a:stretch>
                  <a:fillRect/>
                </a:stretch>
              </p:blipFill>
              <p:spPr bwMode="auto">
                <a:xfrm>
                  <a:off x="1828800" y="4419600"/>
                  <a:ext cx="5715000" cy="2438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75052130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2"/>
          <p:cNvSpPr txBox="1">
            <a:spLocks noChangeArrowheads="1"/>
          </p:cNvSpPr>
          <p:nvPr/>
        </p:nvSpPr>
        <p:spPr bwMode="auto">
          <a:xfrm>
            <a:off x="228600" y="1123949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简谐运动的判断（满足其中一条即可）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2957513"/>
            <a:ext cx="7345363" cy="1081087"/>
            <a:chOff x="0" y="1335"/>
            <a:chExt cx="4627" cy="681"/>
          </a:xfrm>
        </p:grpSpPr>
        <p:graphicFrame>
          <p:nvGraphicFramePr>
            <p:cNvPr id="4107" name="Object 11"/>
            <p:cNvGraphicFramePr>
              <a:graphicFrameLocks noChangeAspect="1"/>
            </p:cNvGraphicFramePr>
            <p:nvPr/>
          </p:nvGraphicFramePr>
          <p:xfrm>
            <a:off x="3168" y="1335"/>
            <a:ext cx="145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0" name="Equation" r:id="rId3" imgW="1485900" imgH="800100" progId="Equation.3">
                    <p:embed/>
                  </p:oleObj>
                </mc:Choice>
                <mc:Fallback>
                  <p:oleObj name="Equation" r:id="rId3" imgW="1485900" imgH="800100" progId="Equation.3">
                    <p:embed/>
                    <p:pic>
                      <p:nvPicPr>
                        <p:cNvPr id="410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35"/>
                          <a:ext cx="1459" cy="68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Text Box 5"/>
            <p:cNvSpPr txBox="1">
              <a:spLocks noChangeArrowheads="1"/>
            </p:cNvSpPr>
            <p:nvPr/>
          </p:nvSpPr>
          <p:spPr bwMode="auto">
            <a:xfrm>
              <a:off x="0" y="1488"/>
              <a:ext cx="35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的动力学描述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0" y="2057400"/>
            <a:ext cx="9144000" cy="533400"/>
            <a:chOff x="48" y="828"/>
            <a:chExt cx="5760" cy="336"/>
          </a:xfrm>
        </p:grpSpPr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2736" y="839"/>
            <a:ext cx="124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1" name="公式" r:id="rId5" imgW="863225" imgH="253890" progId="Equation.3">
                    <p:embed/>
                  </p:oleObj>
                </mc:Choice>
                <mc:Fallback>
                  <p:oleObj name="公式" r:id="rId5" imgW="863225" imgH="253890" progId="Equation.3">
                    <p:embed/>
                    <p:pic>
                      <p:nvPicPr>
                        <p:cNvPr id="41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39"/>
                          <a:ext cx="1248" cy="32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8"/>
            <p:cNvSpPr txBox="1">
              <a:spLocks noChangeArrowheads="1"/>
            </p:cNvSpPr>
            <p:nvPr/>
          </p:nvSpPr>
          <p:spPr bwMode="auto">
            <a:xfrm>
              <a:off x="48" y="837"/>
              <a:ext cx="57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物体受线性回复力作用            平衡位置</a:t>
              </a:r>
            </a:p>
          </p:txBody>
        </p:sp>
        <p:graphicFrame>
          <p:nvGraphicFramePr>
            <p:cNvPr id="4106" name="Object 10"/>
            <p:cNvGraphicFramePr>
              <a:graphicFrameLocks noChangeAspect="1"/>
            </p:cNvGraphicFramePr>
            <p:nvPr/>
          </p:nvGraphicFramePr>
          <p:xfrm>
            <a:off x="4992" y="828"/>
            <a:ext cx="6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2" name="公式" r:id="rId7" imgW="545863" imgH="241195" progId="Equation.3">
                    <p:embed/>
                  </p:oleObj>
                </mc:Choice>
                <mc:Fallback>
                  <p:oleObj name="公式" r:id="rId7" imgW="545863" imgH="241195" progId="Equation.3">
                    <p:embed/>
                    <p:pic>
                      <p:nvPicPr>
                        <p:cNvPr id="41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828"/>
                          <a:ext cx="672" cy="2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4386262"/>
            <a:ext cx="8763000" cy="1328738"/>
            <a:chOff x="0" y="2091"/>
            <a:chExt cx="5520" cy="837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2966" y="2569"/>
            <a:ext cx="255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3" name="Equation" r:id="rId9" imgW="1269449" imgH="203112" progId="Equation.3">
                    <p:embed/>
                  </p:oleObj>
                </mc:Choice>
                <mc:Fallback>
                  <p:oleObj name="Equation" r:id="rId9" imgW="1269449" imgH="203112" progId="Equation.3">
                    <p:embed/>
                    <p:pic>
                      <p:nvPicPr>
                        <p:cNvPr id="409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2569"/>
                          <a:ext cx="2554" cy="35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2962" y="2154"/>
            <a:ext cx="193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4" name="公式" r:id="rId11" imgW="1764534" imgH="304668" progId="Equation.3">
                    <p:embed/>
                  </p:oleObj>
                </mc:Choice>
                <mc:Fallback>
                  <p:oleObj name="公式" r:id="rId11" imgW="1764534" imgH="304668" progId="Equation.3">
                    <p:embed/>
                    <p:pic>
                      <p:nvPicPr>
                        <p:cNvPr id="409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2154"/>
                          <a:ext cx="1934" cy="333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Rectangle 28"/>
            <p:cNvSpPr>
              <a:spLocks noChangeArrowheads="1"/>
            </p:cNvSpPr>
            <p:nvPr/>
          </p:nvSpPr>
          <p:spPr bwMode="auto">
            <a:xfrm>
              <a:off x="0" y="2091"/>
              <a:ext cx="35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的运动学描述</a:t>
              </a:r>
            </a:p>
          </p:txBody>
        </p:sp>
        <p:sp>
          <p:nvSpPr>
            <p:cNvPr id="4116" name="Text Box 29"/>
            <p:cNvSpPr txBox="1">
              <a:spLocks noChangeArrowheads="1"/>
            </p:cNvSpPr>
            <p:nvPr/>
          </p:nvSpPr>
          <p:spPr bwMode="auto">
            <a:xfrm>
              <a:off x="144" y="2505"/>
              <a:ext cx="29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（在无外驱动力的情况下）</a:t>
              </a:r>
            </a:p>
          </p:txBody>
        </p:sp>
      </p:grpSp>
      <p:sp>
        <p:nvSpPr>
          <p:cNvPr id="4114" name="矩形 29"/>
          <p:cNvSpPr>
            <a:spLocks noChangeArrowheads="1"/>
          </p:cNvSpPr>
          <p:nvPr/>
        </p:nvSpPr>
        <p:spPr bwMode="auto">
          <a:xfrm>
            <a:off x="685800" y="228600"/>
            <a:ext cx="45111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基本分析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49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矩形 83"/>
          <p:cNvSpPr/>
          <p:nvPr/>
        </p:nvSpPr>
        <p:spPr>
          <a:xfrm>
            <a:off x="5650066" y="5791159"/>
            <a:ext cx="807245" cy="6762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1101726" y="5876925"/>
            <a:ext cx="644524" cy="6762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 Box 164"/>
          <p:cNvSpPr txBox="1">
            <a:spLocks noChangeArrowheads="1"/>
          </p:cNvSpPr>
          <p:nvPr/>
        </p:nvSpPr>
        <p:spPr bwMode="auto">
          <a:xfrm>
            <a:off x="-71672" y="882631"/>
            <a:ext cx="6048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 </a:t>
            </a:r>
            <a:r>
              <a:rPr lang="zh-CN" altLang="en-US" sz="32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简谐运动分析</a:t>
            </a:r>
          </a:p>
        </p:txBody>
      </p:sp>
      <p:sp>
        <p:nvSpPr>
          <p:cNvPr id="41" name="Rectangle 165"/>
          <p:cNvSpPr>
            <a:spLocks noChangeArrowheads="1"/>
          </p:cNvSpPr>
          <p:nvPr/>
        </p:nvSpPr>
        <p:spPr bwMode="auto">
          <a:xfrm>
            <a:off x="-14287" y="2058988"/>
            <a:ext cx="579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3333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 smtClean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描述简谐运动的基本物理量</a:t>
            </a:r>
            <a:endParaRPr lang="en-US" altLang="zh-CN" sz="3200" dirty="0" smtClean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Rectangle 166"/>
          <p:cNvSpPr>
            <a:spLocks noChangeArrowheads="1"/>
          </p:cNvSpPr>
          <p:nvPr/>
        </p:nvSpPr>
        <p:spPr bwMode="auto">
          <a:xfrm>
            <a:off x="682625" y="2633663"/>
            <a:ext cx="2881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A</a:t>
            </a: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振幅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" name="Rectangle 167"/>
          <p:cNvSpPr>
            <a:spLocks noChangeArrowheads="1"/>
          </p:cNvSpPr>
          <p:nvPr/>
        </p:nvSpPr>
        <p:spPr bwMode="auto">
          <a:xfrm>
            <a:off x="682625" y="3857625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周期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4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11273"/>
              </p:ext>
            </p:extLst>
          </p:nvPr>
        </p:nvGraphicFramePr>
        <p:xfrm>
          <a:off x="5836443" y="1280361"/>
          <a:ext cx="3095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9" name="公式" r:id="rId3" imgW="1752675" imgH="296393" progId="Equation.3">
                  <p:embed/>
                </p:oleObj>
              </mc:Choice>
              <mc:Fallback>
                <p:oleObj name="公式" r:id="rId3" imgW="1752675" imgH="296393" progId="Equation.3">
                  <p:embed/>
                  <p:pic>
                    <p:nvPicPr>
                      <p:cNvPr id="56488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443" y="1280361"/>
                        <a:ext cx="3095625" cy="501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69"/>
          <p:cNvSpPr>
            <a:spLocks noChangeArrowheads="1"/>
          </p:cNvSpPr>
          <p:nvPr/>
        </p:nvSpPr>
        <p:spPr bwMode="auto">
          <a:xfrm>
            <a:off x="682625" y="3244850"/>
            <a:ext cx="2808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ω</a:t>
            </a: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角频率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" name="Rectangle 170"/>
          <p:cNvSpPr>
            <a:spLocks noChangeArrowheads="1"/>
          </p:cNvSpPr>
          <p:nvPr/>
        </p:nvSpPr>
        <p:spPr bwMode="auto">
          <a:xfrm>
            <a:off x="682625" y="4470400"/>
            <a:ext cx="288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ν</a:t>
            </a: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频率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" name="Rectangle 171"/>
          <p:cNvSpPr>
            <a:spLocks noChangeArrowheads="1"/>
          </p:cNvSpPr>
          <p:nvPr/>
        </p:nvSpPr>
        <p:spPr bwMode="auto">
          <a:xfrm>
            <a:off x="682625" y="5083175"/>
            <a:ext cx="3313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ωt +φ</a:t>
            </a: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相位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" name="Rectangle 172"/>
          <p:cNvSpPr>
            <a:spLocks noChangeArrowheads="1"/>
          </p:cNvSpPr>
          <p:nvPr/>
        </p:nvSpPr>
        <p:spPr bwMode="auto">
          <a:xfrm>
            <a:off x="3969544" y="1261269"/>
            <a:ext cx="2230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运动方程</a:t>
            </a:r>
          </a:p>
        </p:txBody>
      </p:sp>
      <p:sp>
        <p:nvSpPr>
          <p:cNvPr id="51" name="AutoShape 175"/>
          <p:cNvSpPr>
            <a:spLocks noChangeArrowheads="1"/>
          </p:cNvSpPr>
          <p:nvPr/>
        </p:nvSpPr>
        <p:spPr bwMode="auto">
          <a:xfrm>
            <a:off x="3546476" y="4435475"/>
            <a:ext cx="5292725" cy="1225550"/>
          </a:xfrm>
          <a:prstGeom prst="cloudCallout">
            <a:avLst>
              <a:gd name="adj1" fmla="val -79546"/>
              <a:gd name="adj2" fmla="val 6995"/>
            </a:avLst>
          </a:prstGeom>
          <a:solidFill>
            <a:srgbClr val="CCFFFF">
              <a:alpha val="43921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初相：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表示物体在初始时刻的振动状态。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" name="Line 177"/>
          <p:cNvSpPr>
            <a:spLocks noChangeShapeType="1"/>
          </p:cNvSpPr>
          <p:nvPr/>
        </p:nvSpPr>
        <p:spPr bwMode="auto">
          <a:xfrm flipV="1">
            <a:off x="4705350" y="3667125"/>
            <a:ext cx="3352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53" name="Line 180"/>
          <p:cNvSpPr>
            <a:spLocks noChangeShapeType="1"/>
          </p:cNvSpPr>
          <p:nvPr/>
        </p:nvSpPr>
        <p:spPr bwMode="auto">
          <a:xfrm flipV="1">
            <a:off x="4705350" y="2752725"/>
            <a:ext cx="0" cy="1600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graphicFrame>
        <p:nvGraphicFramePr>
          <p:cNvPr id="54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96853"/>
              </p:ext>
            </p:extLst>
          </p:nvPr>
        </p:nvGraphicFramePr>
        <p:xfrm>
          <a:off x="4730750" y="2635250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0" name="公式" r:id="rId5" imgW="177646" imgH="190335" progId="Equation.3">
                  <p:embed/>
                </p:oleObj>
              </mc:Choice>
              <mc:Fallback>
                <p:oleObj name="公式" r:id="rId5" imgW="177646" imgH="190335" progId="Equation.3">
                  <p:embed/>
                  <p:pic>
                    <p:nvPicPr>
                      <p:cNvPr id="56502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635250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87219"/>
              </p:ext>
            </p:extLst>
          </p:nvPr>
        </p:nvGraphicFramePr>
        <p:xfrm>
          <a:off x="7827963" y="3211513"/>
          <a:ext cx="2555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1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56503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3211513"/>
                        <a:ext cx="2555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192"/>
          <p:cNvGrpSpPr>
            <a:grpSpLocks/>
          </p:cNvGrpSpPr>
          <p:nvPr/>
        </p:nvGrpSpPr>
        <p:grpSpPr bwMode="auto">
          <a:xfrm>
            <a:off x="4095750" y="2981325"/>
            <a:ext cx="3733800" cy="1371600"/>
            <a:chOff x="2772" y="1878"/>
            <a:chExt cx="2352" cy="864"/>
          </a:xfrm>
        </p:grpSpPr>
        <p:sp>
          <p:nvSpPr>
            <p:cNvPr id="57" name="Line 178"/>
            <p:cNvSpPr>
              <a:spLocks noChangeShapeType="1"/>
            </p:cNvSpPr>
            <p:nvPr/>
          </p:nvSpPr>
          <p:spPr bwMode="auto">
            <a:xfrm>
              <a:off x="3156" y="1974"/>
              <a:ext cx="19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58" name="Line 179"/>
            <p:cNvSpPr>
              <a:spLocks noChangeShapeType="1"/>
            </p:cNvSpPr>
            <p:nvPr/>
          </p:nvSpPr>
          <p:spPr bwMode="auto">
            <a:xfrm>
              <a:off x="3156" y="2659"/>
              <a:ext cx="19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59" name="Object 184"/>
            <p:cNvGraphicFramePr>
              <a:graphicFrameLocks noChangeAspect="1"/>
            </p:cNvGraphicFramePr>
            <p:nvPr/>
          </p:nvGraphicFramePr>
          <p:xfrm>
            <a:off x="2916" y="1878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2" name="公式" r:id="rId9" imgW="215806" imgH="228501" progId="Equation.3">
                    <p:embed/>
                  </p:oleObj>
                </mc:Choice>
                <mc:Fallback>
                  <p:oleObj name="公式" r:id="rId9" imgW="215806" imgH="228501" progId="Equation.3">
                    <p:embed/>
                    <p:pic>
                      <p:nvPicPr>
                        <p:cNvPr id="24611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1878"/>
                          <a:ext cx="2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85"/>
            <p:cNvGraphicFramePr>
              <a:graphicFrameLocks noChangeAspect="1"/>
            </p:cNvGraphicFramePr>
            <p:nvPr/>
          </p:nvGraphicFramePr>
          <p:xfrm>
            <a:off x="2772" y="2502"/>
            <a:ext cx="3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3" name="公式" r:id="rId11" imgW="393529" imgH="228501" progId="Equation.3">
                    <p:embed/>
                  </p:oleObj>
                </mc:Choice>
                <mc:Fallback>
                  <p:oleObj name="公式" r:id="rId11" imgW="393529" imgH="228501" progId="Equation.3">
                    <p:embed/>
                    <p:pic>
                      <p:nvPicPr>
                        <p:cNvPr id="24612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2502"/>
                          <a:ext cx="31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24930"/>
              </p:ext>
            </p:extLst>
          </p:nvPr>
        </p:nvGraphicFramePr>
        <p:xfrm>
          <a:off x="4314825" y="3514725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4" name="Equation" r:id="rId13" imgW="126835" imgH="139518" progId="Equation.3">
                  <p:embed/>
                </p:oleObj>
              </mc:Choice>
              <mc:Fallback>
                <p:oleObj name="Equation" r:id="rId13" imgW="126835" imgH="139518" progId="Equation.3">
                  <p:embed/>
                  <p:pic>
                    <p:nvPicPr>
                      <p:cNvPr id="56506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514725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187"/>
          <p:cNvSpPr>
            <a:spLocks noChangeAspect="1"/>
          </p:cNvSpPr>
          <p:nvPr/>
        </p:nvSpPr>
        <p:spPr bwMode="auto">
          <a:xfrm>
            <a:off x="4730750" y="3121025"/>
            <a:ext cx="2457450" cy="1108075"/>
          </a:xfrm>
          <a:custGeom>
            <a:avLst/>
            <a:gdLst>
              <a:gd name="T0" fmla="*/ 32427106 w 2625"/>
              <a:gd name="T1" fmla="*/ 3509685 h 1183"/>
              <a:gd name="T2" fmla="*/ 94653485 w 2625"/>
              <a:gd name="T3" fmla="*/ 28074668 h 1183"/>
              <a:gd name="T4" fmla="*/ 157755184 w 2625"/>
              <a:gd name="T5" fmla="*/ 78083226 h 1183"/>
              <a:gd name="T6" fmla="*/ 219980626 w 2625"/>
              <a:gd name="T7" fmla="*/ 149148019 h 1183"/>
              <a:gd name="T8" fmla="*/ 283959518 w 2625"/>
              <a:gd name="T9" fmla="*/ 238637018 h 1183"/>
              <a:gd name="T10" fmla="*/ 346184960 w 2625"/>
              <a:gd name="T11" fmla="*/ 342162882 h 1183"/>
              <a:gd name="T12" fmla="*/ 409286659 w 2625"/>
              <a:gd name="T13" fmla="*/ 453585771 h 1183"/>
              <a:gd name="T14" fmla="*/ 473265551 w 2625"/>
              <a:gd name="T15" fmla="*/ 569395064 h 1183"/>
              <a:gd name="T16" fmla="*/ 536367250 w 2625"/>
              <a:gd name="T17" fmla="*/ 681694671 h 1183"/>
              <a:gd name="T18" fmla="*/ 598592692 w 2625"/>
              <a:gd name="T19" fmla="*/ 786098191 h 1183"/>
              <a:gd name="T20" fmla="*/ 660818135 w 2625"/>
              <a:gd name="T21" fmla="*/ 878219219 h 1183"/>
              <a:gd name="T22" fmla="*/ 725673283 w 2625"/>
              <a:gd name="T23" fmla="*/ 951916042 h 1183"/>
              <a:gd name="T24" fmla="*/ 787898725 w 2625"/>
              <a:gd name="T25" fmla="*/ 1004556629 h 1183"/>
              <a:gd name="T26" fmla="*/ 851000424 w 2625"/>
              <a:gd name="T27" fmla="*/ 1033508952 h 1183"/>
              <a:gd name="T28" fmla="*/ 913226803 w 2625"/>
              <a:gd name="T29" fmla="*/ 1037017700 h 1183"/>
              <a:gd name="T30" fmla="*/ 977204758 w 2625"/>
              <a:gd name="T31" fmla="*/ 1015084747 h 1183"/>
              <a:gd name="T32" fmla="*/ 1039430201 w 2625"/>
              <a:gd name="T33" fmla="*/ 968584936 h 1183"/>
              <a:gd name="T34" fmla="*/ 1103409093 w 2625"/>
              <a:gd name="T35" fmla="*/ 900153109 h 1183"/>
              <a:gd name="T36" fmla="*/ 1166510792 w 2625"/>
              <a:gd name="T37" fmla="*/ 813296140 h 1183"/>
              <a:gd name="T38" fmla="*/ 1229612491 w 2625"/>
              <a:gd name="T39" fmla="*/ 711523713 h 1183"/>
              <a:gd name="T40" fmla="*/ 1291838869 w 2625"/>
              <a:gd name="T41" fmla="*/ 600979416 h 1183"/>
              <a:gd name="T42" fmla="*/ 1354940568 w 2625"/>
              <a:gd name="T43" fmla="*/ 485170124 h 1183"/>
              <a:gd name="T44" fmla="*/ 1418918524 w 2625"/>
              <a:gd name="T45" fmla="*/ 371992860 h 1183"/>
              <a:gd name="T46" fmla="*/ 1482021159 w 2625"/>
              <a:gd name="T47" fmla="*/ 265834967 h 1183"/>
              <a:gd name="T48" fmla="*/ 1544246601 w 2625"/>
              <a:gd name="T49" fmla="*/ 172836283 h 1183"/>
              <a:gd name="T50" fmla="*/ 1607348300 w 2625"/>
              <a:gd name="T51" fmla="*/ 95629776 h 1183"/>
              <a:gd name="T52" fmla="*/ 1671327192 w 2625"/>
              <a:gd name="T53" fmla="*/ 39480441 h 1183"/>
              <a:gd name="T54" fmla="*/ 1734428891 w 2625"/>
              <a:gd name="T55" fmla="*/ 7896088 h 1183"/>
              <a:gd name="T56" fmla="*/ 1796655269 w 2625"/>
              <a:gd name="T57" fmla="*/ 877655 h 1183"/>
              <a:gd name="T58" fmla="*/ 1860633225 w 2625"/>
              <a:gd name="T59" fmla="*/ 19301861 h 1183"/>
              <a:gd name="T60" fmla="*/ 1922858667 w 2625"/>
              <a:gd name="T61" fmla="*/ 62291050 h 1183"/>
              <a:gd name="T62" fmla="*/ 1985084110 w 2625"/>
              <a:gd name="T63" fmla="*/ 128091784 h 1183"/>
              <a:gd name="T64" fmla="*/ 2048186745 w 2625"/>
              <a:gd name="T65" fmla="*/ 212316724 h 1183"/>
              <a:gd name="T66" fmla="*/ 2112164701 w 2625"/>
              <a:gd name="T67" fmla="*/ 312333840 h 1183"/>
              <a:gd name="T68" fmla="*/ 2147483647 w 2625"/>
              <a:gd name="T69" fmla="*/ 422001419 h 1183"/>
              <a:gd name="T70" fmla="*/ 2147483647 w 2625"/>
              <a:gd name="T71" fmla="*/ 537810711 h 1183"/>
              <a:gd name="T72" fmla="*/ 2147483647 w 2625"/>
              <a:gd name="T73" fmla="*/ 650987974 h 118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625"/>
              <a:gd name="T112" fmla="*/ 0 h 1183"/>
              <a:gd name="T113" fmla="*/ 2625 w 2625"/>
              <a:gd name="T114" fmla="*/ 1183 h 1183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625" h="1183">
                <a:moveTo>
                  <a:pt x="0" y="0"/>
                </a:moveTo>
                <a:lnTo>
                  <a:pt x="37" y="4"/>
                </a:lnTo>
                <a:lnTo>
                  <a:pt x="71" y="14"/>
                </a:lnTo>
                <a:lnTo>
                  <a:pt x="108" y="32"/>
                </a:lnTo>
                <a:lnTo>
                  <a:pt x="144" y="58"/>
                </a:lnTo>
                <a:lnTo>
                  <a:pt x="180" y="89"/>
                </a:lnTo>
                <a:lnTo>
                  <a:pt x="215" y="127"/>
                </a:lnTo>
                <a:lnTo>
                  <a:pt x="251" y="170"/>
                </a:lnTo>
                <a:lnTo>
                  <a:pt x="287" y="219"/>
                </a:lnTo>
                <a:lnTo>
                  <a:pt x="324" y="272"/>
                </a:lnTo>
                <a:lnTo>
                  <a:pt x="359" y="329"/>
                </a:lnTo>
                <a:lnTo>
                  <a:pt x="395" y="390"/>
                </a:lnTo>
                <a:lnTo>
                  <a:pt x="432" y="453"/>
                </a:lnTo>
                <a:lnTo>
                  <a:pt x="467" y="517"/>
                </a:lnTo>
                <a:lnTo>
                  <a:pt x="503" y="583"/>
                </a:lnTo>
                <a:lnTo>
                  <a:pt x="540" y="649"/>
                </a:lnTo>
                <a:lnTo>
                  <a:pt x="575" y="713"/>
                </a:lnTo>
                <a:lnTo>
                  <a:pt x="612" y="777"/>
                </a:lnTo>
                <a:lnTo>
                  <a:pt x="646" y="839"/>
                </a:lnTo>
                <a:lnTo>
                  <a:pt x="683" y="896"/>
                </a:lnTo>
                <a:lnTo>
                  <a:pt x="720" y="951"/>
                </a:lnTo>
                <a:lnTo>
                  <a:pt x="754" y="1001"/>
                </a:lnTo>
                <a:lnTo>
                  <a:pt x="791" y="1046"/>
                </a:lnTo>
                <a:lnTo>
                  <a:pt x="828" y="1085"/>
                </a:lnTo>
                <a:lnTo>
                  <a:pt x="863" y="1118"/>
                </a:lnTo>
                <a:lnTo>
                  <a:pt x="899" y="1145"/>
                </a:lnTo>
                <a:lnTo>
                  <a:pt x="936" y="1165"/>
                </a:lnTo>
                <a:lnTo>
                  <a:pt x="971" y="1178"/>
                </a:lnTo>
                <a:lnTo>
                  <a:pt x="1008" y="1183"/>
                </a:lnTo>
                <a:lnTo>
                  <a:pt x="1042" y="1182"/>
                </a:lnTo>
                <a:lnTo>
                  <a:pt x="1079" y="1173"/>
                </a:lnTo>
                <a:lnTo>
                  <a:pt x="1115" y="1157"/>
                </a:lnTo>
                <a:lnTo>
                  <a:pt x="1151" y="1134"/>
                </a:lnTo>
                <a:lnTo>
                  <a:pt x="1186" y="1104"/>
                </a:lnTo>
                <a:lnTo>
                  <a:pt x="1223" y="1068"/>
                </a:lnTo>
                <a:lnTo>
                  <a:pt x="1259" y="1026"/>
                </a:lnTo>
                <a:lnTo>
                  <a:pt x="1295" y="979"/>
                </a:lnTo>
                <a:lnTo>
                  <a:pt x="1331" y="927"/>
                </a:lnTo>
                <a:lnTo>
                  <a:pt x="1366" y="870"/>
                </a:lnTo>
                <a:lnTo>
                  <a:pt x="1403" y="811"/>
                </a:lnTo>
                <a:lnTo>
                  <a:pt x="1437" y="749"/>
                </a:lnTo>
                <a:lnTo>
                  <a:pt x="1474" y="685"/>
                </a:lnTo>
                <a:lnTo>
                  <a:pt x="1511" y="620"/>
                </a:lnTo>
                <a:lnTo>
                  <a:pt x="1546" y="553"/>
                </a:lnTo>
                <a:lnTo>
                  <a:pt x="1582" y="488"/>
                </a:lnTo>
                <a:lnTo>
                  <a:pt x="1619" y="424"/>
                </a:lnTo>
                <a:lnTo>
                  <a:pt x="1654" y="362"/>
                </a:lnTo>
                <a:lnTo>
                  <a:pt x="1691" y="303"/>
                </a:lnTo>
                <a:lnTo>
                  <a:pt x="1727" y="247"/>
                </a:lnTo>
                <a:lnTo>
                  <a:pt x="1762" y="197"/>
                </a:lnTo>
                <a:lnTo>
                  <a:pt x="1799" y="150"/>
                </a:lnTo>
                <a:lnTo>
                  <a:pt x="1834" y="109"/>
                </a:lnTo>
                <a:lnTo>
                  <a:pt x="1870" y="75"/>
                </a:lnTo>
                <a:lnTo>
                  <a:pt x="1907" y="45"/>
                </a:lnTo>
                <a:lnTo>
                  <a:pt x="1942" y="24"/>
                </a:lnTo>
                <a:lnTo>
                  <a:pt x="1979" y="9"/>
                </a:lnTo>
                <a:lnTo>
                  <a:pt x="2014" y="1"/>
                </a:lnTo>
                <a:lnTo>
                  <a:pt x="2050" y="1"/>
                </a:lnTo>
                <a:lnTo>
                  <a:pt x="2086" y="8"/>
                </a:lnTo>
                <a:lnTo>
                  <a:pt x="2123" y="22"/>
                </a:lnTo>
                <a:lnTo>
                  <a:pt x="2157" y="43"/>
                </a:lnTo>
                <a:lnTo>
                  <a:pt x="2194" y="71"/>
                </a:lnTo>
                <a:lnTo>
                  <a:pt x="2230" y="105"/>
                </a:lnTo>
                <a:lnTo>
                  <a:pt x="2265" y="146"/>
                </a:lnTo>
                <a:lnTo>
                  <a:pt x="2302" y="191"/>
                </a:lnTo>
                <a:lnTo>
                  <a:pt x="2337" y="242"/>
                </a:lnTo>
                <a:lnTo>
                  <a:pt x="2374" y="298"/>
                </a:lnTo>
                <a:lnTo>
                  <a:pt x="2410" y="356"/>
                </a:lnTo>
                <a:lnTo>
                  <a:pt x="2445" y="418"/>
                </a:lnTo>
                <a:lnTo>
                  <a:pt x="2482" y="481"/>
                </a:lnTo>
                <a:lnTo>
                  <a:pt x="2519" y="547"/>
                </a:lnTo>
                <a:lnTo>
                  <a:pt x="2553" y="613"/>
                </a:lnTo>
                <a:lnTo>
                  <a:pt x="2590" y="679"/>
                </a:lnTo>
                <a:lnTo>
                  <a:pt x="2625" y="742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zh-CN" altLang="en-US" sz="2800" b="1" smtClean="0">
              <a:solidFill>
                <a:srgbClr val="3333FF"/>
              </a:solidFill>
              <a:ea typeface="楷体_GB2312" pitchFamily="49" charset="-122"/>
            </a:endParaRPr>
          </a:p>
        </p:txBody>
      </p:sp>
      <p:grpSp>
        <p:nvGrpSpPr>
          <p:cNvPr id="63" name="Group 191"/>
          <p:cNvGrpSpPr>
            <a:grpSpLocks/>
          </p:cNvGrpSpPr>
          <p:nvPr/>
        </p:nvGrpSpPr>
        <p:grpSpPr bwMode="auto">
          <a:xfrm>
            <a:off x="6499225" y="3138488"/>
            <a:ext cx="334963" cy="909637"/>
            <a:chOff x="4286" y="1977"/>
            <a:chExt cx="211" cy="573"/>
          </a:xfrm>
        </p:grpSpPr>
        <p:graphicFrame>
          <p:nvGraphicFramePr>
            <p:cNvPr id="64" name="Object 181"/>
            <p:cNvGraphicFramePr>
              <a:graphicFrameLocks noChangeAspect="1"/>
            </p:cNvGraphicFramePr>
            <p:nvPr/>
          </p:nvGraphicFramePr>
          <p:xfrm>
            <a:off x="4286" y="2310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5" name="Equation" r:id="rId15" imgW="194688" imgH="220253" progId="Equation.3">
                    <p:embed/>
                  </p:oleObj>
                </mc:Choice>
                <mc:Fallback>
                  <p:oleObj name="Equation" r:id="rId15" imgW="194688" imgH="220253" progId="Equation.3">
                    <p:embed/>
                    <p:pic>
                      <p:nvPicPr>
                        <p:cNvPr id="24607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10"/>
                          <a:ext cx="2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188"/>
            <p:cNvSpPr>
              <a:spLocks noChangeShapeType="1"/>
            </p:cNvSpPr>
            <p:nvPr/>
          </p:nvSpPr>
          <p:spPr bwMode="auto">
            <a:xfrm>
              <a:off x="4377" y="1977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  <p:graphicFrame>
        <p:nvGraphicFramePr>
          <p:cNvPr id="66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57733"/>
              </p:ext>
            </p:extLst>
          </p:nvPr>
        </p:nvGraphicFramePr>
        <p:xfrm>
          <a:off x="195263" y="6021388"/>
          <a:ext cx="327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6" name="公式" r:id="rId17" imgW="101660" imgH="127060" progId="Equation.3">
                  <p:embed/>
                </p:oleObj>
              </mc:Choice>
              <mc:Fallback>
                <p:oleObj name="公式" r:id="rId17" imgW="101660" imgH="127060" progId="Equation.3">
                  <p:embed/>
                  <p:pic>
                    <p:nvPicPr>
                      <p:cNvPr id="56509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6021388"/>
                        <a:ext cx="3270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6247"/>
              </p:ext>
            </p:extLst>
          </p:nvPr>
        </p:nvGraphicFramePr>
        <p:xfrm>
          <a:off x="450850" y="6021388"/>
          <a:ext cx="3635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7" name="公式" r:id="rId19" imgW="118443" imgH="93193" progId="Equation.3">
                  <p:embed/>
                </p:oleObj>
              </mc:Choice>
              <mc:Fallback>
                <p:oleObj name="公式" r:id="rId19" imgW="118443" imgH="93193" progId="Equation.3">
                  <p:embed/>
                  <p:pic>
                    <p:nvPicPr>
                      <p:cNvPr id="56513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6021388"/>
                        <a:ext cx="3635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49729"/>
              </p:ext>
            </p:extLst>
          </p:nvPr>
        </p:nvGraphicFramePr>
        <p:xfrm>
          <a:off x="738188" y="5894388"/>
          <a:ext cx="7286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8" name="公式" r:id="rId21" imgW="245518" imgH="152520" progId="Equation.3">
                  <p:embed/>
                </p:oleObj>
              </mc:Choice>
              <mc:Fallback>
                <p:oleObj name="公式" r:id="rId21" imgW="245518" imgH="152520" progId="Equation.3">
                  <p:embed/>
                  <p:pic>
                    <p:nvPicPr>
                      <p:cNvPr id="56514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5894388"/>
                        <a:ext cx="7286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16614"/>
              </p:ext>
            </p:extLst>
          </p:nvPr>
        </p:nvGraphicFramePr>
        <p:xfrm>
          <a:off x="1387475" y="5969000"/>
          <a:ext cx="4365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9" name="公式" r:id="rId23" imgW="143858" imgH="127060" progId="Equation.3">
                  <p:embed/>
                </p:oleObj>
              </mc:Choice>
              <mc:Fallback>
                <p:oleObj name="公式" r:id="rId23" imgW="143858" imgH="127060" progId="Equation.3">
                  <p:embed/>
                  <p:pic>
                    <p:nvPicPr>
                      <p:cNvPr id="56515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969000"/>
                        <a:ext cx="4365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83953"/>
              </p:ext>
            </p:extLst>
          </p:nvPr>
        </p:nvGraphicFramePr>
        <p:xfrm>
          <a:off x="1746250" y="5853113"/>
          <a:ext cx="2000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0" name="公式" r:id="rId25" imgW="685725" imgH="194793" progId="Equation.3">
                  <p:embed/>
                </p:oleObj>
              </mc:Choice>
              <mc:Fallback>
                <p:oleObj name="公式" r:id="rId25" imgW="685725" imgH="194793" progId="Equation.3">
                  <p:embed/>
                  <p:pic>
                    <p:nvPicPr>
                      <p:cNvPr id="56516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853113"/>
                        <a:ext cx="2000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82988"/>
              </p:ext>
            </p:extLst>
          </p:nvPr>
        </p:nvGraphicFramePr>
        <p:xfrm>
          <a:off x="6427788" y="5886450"/>
          <a:ext cx="19129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1" name="公式" r:id="rId27" imgW="728163" imgH="194793" progId="Equation.3">
                  <p:embed/>
                </p:oleObj>
              </mc:Choice>
              <mc:Fallback>
                <p:oleObj name="公式" r:id="rId27" imgW="728163" imgH="194793" progId="Equation.3">
                  <p:embed/>
                  <p:pic>
                    <p:nvPicPr>
                      <p:cNvPr id="56517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5886450"/>
                        <a:ext cx="19129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8168"/>
              </p:ext>
            </p:extLst>
          </p:nvPr>
        </p:nvGraphicFramePr>
        <p:xfrm>
          <a:off x="4770438" y="5995961"/>
          <a:ext cx="328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2" name="公式" r:id="rId29" imgW="118443" imgH="127060" progId="Equation.3">
                  <p:embed/>
                </p:oleObj>
              </mc:Choice>
              <mc:Fallback>
                <p:oleObj name="公式" r:id="rId29" imgW="118443" imgH="127060" progId="Equation.3">
                  <p:embed/>
                  <p:pic>
                    <p:nvPicPr>
                      <p:cNvPr id="56522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5995961"/>
                        <a:ext cx="3286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22917"/>
              </p:ext>
            </p:extLst>
          </p:nvPr>
        </p:nvGraphicFramePr>
        <p:xfrm>
          <a:off x="5029200" y="6021388"/>
          <a:ext cx="3635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3" name="公式" r:id="rId31" imgW="118443" imgH="93193" progId="Equation.3">
                  <p:embed/>
                </p:oleObj>
              </mc:Choice>
              <mc:Fallback>
                <p:oleObj name="公式" r:id="rId31" imgW="118443" imgH="93193" progId="Equation.3">
                  <p:embed/>
                  <p:pic>
                    <p:nvPicPr>
                      <p:cNvPr id="56523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21388"/>
                        <a:ext cx="3635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99131"/>
              </p:ext>
            </p:extLst>
          </p:nvPr>
        </p:nvGraphicFramePr>
        <p:xfrm>
          <a:off x="5335533" y="5861023"/>
          <a:ext cx="7286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4" name="公式" r:id="rId33" imgW="245518" imgH="152520" progId="Equation.3">
                  <p:embed/>
                </p:oleObj>
              </mc:Choice>
              <mc:Fallback>
                <p:oleObj name="公式" r:id="rId33" imgW="245518" imgH="152520" progId="Equation.3">
                  <p:embed/>
                  <p:pic>
                    <p:nvPicPr>
                      <p:cNvPr id="56524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33" y="5861023"/>
                        <a:ext cx="7286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58195"/>
              </p:ext>
            </p:extLst>
          </p:nvPr>
        </p:nvGraphicFramePr>
        <p:xfrm>
          <a:off x="5943600" y="5781675"/>
          <a:ext cx="582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5" name="公式" r:id="rId35" imgW="194688" imgH="194793" progId="Equation.3">
                  <p:embed/>
                </p:oleObj>
              </mc:Choice>
              <mc:Fallback>
                <p:oleObj name="公式" r:id="rId35" imgW="194688" imgH="194793" progId="Equation.3">
                  <p:embed/>
                  <p:pic>
                    <p:nvPicPr>
                      <p:cNvPr id="56525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81675"/>
                        <a:ext cx="582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utoShape 14"/>
          <p:cNvSpPr>
            <a:spLocks noChangeArrowheads="1"/>
          </p:cNvSpPr>
          <p:nvPr/>
        </p:nvSpPr>
        <p:spPr bwMode="auto">
          <a:xfrm>
            <a:off x="3174" y="31670"/>
            <a:ext cx="2359025" cy="775636"/>
          </a:xfrm>
          <a:prstGeom prst="verticalScroll">
            <a:avLst>
              <a:gd name="adj" fmla="val 12500"/>
            </a:avLst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Rectangle 15"/>
          <p:cNvSpPr>
            <a:spLocks noChangeArrowheads="1"/>
          </p:cNvSpPr>
          <p:nvPr/>
        </p:nvSpPr>
        <p:spPr bwMode="auto">
          <a:xfrm>
            <a:off x="219075" y="174544"/>
            <a:ext cx="19145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节小结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8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3647995"/>
              </p:ext>
            </p:extLst>
          </p:nvPr>
        </p:nvGraphicFramePr>
        <p:xfrm>
          <a:off x="1808956" y="1297018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6" name="Equation" r:id="rId37" imgW="545760" imgH="203040" progId="Equation.3">
                  <p:embed/>
                </p:oleObj>
              </mc:Choice>
              <mc:Fallback>
                <p:oleObj name="Equation" r:id="rId37" imgW="545760" imgH="203040" progId="Equation.3">
                  <p:embed/>
                  <p:pic>
                    <p:nvPicPr>
                      <p:cNvPr id="7178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56" y="1297018"/>
                        <a:ext cx="163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椭圆 81"/>
          <p:cNvSpPr>
            <a:spLocks noChangeAspect="1"/>
          </p:cNvSpPr>
          <p:nvPr/>
        </p:nvSpPr>
        <p:spPr>
          <a:xfrm>
            <a:off x="1371573" y="527370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14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34DDE05D-29E0-477F-B92A-B5CEB42AE04A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66738" y="1179513"/>
            <a:ext cx="3286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）角频率</a:t>
            </a:r>
            <a:endParaRPr lang="zh-CN" altLang="en-US" sz="32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51275" y="1673225"/>
          <a:ext cx="13319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公式" r:id="rId3" imgW="583920" imgH="444240" progId="Equation.3">
                  <p:embed/>
                </p:oleObj>
              </mc:Choice>
              <mc:Fallback>
                <p:oleObj name="公式" r:id="rId3" imgW="583920" imgH="444240" progId="Equation.3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73225"/>
                        <a:ext cx="1331913" cy="1033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41425" y="2894013"/>
            <a:ext cx="7200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由系统本身决定（固有角频率）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646238" y="3810000"/>
            <a:ext cx="4927600" cy="1014413"/>
            <a:chOff x="500" y="1816"/>
            <a:chExt cx="3104" cy="639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744" y="1816"/>
            <a:ext cx="764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4" name="公式" r:id="rId5" imgW="495000" imgH="406080" progId="Equation.3">
                    <p:embed/>
                  </p:oleObj>
                </mc:Choice>
                <mc:Fallback>
                  <p:oleObj name="公式" r:id="rId5" imgW="495000" imgH="406080" progId="Equation.3">
                    <p:embed/>
                    <p:pic>
                      <p:nvPicPr>
                        <p:cNvPr id="1126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816"/>
                          <a:ext cx="764" cy="63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00" y="1960"/>
              <a:ext cx="31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FF"/>
                  </a:solidFill>
                  <a:ea typeface="黑体" panose="02010609060101010101" pitchFamily="49" charset="-122"/>
                </a:rPr>
                <a:t>频率</a:t>
              </a:r>
              <a:r>
                <a:rPr lang="zh-CN" altLang="en-US" sz="3200" b="1">
                  <a:solidFill>
                    <a:srgbClr val="800000"/>
                  </a:solidFill>
                  <a:ea typeface="黑体" panose="02010609060101010101" pitchFamily="49" charset="-122"/>
                </a:rPr>
                <a:t>（</a:t>
              </a:r>
              <a:r>
                <a:rPr lang="en-US" altLang="zh-CN" sz="3200" b="1">
                  <a:solidFill>
                    <a:srgbClr val="800000"/>
                  </a:solidFill>
                  <a:ea typeface="黑体" panose="02010609060101010101" pitchFamily="49" charset="-122"/>
                </a:rPr>
                <a:t>frequency</a:t>
              </a:r>
              <a:r>
                <a:rPr lang="zh-CN" altLang="en-US" sz="3200" b="1">
                  <a:solidFill>
                    <a:srgbClr val="800000"/>
                  </a:solidFill>
                  <a:ea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663700" y="5353050"/>
            <a:ext cx="5046663" cy="1001713"/>
            <a:chOff x="500" y="2667"/>
            <a:chExt cx="3179" cy="631"/>
          </a:xfrm>
        </p:grpSpPr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500" y="2782"/>
              <a:ext cx="23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FF"/>
                  </a:solidFill>
                  <a:ea typeface="黑体" panose="02010609060101010101" pitchFamily="49" charset="-122"/>
                </a:rPr>
                <a:t>周期</a:t>
              </a:r>
              <a:r>
                <a:rPr lang="zh-CN" altLang="en-US" sz="3200" b="1">
                  <a:solidFill>
                    <a:srgbClr val="800000"/>
                  </a:solidFill>
                  <a:ea typeface="黑体" panose="02010609060101010101" pitchFamily="49" charset="-122"/>
                </a:rPr>
                <a:t>（</a:t>
              </a:r>
              <a:r>
                <a:rPr lang="en-US" altLang="zh-CN" sz="3200" b="1">
                  <a:solidFill>
                    <a:srgbClr val="800000"/>
                  </a:solidFill>
                  <a:ea typeface="黑体" panose="02010609060101010101" pitchFamily="49" charset="-122"/>
                </a:rPr>
                <a:t>period</a:t>
              </a:r>
              <a:r>
                <a:rPr lang="zh-CN" altLang="en-US" sz="3200" b="1">
                  <a:solidFill>
                    <a:srgbClr val="800000"/>
                  </a:solidFill>
                  <a:ea typeface="黑体" panose="02010609060101010101" pitchFamily="49" charset="-122"/>
                </a:rPr>
                <a:t>）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500" y="2667"/>
            <a:ext cx="1179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5" name="公式" r:id="rId7" imgW="774360" imgH="406080" progId="Equation.3">
                    <p:embed/>
                  </p:oleObj>
                </mc:Choice>
                <mc:Fallback>
                  <p:oleObj name="公式" r:id="rId7" imgW="774360" imgH="406080" progId="Equation.3">
                    <p:embed/>
                    <p:pic>
                      <p:nvPicPr>
                        <p:cNvPr id="11265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2667"/>
                          <a:ext cx="1179" cy="63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859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 descr="https://timgsa.baidu.com/timg?image&amp;quality=80&amp;size=b9999_10000&amp;sec=1601741599061&amp;di=3eba9188df7958d05e6ac32492518e70&amp;imgtype=0&amp;src=http%3A%2F%2Fhbimg.b0.upaiyun.com%2F7b259aed40a846e60c8a16419c65e7bee164f66a1c9d14-gDtm1X_fw658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838200"/>
            <a:ext cx="4191000" cy="1980000"/>
          </a:xfrm>
          <a:prstGeom prst="rect">
            <a:avLst/>
          </a:prstGeom>
          <a:noFill/>
        </p:spPr>
      </p:pic>
      <p:pic>
        <p:nvPicPr>
          <p:cNvPr id="156680" name="Picture 8" descr="https://timgsa.baidu.com/timg?image&amp;quality=80&amp;size=b9999_10000&amp;sec=1601741998423&amp;di=d7cc6fc3c7e772d0c8598ef85bc26302&amp;imgtype=0&amp;src=http%3A%2F%2Ffile.digitaling.com%2FeImg%2Fuimages%2F20170721%2F1500608210294101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725992"/>
            <a:ext cx="4191000" cy="2134800"/>
          </a:xfrm>
          <a:prstGeom prst="rect">
            <a:avLst/>
          </a:prstGeom>
          <a:noFill/>
        </p:spPr>
      </p:pic>
      <p:pic>
        <p:nvPicPr>
          <p:cNvPr id="156682" name="Picture 10" descr="https://timgsa.baidu.com/timg?image&amp;quality=80&amp;size=b9999_10000&amp;sec=1601742406239&amp;di=3f3b37b0b4faea7a41ea826f7ad156e4&amp;imgtype=0&amp;src=http%3A%2F%2Finews.gtimg.com%2Fnewsapp_match%2F0%2F8927648846%2F0.jpg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1" y="4863252"/>
            <a:ext cx="4191000" cy="1980000"/>
          </a:xfrm>
          <a:prstGeom prst="rect">
            <a:avLst/>
          </a:prstGeom>
          <a:noFill/>
        </p:spPr>
      </p:pic>
      <p:pic>
        <p:nvPicPr>
          <p:cNvPr id="156678" name="Picture 6" descr="https://timgsa.baidu.com/timg?image&amp;quality=80&amp;size=b9999_10000&amp;sec=1601741847915&amp;di=a8687421f764f4fea28d5af551725b01&amp;imgtype=0&amp;src=http%3A%2F%2Finews.gtimg.com%2Fnewsapp_match%2F0%2F10582112017%2F0.jpg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914400"/>
            <a:ext cx="1692000" cy="1692000"/>
          </a:xfrm>
          <a:prstGeom prst="rect">
            <a:avLst/>
          </a:prstGeom>
          <a:noFill/>
        </p:spPr>
      </p:pic>
      <p:pic>
        <p:nvPicPr>
          <p:cNvPr id="156684" name="Picture 12" descr="https://timgsa.baidu.com/timg?image&amp;quality=80&amp;size=b9999_10000&amp;sec=1601742560980&amp;di=07cd6fbff55e553c148f2092ce6b58f9&amp;imgtype=0&amp;src=http%3A%2F%2Fmat-test.com%2Fupload%2Fpost%2F201812%2FPT181227000048z7C9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18600" y="975000"/>
            <a:ext cx="1692000" cy="1692000"/>
          </a:xfrm>
          <a:prstGeom prst="rect">
            <a:avLst/>
          </a:prstGeom>
          <a:noFill/>
        </p:spPr>
      </p:pic>
      <p:pic>
        <p:nvPicPr>
          <p:cNvPr id="156686" name="Picture 14" descr="https://timgsa.baidu.com/timg?image&amp;quality=80&amp;size=b9999_10000&amp;sec=1601742971602&amp;di=c732ff57ef5a2d9df0929ce2a0358840&amp;imgtype=0&amp;src=http%3A%2F%2F5b0988e595225.cdn.sohucs.com%2Fimages%2F20180403%2F63fbddd5e1574a98b51f6d0454aa214f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799" y="2640600"/>
            <a:ext cx="4104000" cy="2298242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69608" y="76446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风雨中的树叶</a:t>
            </a:r>
            <a:endParaRPr lang="zh-CN" altLang="en-US" sz="2000" b="1" dirty="0">
              <a:solidFill>
                <a:srgbClr val="FFFF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495800" y="4878000"/>
            <a:ext cx="4114800" cy="1980000"/>
            <a:chOff x="4724400" y="4724399"/>
            <a:chExt cx="3535712" cy="1980000"/>
          </a:xfrm>
        </p:grpSpPr>
        <p:pic>
          <p:nvPicPr>
            <p:cNvPr id="156676" name="Picture 4" descr="https://timgsa.baidu.com/timg?image&amp;quality=80&amp;size=b9999_10000&amp;sec=1601741671694&amp;di=aa3f2487fa04bbf5369c44301e96e3f2&amp;imgtype=0&amp;src=http%3A%2F%2Fn1.itc.cn%2Fimg8%2Fwb%2Frecom%2F2016%2F05%2F06%2F146250914577598881.GIF"/>
            <p:cNvPicPr>
              <a:picLocks noChangeAspect="1" noChangeArrowheads="1" noCrop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724401" y="4724399"/>
              <a:ext cx="3535711" cy="1980000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4724400" y="4724400"/>
              <a:ext cx="2133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FF00"/>
                  </a:solidFill>
                  <a:latin typeface="华文行楷" pitchFamily="2" charset="-122"/>
                  <a:ea typeface="华文行楷" pitchFamily="2" charset="-122"/>
                </a:rPr>
                <a:t>琴弦的振动</a:t>
              </a:r>
              <a:endParaRPr lang="zh-CN" altLang="en-US" sz="2000" b="1" dirty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52400" y="26670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海浪的起伏</a:t>
            </a:r>
            <a:endParaRPr lang="zh-CN" altLang="en-US" sz="2000" b="1" dirty="0">
              <a:solidFill>
                <a:srgbClr val="FFFF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" y="485769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地震的瞬间</a:t>
            </a:r>
            <a:endParaRPr lang="zh-CN" altLang="en-US" sz="2000" b="1" dirty="0">
              <a:solidFill>
                <a:srgbClr val="FFFF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95800" y="25908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荡秋千</a:t>
            </a:r>
            <a:endParaRPr lang="zh-CN" altLang="en-US" sz="2000" b="1" dirty="0">
              <a:solidFill>
                <a:srgbClr val="FFFF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33600" y="76200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自然界中的各种振动</a:t>
            </a:r>
            <a:endParaRPr lang="zh-CN" altLang="en-US" sz="3200" b="1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81800" y="9144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硅杂质原子</a:t>
            </a:r>
            <a:endParaRPr lang="zh-CN" altLang="en-US" sz="2000" b="1" dirty="0">
              <a:solidFill>
                <a:srgbClr val="FFFF00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 txBox="1">
            <a:spLocks/>
          </p:cNvSpPr>
          <p:nvPr/>
        </p:nvSpPr>
        <p:spPr bwMode="auto">
          <a:xfrm>
            <a:off x="6553200" y="6858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325662-CC7A-4E03-9E61-63B8CA39695A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6375" y="93345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振幅</a:t>
            </a:r>
            <a:r>
              <a:rPr kumimoji="1"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3200" b="1" smtClean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mplitude</a:t>
            </a:r>
            <a:r>
              <a:rPr kumimoji="1" lang="zh-CN" altLang="en-US" sz="3200" b="1" smtClean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1" lang="zh-CN" altLang="en-US" sz="3200" smtClean="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03722"/>
              </p:ext>
            </p:extLst>
          </p:nvPr>
        </p:nvGraphicFramePr>
        <p:xfrm>
          <a:off x="2457450" y="1608138"/>
          <a:ext cx="40386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公式" r:id="rId3" imgW="1434960" imgH="469800" progId="Equation.3">
                  <p:embed/>
                </p:oleObj>
              </mc:Choice>
              <mc:Fallback>
                <p:oleObj name="公式" r:id="rId3" imgW="1434960" imgH="469800" progId="Equation.3">
                  <p:embed/>
                  <p:pic>
                    <p:nvPicPr>
                      <p:cNvPr id="113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608138"/>
                        <a:ext cx="4038600" cy="1196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43000" y="294481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kumimoji="1" lang="en-US" alt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初始条件和系统本身情况决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3821113"/>
            <a:ext cx="541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位相</a:t>
            </a:r>
            <a:r>
              <a:rPr kumimoji="1" lang="zh-CN" altLang="en-US" sz="3200" b="1" smtClean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3200" b="1" smtClean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hase</a:t>
            </a:r>
            <a:r>
              <a:rPr kumimoji="1" lang="zh-CN" altLang="en-US" sz="3200" b="1" smtClean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43105"/>
              </p:ext>
            </p:extLst>
          </p:nvPr>
        </p:nvGraphicFramePr>
        <p:xfrm>
          <a:off x="2114550" y="4687888"/>
          <a:ext cx="29337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1" name="公式" r:id="rId5" imgW="1104840" imgH="444240" progId="Equation.3">
                  <p:embed/>
                </p:oleObj>
              </mc:Choice>
              <mc:Fallback>
                <p:oleObj name="公式" r:id="rId5" imgW="1104840" imgH="444240" progId="Equation.3">
                  <p:embed/>
                  <p:pic>
                    <p:nvPicPr>
                      <p:cNvPr id="113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687888"/>
                        <a:ext cx="2933700" cy="1176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181600" y="49657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一般取主值）</a:t>
            </a:r>
            <a:endParaRPr kumimoji="1" lang="zh-CN" altLang="en-US" sz="320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52600" y="6154738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kumimoji="1" lang="en-US" alt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初始条件及系统本身情况决定</a:t>
            </a:r>
          </a:p>
        </p:txBody>
      </p:sp>
    </p:spTree>
    <p:extLst>
      <p:ext uri="{BB962C8B-B14F-4D97-AF65-F5344CB8AC3E}">
        <p14:creationId xmlns:p14="http://schemas.microsoft.com/office/powerpoint/2010/main" val="306345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8" grpId="0" autoUpdateAnimBg="0"/>
      <p:bldP spid="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228600" y="3684587"/>
            <a:ext cx="8534400" cy="3124200"/>
            <a:chOff x="240" y="2160"/>
            <a:chExt cx="5376" cy="1968"/>
          </a:xfrm>
        </p:grpSpPr>
        <p:grpSp>
          <p:nvGrpSpPr>
            <p:cNvPr id="16434" name="Group 85"/>
            <p:cNvGrpSpPr>
              <a:grpSpLocks/>
            </p:cNvGrpSpPr>
            <p:nvPr/>
          </p:nvGrpSpPr>
          <p:grpSpPr bwMode="auto">
            <a:xfrm>
              <a:off x="240" y="2160"/>
              <a:ext cx="5376" cy="1968"/>
              <a:chOff x="240" y="2160"/>
              <a:chExt cx="5376" cy="1968"/>
            </a:xfrm>
          </p:grpSpPr>
          <p:sp>
            <p:nvSpPr>
              <p:cNvPr id="16439" name="Rectangle 72"/>
              <p:cNvSpPr>
                <a:spLocks noChangeArrowheads="1"/>
              </p:cNvSpPr>
              <p:nvPr/>
            </p:nvSpPr>
            <p:spPr bwMode="auto">
              <a:xfrm>
                <a:off x="240" y="2160"/>
                <a:ext cx="5376" cy="19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440" name="Group 84"/>
              <p:cNvGrpSpPr>
                <a:grpSpLocks/>
              </p:cNvGrpSpPr>
              <p:nvPr/>
            </p:nvGrpSpPr>
            <p:grpSpPr bwMode="auto">
              <a:xfrm>
                <a:off x="288" y="2160"/>
                <a:ext cx="2688" cy="1728"/>
                <a:chOff x="288" y="2160"/>
                <a:chExt cx="2688" cy="1728"/>
              </a:xfrm>
            </p:grpSpPr>
            <p:grpSp>
              <p:nvGrpSpPr>
                <p:cNvPr id="16441" name="Group 83"/>
                <p:cNvGrpSpPr>
                  <a:grpSpLocks/>
                </p:cNvGrpSpPr>
                <p:nvPr/>
              </p:nvGrpSpPr>
              <p:grpSpPr bwMode="auto">
                <a:xfrm>
                  <a:off x="288" y="2160"/>
                  <a:ext cx="2688" cy="1728"/>
                  <a:chOff x="288" y="2160"/>
                  <a:chExt cx="2688" cy="1728"/>
                </a:xfrm>
              </p:grpSpPr>
              <p:sp>
                <p:nvSpPr>
                  <p:cNvPr id="16443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6" y="3113"/>
                    <a:ext cx="221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4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" y="2208"/>
                    <a:ext cx="2" cy="168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445" y="2496"/>
                  <a:ext cx="184" cy="2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1295" name="公式" r:id="rId3" imgW="215806" imgH="228501" progId="Equation.3">
                          <p:embed/>
                        </p:oleObj>
                      </mc:Choice>
                      <mc:Fallback>
                        <p:oleObj name="公式" r:id="rId3" imgW="215806" imgH="228501" progId="Equation.3">
                          <p:embed/>
                          <p:pic>
                            <p:nvPicPr>
                              <p:cNvPr id="16402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5" y="2496"/>
                                <a:ext cx="184" cy="24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3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336" y="3473"/>
                  <a:ext cx="340" cy="24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1296" name="公式" r:id="rId5" imgW="393529" imgH="228501" progId="Equation.3">
                          <p:embed/>
                        </p:oleObj>
                      </mc:Choice>
                      <mc:Fallback>
                        <p:oleObj name="公式" r:id="rId5" imgW="393529" imgH="228501" progId="Equation.3">
                          <p:embed/>
                          <p:pic>
                            <p:nvPicPr>
                              <p:cNvPr id="16403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6" y="3473"/>
                                <a:ext cx="340" cy="24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4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441" y="2160"/>
                  <a:ext cx="197" cy="2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1297" name="公式" r:id="rId7" imgW="177646" imgH="190335" progId="Equation.3">
                          <p:embed/>
                        </p:oleObj>
                      </mc:Choice>
                      <mc:Fallback>
                        <p:oleObj name="公式" r:id="rId7" imgW="177646" imgH="190335" progId="Equation.3">
                          <p:embed/>
                          <p:pic>
                            <p:nvPicPr>
                              <p:cNvPr id="16404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" y="2160"/>
                                <a:ext cx="197" cy="27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5" name="Line 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128" y="2662"/>
                    <a:ext cx="0" cy="902"/>
                  </a:xfrm>
                  <a:prstGeom prst="line">
                    <a:avLst/>
                  </a:prstGeom>
                  <a:noFill/>
                  <a:ln w="19050">
                    <a:solidFill>
                      <a:srgbClr val="3333FF"/>
                    </a:solidFill>
                    <a:prstDash val="dash"/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6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32" y="2662"/>
                    <a:ext cx="0" cy="887"/>
                  </a:xfrm>
                  <a:prstGeom prst="line">
                    <a:avLst/>
                  </a:prstGeom>
                  <a:noFill/>
                  <a:ln w="19050">
                    <a:solidFill>
                      <a:srgbClr val="3333FF"/>
                    </a:solidFill>
                    <a:prstDash val="dash"/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5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288" y="2797"/>
                  <a:ext cx="374" cy="2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1298" name="公式" r:id="rId9" imgW="431425" imgH="317225" progId="Equation.3">
                          <p:embed/>
                        </p:oleObj>
                      </mc:Choice>
                      <mc:Fallback>
                        <p:oleObj name="公式" r:id="rId9" imgW="431425" imgH="317225" progId="Equation.3">
                          <p:embed/>
                          <p:pic>
                            <p:nvPicPr>
                              <p:cNvPr id="16405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8" y="2797"/>
                                <a:ext cx="374" cy="29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6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2778" y="2832"/>
                  <a:ext cx="150" cy="2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1299" name="公式" r:id="rId11" imgW="114151" imgH="215619" progId="Equation.3">
                          <p:embed/>
                        </p:oleObj>
                      </mc:Choice>
                      <mc:Fallback>
                        <p:oleObj name="公式" r:id="rId11" imgW="114151" imgH="215619" progId="Equation.3">
                          <p:embed/>
                          <p:pic>
                            <p:nvPicPr>
                              <p:cNvPr id="16406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78" y="2832"/>
                                <a:ext cx="150" cy="29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0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04" y="3066"/>
                  <a:ext cx="264" cy="29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1300" name="Equation" r:id="rId13" imgW="126835" imgH="139518" progId="Equation.3">
                          <p:embed/>
                        </p:oleObj>
                      </mc:Choice>
                      <mc:Fallback>
                        <p:oleObj name="Equation" r:id="rId13" imgW="126835" imgH="139518" progId="Equation.3">
                          <p:embed/>
                          <p:pic>
                            <p:nvPicPr>
                              <p:cNvPr id="16407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4" y="3066"/>
                                <a:ext cx="264" cy="29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6447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864" y="2304"/>
                    <a:ext cx="302" cy="384"/>
                    <a:chOff x="912" y="2160"/>
                    <a:chExt cx="302" cy="384"/>
                  </a:xfrm>
                </p:grpSpPr>
                <p:graphicFrame>
                  <p:nvGraphicFramePr>
                    <p:cNvPr id="16409" name="Object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12" y="2160"/>
                    <a:ext cx="302" cy="33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81301" name="Equation" r:id="rId15" imgW="126835" imgH="139518" progId="Equation.3">
                            <p:embed/>
                          </p:oleObj>
                        </mc:Choice>
                        <mc:Fallback>
                          <p:oleObj name="Equation" r:id="rId15" imgW="126835" imgH="139518" progId="Equation.3">
                            <p:embed/>
                            <p:pic>
                              <p:nvPicPr>
                                <p:cNvPr id="16409" name="Object 2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12" y="2160"/>
                                  <a:ext cx="302" cy="33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6450" name="Oval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3" y="2471"/>
                      <a:ext cx="73" cy="7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48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104" y="2448"/>
                    <a:ext cx="302" cy="480"/>
                    <a:chOff x="1152" y="2304"/>
                    <a:chExt cx="302" cy="480"/>
                  </a:xfrm>
                </p:grpSpPr>
                <p:graphicFrame>
                  <p:nvGraphicFramePr>
                    <p:cNvPr id="16408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52" y="2304"/>
                    <a:ext cx="302" cy="42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81302" name="Equation" r:id="rId17" imgW="126725" imgH="177415" progId="Equation.3">
                            <p:embed/>
                          </p:oleObj>
                        </mc:Choice>
                        <mc:Fallback>
                          <p:oleObj name="Equation" r:id="rId17" imgW="126725" imgH="177415" progId="Equation.3">
                            <p:embed/>
                            <p:pic>
                              <p:nvPicPr>
                                <p:cNvPr id="16408" name="Object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52" y="2304"/>
                                  <a:ext cx="302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6449" name="Oval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12" y="2711"/>
                      <a:ext cx="73" cy="7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6442" name="Freeform 80"/>
                <p:cNvSpPr>
                  <a:spLocks/>
                </p:cNvSpPr>
                <p:nvPr/>
              </p:nvSpPr>
              <p:spPr bwMode="auto">
                <a:xfrm>
                  <a:off x="720" y="2663"/>
                  <a:ext cx="2107" cy="921"/>
                </a:xfrm>
                <a:custGeom>
                  <a:avLst/>
                  <a:gdLst>
                    <a:gd name="T0" fmla="*/ 22 w 2107"/>
                    <a:gd name="T1" fmla="*/ 203 h 921"/>
                    <a:gd name="T2" fmla="*/ 67 w 2107"/>
                    <a:gd name="T3" fmla="*/ 133 h 921"/>
                    <a:gd name="T4" fmla="*/ 112 w 2107"/>
                    <a:gd name="T5" fmla="*/ 76 h 921"/>
                    <a:gd name="T6" fmla="*/ 157 w 2107"/>
                    <a:gd name="T7" fmla="*/ 33 h 921"/>
                    <a:gd name="T8" fmla="*/ 202 w 2107"/>
                    <a:gd name="T9" fmla="*/ 8 h 921"/>
                    <a:gd name="T10" fmla="*/ 246 w 2107"/>
                    <a:gd name="T11" fmla="*/ 0 h 921"/>
                    <a:gd name="T12" fmla="*/ 291 w 2107"/>
                    <a:gd name="T13" fmla="*/ 11 h 921"/>
                    <a:gd name="T14" fmla="*/ 337 w 2107"/>
                    <a:gd name="T15" fmla="*/ 38 h 921"/>
                    <a:gd name="T16" fmla="*/ 381 w 2107"/>
                    <a:gd name="T17" fmla="*/ 82 h 921"/>
                    <a:gd name="T18" fmla="*/ 426 w 2107"/>
                    <a:gd name="T19" fmla="*/ 142 h 921"/>
                    <a:gd name="T20" fmla="*/ 471 w 2107"/>
                    <a:gd name="T21" fmla="*/ 213 h 921"/>
                    <a:gd name="T22" fmla="*/ 516 w 2107"/>
                    <a:gd name="T23" fmla="*/ 294 h 921"/>
                    <a:gd name="T24" fmla="*/ 560 w 2107"/>
                    <a:gd name="T25" fmla="*/ 382 h 921"/>
                    <a:gd name="T26" fmla="*/ 605 w 2107"/>
                    <a:gd name="T27" fmla="*/ 473 h 921"/>
                    <a:gd name="T28" fmla="*/ 650 w 2107"/>
                    <a:gd name="T29" fmla="*/ 563 h 921"/>
                    <a:gd name="T30" fmla="*/ 695 w 2107"/>
                    <a:gd name="T31" fmla="*/ 649 h 921"/>
                    <a:gd name="T32" fmla="*/ 739 w 2107"/>
                    <a:gd name="T33" fmla="*/ 728 h 921"/>
                    <a:gd name="T34" fmla="*/ 784 w 2107"/>
                    <a:gd name="T35" fmla="*/ 796 h 921"/>
                    <a:gd name="T36" fmla="*/ 830 w 2107"/>
                    <a:gd name="T37" fmla="*/ 852 h 921"/>
                    <a:gd name="T38" fmla="*/ 874 w 2107"/>
                    <a:gd name="T39" fmla="*/ 893 h 921"/>
                    <a:gd name="T40" fmla="*/ 919 w 2107"/>
                    <a:gd name="T41" fmla="*/ 915 h 921"/>
                    <a:gd name="T42" fmla="*/ 964 w 2107"/>
                    <a:gd name="T43" fmla="*/ 921 h 921"/>
                    <a:gd name="T44" fmla="*/ 1009 w 2107"/>
                    <a:gd name="T45" fmla="*/ 909 h 921"/>
                    <a:gd name="T46" fmla="*/ 1053 w 2107"/>
                    <a:gd name="T47" fmla="*/ 879 h 921"/>
                    <a:gd name="T48" fmla="*/ 1098 w 2107"/>
                    <a:gd name="T49" fmla="*/ 831 h 921"/>
                    <a:gd name="T50" fmla="*/ 1143 w 2107"/>
                    <a:gd name="T51" fmla="*/ 771 h 921"/>
                    <a:gd name="T52" fmla="*/ 1188 w 2107"/>
                    <a:gd name="T53" fmla="*/ 698 h 921"/>
                    <a:gd name="T54" fmla="*/ 1232 w 2107"/>
                    <a:gd name="T55" fmla="*/ 616 h 921"/>
                    <a:gd name="T56" fmla="*/ 1277 w 2107"/>
                    <a:gd name="T57" fmla="*/ 527 h 921"/>
                    <a:gd name="T58" fmla="*/ 1323 w 2107"/>
                    <a:gd name="T59" fmla="*/ 436 h 921"/>
                    <a:gd name="T60" fmla="*/ 1367 w 2107"/>
                    <a:gd name="T61" fmla="*/ 346 h 921"/>
                    <a:gd name="T62" fmla="*/ 1412 w 2107"/>
                    <a:gd name="T63" fmla="*/ 261 h 921"/>
                    <a:gd name="T64" fmla="*/ 1457 w 2107"/>
                    <a:gd name="T65" fmla="*/ 183 h 921"/>
                    <a:gd name="T66" fmla="*/ 1502 w 2107"/>
                    <a:gd name="T67" fmla="*/ 117 h 921"/>
                    <a:gd name="T68" fmla="*/ 1547 w 2107"/>
                    <a:gd name="T69" fmla="*/ 63 h 921"/>
                    <a:gd name="T70" fmla="*/ 1591 w 2107"/>
                    <a:gd name="T71" fmla="*/ 25 h 921"/>
                    <a:gd name="T72" fmla="*/ 1637 w 2107"/>
                    <a:gd name="T73" fmla="*/ 4 h 921"/>
                    <a:gd name="T74" fmla="*/ 1681 w 2107"/>
                    <a:gd name="T75" fmla="*/ 1 h 921"/>
                    <a:gd name="T76" fmla="*/ 1726 w 2107"/>
                    <a:gd name="T77" fmla="*/ 16 h 921"/>
                    <a:gd name="T78" fmla="*/ 1770 w 2107"/>
                    <a:gd name="T79" fmla="*/ 48 h 921"/>
                    <a:gd name="T80" fmla="*/ 1816 w 2107"/>
                    <a:gd name="T81" fmla="*/ 96 h 921"/>
                    <a:gd name="T82" fmla="*/ 1860 w 2107"/>
                    <a:gd name="T83" fmla="*/ 159 h 921"/>
                    <a:gd name="T84" fmla="*/ 1905 w 2107"/>
                    <a:gd name="T85" fmla="*/ 234 h 921"/>
                    <a:gd name="T86" fmla="*/ 1951 w 2107"/>
                    <a:gd name="T87" fmla="*/ 316 h 921"/>
                    <a:gd name="T88" fmla="*/ 1995 w 2107"/>
                    <a:gd name="T89" fmla="*/ 405 h 921"/>
                    <a:gd name="T90" fmla="*/ 2040 w 2107"/>
                    <a:gd name="T91" fmla="*/ 497 h 921"/>
                    <a:gd name="T92" fmla="*/ 2084 w 2107"/>
                    <a:gd name="T93" fmla="*/ 586 h 921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2107"/>
                    <a:gd name="T142" fmla="*/ 0 h 921"/>
                    <a:gd name="T143" fmla="*/ 2107 w 2107"/>
                    <a:gd name="T144" fmla="*/ 921 h 921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2107" h="921">
                      <a:moveTo>
                        <a:pt x="0" y="242"/>
                      </a:moveTo>
                      <a:lnTo>
                        <a:pt x="22" y="203"/>
                      </a:lnTo>
                      <a:lnTo>
                        <a:pt x="44" y="167"/>
                      </a:lnTo>
                      <a:lnTo>
                        <a:pt x="67" y="133"/>
                      </a:lnTo>
                      <a:lnTo>
                        <a:pt x="90" y="103"/>
                      </a:lnTo>
                      <a:lnTo>
                        <a:pt x="112" y="76"/>
                      </a:lnTo>
                      <a:lnTo>
                        <a:pt x="134" y="52"/>
                      </a:lnTo>
                      <a:lnTo>
                        <a:pt x="157" y="33"/>
                      </a:lnTo>
                      <a:lnTo>
                        <a:pt x="179" y="18"/>
                      </a:lnTo>
                      <a:lnTo>
                        <a:pt x="202" y="8"/>
                      </a:lnTo>
                      <a:lnTo>
                        <a:pt x="225" y="2"/>
                      </a:lnTo>
                      <a:lnTo>
                        <a:pt x="246" y="0"/>
                      </a:lnTo>
                      <a:lnTo>
                        <a:pt x="269" y="3"/>
                      </a:lnTo>
                      <a:lnTo>
                        <a:pt x="291" y="11"/>
                      </a:lnTo>
                      <a:lnTo>
                        <a:pt x="314" y="22"/>
                      </a:lnTo>
                      <a:lnTo>
                        <a:pt x="337" y="38"/>
                      </a:lnTo>
                      <a:lnTo>
                        <a:pt x="358" y="59"/>
                      </a:lnTo>
                      <a:lnTo>
                        <a:pt x="381" y="82"/>
                      </a:lnTo>
                      <a:lnTo>
                        <a:pt x="404" y="110"/>
                      </a:lnTo>
                      <a:lnTo>
                        <a:pt x="426" y="142"/>
                      </a:lnTo>
                      <a:lnTo>
                        <a:pt x="448" y="176"/>
                      </a:lnTo>
                      <a:lnTo>
                        <a:pt x="471" y="213"/>
                      </a:lnTo>
                      <a:lnTo>
                        <a:pt x="493" y="253"/>
                      </a:lnTo>
                      <a:lnTo>
                        <a:pt x="516" y="294"/>
                      </a:lnTo>
                      <a:lnTo>
                        <a:pt x="538" y="337"/>
                      </a:lnTo>
                      <a:lnTo>
                        <a:pt x="560" y="382"/>
                      </a:lnTo>
                      <a:lnTo>
                        <a:pt x="583" y="428"/>
                      </a:lnTo>
                      <a:lnTo>
                        <a:pt x="605" y="473"/>
                      </a:lnTo>
                      <a:lnTo>
                        <a:pt x="627" y="518"/>
                      </a:lnTo>
                      <a:lnTo>
                        <a:pt x="650" y="563"/>
                      </a:lnTo>
                      <a:lnTo>
                        <a:pt x="672" y="607"/>
                      </a:lnTo>
                      <a:lnTo>
                        <a:pt x="695" y="649"/>
                      </a:lnTo>
                      <a:lnTo>
                        <a:pt x="718" y="690"/>
                      </a:lnTo>
                      <a:lnTo>
                        <a:pt x="739" y="728"/>
                      </a:lnTo>
                      <a:lnTo>
                        <a:pt x="762" y="764"/>
                      </a:lnTo>
                      <a:lnTo>
                        <a:pt x="784" y="796"/>
                      </a:lnTo>
                      <a:lnTo>
                        <a:pt x="807" y="826"/>
                      </a:lnTo>
                      <a:lnTo>
                        <a:pt x="830" y="852"/>
                      </a:lnTo>
                      <a:lnTo>
                        <a:pt x="851" y="874"/>
                      </a:lnTo>
                      <a:lnTo>
                        <a:pt x="874" y="893"/>
                      </a:lnTo>
                      <a:lnTo>
                        <a:pt x="897" y="906"/>
                      </a:lnTo>
                      <a:lnTo>
                        <a:pt x="919" y="915"/>
                      </a:lnTo>
                      <a:lnTo>
                        <a:pt x="942" y="920"/>
                      </a:lnTo>
                      <a:lnTo>
                        <a:pt x="964" y="921"/>
                      </a:lnTo>
                      <a:lnTo>
                        <a:pt x="986" y="917"/>
                      </a:lnTo>
                      <a:lnTo>
                        <a:pt x="1009" y="909"/>
                      </a:lnTo>
                      <a:lnTo>
                        <a:pt x="1031" y="895"/>
                      </a:lnTo>
                      <a:lnTo>
                        <a:pt x="1053" y="879"/>
                      </a:lnTo>
                      <a:lnTo>
                        <a:pt x="1076" y="857"/>
                      </a:lnTo>
                      <a:lnTo>
                        <a:pt x="1098" y="831"/>
                      </a:lnTo>
                      <a:lnTo>
                        <a:pt x="1121" y="803"/>
                      </a:lnTo>
                      <a:lnTo>
                        <a:pt x="1143" y="771"/>
                      </a:lnTo>
                      <a:lnTo>
                        <a:pt x="1165" y="736"/>
                      </a:lnTo>
                      <a:lnTo>
                        <a:pt x="1188" y="698"/>
                      </a:lnTo>
                      <a:lnTo>
                        <a:pt x="1211" y="658"/>
                      </a:lnTo>
                      <a:lnTo>
                        <a:pt x="1232" y="616"/>
                      </a:lnTo>
                      <a:lnTo>
                        <a:pt x="1255" y="573"/>
                      </a:lnTo>
                      <a:lnTo>
                        <a:pt x="1277" y="527"/>
                      </a:lnTo>
                      <a:lnTo>
                        <a:pt x="1300" y="482"/>
                      </a:lnTo>
                      <a:lnTo>
                        <a:pt x="1323" y="436"/>
                      </a:lnTo>
                      <a:lnTo>
                        <a:pt x="1344" y="391"/>
                      </a:lnTo>
                      <a:lnTo>
                        <a:pt x="1367" y="346"/>
                      </a:lnTo>
                      <a:lnTo>
                        <a:pt x="1390" y="303"/>
                      </a:lnTo>
                      <a:lnTo>
                        <a:pt x="1412" y="261"/>
                      </a:lnTo>
                      <a:lnTo>
                        <a:pt x="1435" y="221"/>
                      </a:lnTo>
                      <a:lnTo>
                        <a:pt x="1457" y="183"/>
                      </a:lnTo>
                      <a:lnTo>
                        <a:pt x="1479" y="149"/>
                      </a:lnTo>
                      <a:lnTo>
                        <a:pt x="1502" y="117"/>
                      </a:lnTo>
                      <a:lnTo>
                        <a:pt x="1524" y="87"/>
                      </a:lnTo>
                      <a:lnTo>
                        <a:pt x="1547" y="63"/>
                      </a:lnTo>
                      <a:lnTo>
                        <a:pt x="1569" y="42"/>
                      </a:lnTo>
                      <a:lnTo>
                        <a:pt x="1591" y="25"/>
                      </a:lnTo>
                      <a:lnTo>
                        <a:pt x="1614" y="13"/>
                      </a:lnTo>
                      <a:lnTo>
                        <a:pt x="1637" y="4"/>
                      </a:lnTo>
                      <a:lnTo>
                        <a:pt x="1658" y="0"/>
                      </a:lnTo>
                      <a:lnTo>
                        <a:pt x="1681" y="1"/>
                      </a:lnTo>
                      <a:lnTo>
                        <a:pt x="1704" y="6"/>
                      </a:lnTo>
                      <a:lnTo>
                        <a:pt x="1726" y="16"/>
                      </a:lnTo>
                      <a:lnTo>
                        <a:pt x="1748" y="30"/>
                      </a:lnTo>
                      <a:lnTo>
                        <a:pt x="1770" y="48"/>
                      </a:lnTo>
                      <a:lnTo>
                        <a:pt x="1793" y="71"/>
                      </a:lnTo>
                      <a:lnTo>
                        <a:pt x="1816" y="96"/>
                      </a:lnTo>
                      <a:lnTo>
                        <a:pt x="1837" y="126"/>
                      </a:lnTo>
                      <a:lnTo>
                        <a:pt x="1860" y="159"/>
                      </a:lnTo>
                      <a:lnTo>
                        <a:pt x="1883" y="195"/>
                      </a:lnTo>
                      <a:lnTo>
                        <a:pt x="1905" y="234"/>
                      </a:lnTo>
                      <a:lnTo>
                        <a:pt x="1928" y="274"/>
                      </a:lnTo>
                      <a:lnTo>
                        <a:pt x="1951" y="316"/>
                      </a:lnTo>
                      <a:lnTo>
                        <a:pt x="1972" y="360"/>
                      </a:lnTo>
                      <a:lnTo>
                        <a:pt x="1995" y="405"/>
                      </a:lnTo>
                      <a:lnTo>
                        <a:pt x="2017" y="451"/>
                      </a:lnTo>
                      <a:lnTo>
                        <a:pt x="2040" y="497"/>
                      </a:lnTo>
                      <a:lnTo>
                        <a:pt x="2062" y="541"/>
                      </a:lnTo>
                      <a:lnTo>
                        <a:pt x="2084" y="586"/>
                      </a:lnTo>
                      <a:lnTo>
                        <a:pt x="2107" y="629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435" name="Group 81"/>
            <p:cNvGrpSpPr>
              <a:grpSpLocks/>
            </p:cNvGrpSpPr>
            <p:nvPr/>
          </p:nvGrpSpPr>
          <p:grpSpPr bwMode="auto">
            <a:xfrm>
              <a:off x="720" y="2662"/>
              <a:ext cx="2033" cy="902"/>
              <a:chOff x="752" y="2662"/>
              <a:chExt cx="2001" cy="902"/>
            </a:xfrm>
          </p:grpSpPr>
          <p:sp>
            <p:nvSpPr>
              <p:cNvPr id="16436" name="Line 32"/>
              <p:cNvSpPr>
                <a:spLocks noChangeShapeType="1"/>
              </p:cNvSpPr>
              <p:nvPr/>
            </p:nvSpPr>
            <p:spPr bwMode="auto">
              <a:xfrm flipH="1" flipV="1">
                <a:off x="752" y="2662"/>
                <a:ext cx="19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7" name="Line 33"/>
              <p:cNvSpPr>
                <a:spLocks noChangeShapeType="1"/>
              </p:cNvSpPr>
              <p:nvPr/>
            </p:nvSpPr>
            <p:spPr bwMode="auto">
              <a:xfrm flipH="1" flipV="1">
                <a:off x="766" y="3564"/>
                <a:ext cx="1987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8" name="Line 40"/>
              <p:cNvSpPr>
                <a:spLocks noChangeShapeType="1"/>
              </p:cNvSpPr>
              <p:nvPr/>
            </p:nvSpPr>
            <p:spPr bwMode="auto">
              <a:xfrm flipV="1">
                <a:off x="766" y="2880"/>
                <a:ext cx="1970" cy="7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89"/>
          <p:cNvGrpSpPr>
            <a:grpSpLocks/>
          </p:cNvGrpSpPr>
          <p:nvPr/>
        </p:nvGrpSpPr>
        <p:grpSpPr bwMode="auto">
          <a:xfrm>
            <a:off x="457200" y="1627187"/>
            <a:ext cx="8534400" cy="1004888"/>
            <a:chOff x="384" y="864"/>
            <a:chExt cx="5376" cy="633"/>
          </a:xfrm>
        </p:grpSpPr>
        <p:sp>
          <p:nvSpPr>
            <p:cNvPr id="16428" name="Text Box 19"/>
            <p:cNvSpPr txBox="1">
              <a:spLocks noChangeArrowheads="1"/>
            </p:cNvSpPr>
            <p:nvPr/>
          </p:nvSpPr>
          <p:spPr bwMode="auto">
            <a:xfrm>
              <a:off x="384" y="864"/>
              <a:ext cx="537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   1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对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同一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简谐运动，相位差可以给出两运动状态间变化所需的时间.</a:t>
              </a:r>
            </a:p>
          </p:txBody>
        </p:sp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2592" y="1152"/>
            <a:ext cx="292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03" name="公式" r:id="rId19" imgW="2616200" imgH="317500" progId="Equation.3">
                    <p:embed/>
                  </p:oleObj>
                </mc:Choice>
                <mc:Fallback>
                  <p:oleObj name="公式" r:id="rId19" imgW="2616200" imgH="317500" progId="Equation.3">
                    <p:embed/>
                    <p:pic>
                      <p:nvPicPr>
                        <p:cNvPr id="16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152"/>
                          <a:ext cx="2928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1295400" y="2541587"/>
            <a:ext cx="2971800" cy="1066800"/>
            <a:chOff x="768" y="1344"/>
            <a:chExt cx="2016" cy="725"/>
          </a:xfrm>
        </p:grpSpPr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768" y="1344"/>
            <a:ext cx="201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04" name="公式" r:id="rId21" imgW="1828800" imgH="317500" progId="Equation.3">
                    <p:embed/>
                  </p:oleObj>
                </mc:Choice>
                <mc:Fallback>
                  <p:oleObj name="公式" r:id="rId21" imgW="1828800" imgH="317500" progId="Equation.3">
                    <p:embed/>
                    <p:pic>
                      <p:nvPicPr>
                        <p:cNvPr id="163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44"/>
                          <a:ext cx="2016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768" y="1728"/>
            <a:ext cx="201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05" name="公式" r:id="rId23" imgW="1866090" imgH="317362" progId="Equation.3">
                    <p:embed/>
                  </p:oleObj>
                </mc:Choice>
                <mc:Fallback>
                  <p:oleObj name="公式" r:id="rId23" imgW="1866090" imgH="317362" progId="Equation.3">
                    <p:embed/>
                    <p:pic>
                      <p:nvPicPr>
                        <p:cNvPr id="163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2016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" name="Object 2"/>
          <p:cNvGraphicFramePr>
            <a:graphicFrameLocks noChangeAspect="1"/>
          </p:cNvGraphicFramePr>
          <p:nvPr>
            <p:extLst/>
          </p:nvPr>
        </p:nvGraphicFramePr>
        <p:xfrm>
          <a:off x="4953000" y="2617787"/>
          <a:ext cx="2895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6" name="Equation" r:id="rId25" imgW="1054100" imgH="393700" progId="Equation.3">
                  <p:embed/>
                </p:oleObj>
              </mc:Choice>
              <mc:Fallback>
                <p:oleObj name="Equation" r:id="rId25" imgW="1054100" imgH="393700" progId="Equation.3">
                  <p:embed/>
                  <p:pic>
                    <p:nvPicPr>
                      <p:cNvPr id="10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17787"/>
                        <a:ext cx="28956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3"/>
          <p:cNvGraphicFramePr>
            <a:graphicFrameLocks noChangeAspect="1"/>
          </p:cNvGraphicFramePr>
          <p:nvPr>
            <p:extLst/>
          </p:nvPr>
        </p:nvGraphicFramePr>
        <p:xfrm>
          <a:off x="1582738" y="5802312"/>
          <a:ext cx="14652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7" name="Equation" r:id="rId27" imgW="545863" imgH="393529" progId="Equation.3">
                  <p:embed/>
                </p:oleObj>
              </mc:Choice>
              <mc:Fallback>
                <p:oleObj name="Equation" r:id="rId27" imgW="545863" imgH="393529" progId="Equation.3">
                  <p:embed/>
                  <p:pic>
                    <p:nvPicPr>
                      <p:cNvPr id="1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802312"/>
                        <a:ext cx="1465262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4"/>
          <p:cNvGraphicFramePr>
            <a:graphicFrameLocks noChangeAspect="1"/>
          </p:cNvGraphicFramePr>
          <p:nvPr>
            <p:extLst/>
          </p:nvPr>
        </p:nvGraphicFramePr>
        <p:xfrm>
          <a:off x="5603874" y="4512545"/>
          <a:ext cx="28956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8" name="Equation" r:id="rId29" imgW="1054100" imgH="393700" progId="Equation.3">
                  <p:embed/>
                </p:oleObj>
              </mc:Choice>
              <mc:Fallback>
                <p:oleObj name="Equation" r:id="rId29" imgW="1054100" imgH="393700" progId="Equation.3">
                  <p:embed/>
                  <p:pic>
                    <p:nvPicPr>
                      <p:cNvPr id="1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4" y="4512545"/>
                        <a:ext cx="289560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1524000" y="4827587"/>
            <a:ext cx="393700" cy="1165225"/>
            <a:chOff x="1104" y="2736"/>
            <a:chExt cx="248" cy="734"/>
          </a:xfrm>
        </p:grpSpPr>
        <p:sp>
          <p:nvSpPr>
            <p:cNvPr id="16424" name="Line 52"/>
            <p:cNvSpPr>
              <a:spLocks noChangeShapeType="1"/>
            </p:cNvSpPr>
            <p:nvPr/>
          </p:nvSpPr>
          <p:spPr bwMode="auto">
            <a:xfrm>
              <a:off x="1248" y="2736"/>
              <a:ext cx="0" cy="432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104" y="3120"/>
            <a:ext cx="24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09" name="Equation" r:id="rId31" imgW="126725" imgH="177415" progId="Equation.3">
                    <p:embed/>
                  </p:oleObj>
                </mc:Choice>
                <mc:Fallback>
                  <p:oleObj name="Equation" r:id="rId31" imgW="126725" imgH="177415" progId="Equation.3">
                    <p:embed/>
                    <p:pic>
                      <p:nvPicPr>
                        <p:cNvPr id="163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20"/>
                          <a:ext cx="248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矩形 32"/>
          <p:cNvSpPr>
            <a:spLocks noChangeArrowheads="1"/>
          </p:cNvSpPr>
          <p:nvPr/>
        </p:nvSpPr>
        <p:spPr bwMode="auto">
          <a:xfrm>
            <a:off x="609600" y="125105"/>
            <a:ext cx="49231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描述</a:t>
            </a:r>
            <a:r>
              <a:rPr lang="zh-CN" altLang="zh-CN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简谐运动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的物理量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5458" y="912167"/>
            <a:ext cx="521168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位差：表示两个相位之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差.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500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236" y="990600"/>
            <a:ext cx="9133764" cy="1988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.1.3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簧振子水平放置，振动周期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使振子偏离平衡位置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0.20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具有初速度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40m/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：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此简谐运动方程；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子从初始时刻到第一次经过平衡位置且向着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正向运动所需的时间。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2978837"/>
            <a:ext cx="922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动的角频率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=2π/T=π rad/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根据初始条件，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936724" y="3579828"/>
          <a:ext cx="5799846" cy="87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4" name="Equation" r:id="rId3" imgW="2602370" imgH="406224" progId="Equation.DSMT4">
                  <p:embed/>
                </p:oleObj>
              </mc:Choice>
              <mc:Fallback>
                <p:oleObj name="Equation" r:id="rId3" imgW="2602370" imgH="406224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24" y="3579828"/>
                        <a:ext cx="5799846" cy="871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222236" y="4419600"/>
          <a:ext cx="7228823" cy="87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" name="Equation" r:id="rId5" imgW="3213100" imgH="393700" progId="Equation.DSMT4">
                  <p:embed/>
                </p:oleObj>
              </mc:Choice>
              <mc:Fallback>
                <p:oleObj name="Equation" r:id="rId5" imgW="3213100" imgH="3937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236" y="4419600"/>
                        <a:ext cx="7228823" cy="876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49946" y="5181600"/>
            <a:ext cx="8489254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57r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71r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又根据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ω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：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.71r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此简谐运动的方程为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971800" y="6221885"/>
          <a:ext cx="3680440" cy="48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6" name="Equation" r:id="rId7" imgW="1663700" imgH="203200" progId="Equation.DSMT4">
                  <p:embed/>
                </p:oleObj>
              </mc:Choice>
              <mc:Fallback>
                <p:oleObj name="Equation" r:id="rId7" imgW="1663700" imgH="203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221885"/>
                        <a:ext cx="3680440" cy="483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80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1219200"/>
            <a:ext cx="8610600" cy="1475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振子第一次经过平衡位置且向着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正向运动时的相位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π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振子从初始状态到该状态所需时间为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438400" y="2694732"/>
          <a:ext cx="4030221" cy="116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4" name="Equation" r:id="rId3" imgW="1803400" imgH="508000" progId="Equation.DSMT4">
                  <p:embed/>
                </p:oleObj>
              </mc:Choice>
              <mc:Fallback>
                <p:oleObj name="Equation" r:id="rId3" imgW="1803400" imgH="508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94732"/>
                        <a:ext cx="4030221" cy="1166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14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7" descr="宽上对角线"/>
          <p:cNvSpPr>
            <a:spLocks noChangeArrowheads="1"/>
          </p:cNvSpPr>
          <p:nvPr/>
        </p:nvSpPr>
        <p:spPr bwMode="auto">
          <a:xfrm>
            <a:off x="933450" y="2490788"/>
            <a:ext cx="1600200" cy="152400"/>
          </a:xfrm>
          <a:prstGeom prst="rect">
            <a:avLst/>
          </a:prstGeom>
          <a:pattFill prst="wdUpDiag">
            <a:fgClr>
              <a:srgbClr val="5F5F5F"/>
            </a:fgClr>
            <a:bgClr>
              <a:srgbClr val="EAEAEA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 smtClean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Arc 91"/>
          <p:cNvSpPr>
            <a:spLocks/>
          </p:cNvSpPr>
          <p:nvPr/>
        </p:nvSpPr>
        <p:spPr bwMode="auto">
          <a:xfrm rot="2359582" flipV="1">
            <a:off x="539750" y="3006725"/>
            <a:ext cx="2836863" cy="2947988"/>
          </a:xfrm>
          <a:custGeom>
            <a:avLst/>
            <a:gdLst>
              <a:gd name="T0" fmla="*/ 2147483647 w 20617"/>
              <a:gd name="T1" fmla="*/ 0 h 21432"/>
              <a:gd name="T2" fmla="*/ 2147483647 w 20617"/>
              <a:gd name="T3" fmla="*/ 2147483647 h 21432"/>
              <a:gd name="T4" fmla="*/ 0 w 20617"/>
              <a:gd name="T5" fmla="*/ 2147483647 h 21432"/>
              <a:gd name="T6" fmla="*/ 0 60000 65536"/>
              <a:gd name="T7" fmla="*/ 0 60000 65536"/>
              <a:gd name="T8" fmla="*/ 0 60000 65536"/>
              <a:gd name="T9" fmla="*/ 0 w 20617"/>
              <a:gd name="T10" fmla="*/ 0 h 21432"/>
              <a:gd name="T11" fmla="*/ 20617 w 20617"/>
              <a:gd name="T12" fmla="*/ 21432 h 21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17" h="21432" fill="none" extrusionOk="0">
                <a:moveTo>
                  <a:pt x="2687" y="-1"/>
                </a:moveTo>
                <a:cubicBezTo>
                  <a:pt x="11084" y="1052"/>
                  <a:pt x="18093" y="6912"/>
                  <a:pt x="20616" y="14990"/>
                </a:cubicBezTo>
              </a:path>
              <a:path w="20617" h="21432" stroke="0" extrusionOk="0">
                <a:moveTo>
                  <a:pt x="2687" y="-1"/>
                </a:moveTo>
                <a:cubicBezTo>
                  <a:pt x="11084" y="1052"/>
                  <a:pt x="18093" y="6912"/>
                  <a:pt x="20616" y="14990"/>
                </a:cubicBezTo>
                <a:lnTo>
                  <a:pt x="0" y="21432"/>
                </a:lnTo>
                <a:lnTo>
                  <a:pt x="2687" y="-1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4" name="Group 139"/>
          <p:cNvGrpSpPr>
            <a:grpSpLocks/>
          </p:cNvGrpSpPr>
          <p:nvPr/>
        </p:nvGrpSpPr>
        <p:grpSpPr bwMode="auto">
          <a:xfrm>
            <a:off x="1452563" y="2643188"/>
            <a:ext cx="552450" cy="3429000"/>
            <a:chOff x="915" y="1665"/>
            <a:chExt cx="348" cy="2160"/>
          </a:xfrm>
        </p:grpSpPr>
        <p:sp>
          <p:nvSpPr>
            <p:cNvPr id="5" name="Line 88"/>
            <p:cNvSpPr>
              <a:spLocks noChangeShapeType="1"/>
            </p:cNvSpPr>
            <p:nvPr/>
          </p:nvSpPr>
          <p:spPr bwMode="auto">
            <a:xfrm>
              <a:off x="1068" y="1665"/>
              <a:ext cx="0" cy="16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" name="Oval 89"/>
            <p:cNvSpPr>
              <a:spLocks noChangeArrowheads="1"/>
            </p:cNvSpPr>
            <p:nvPr/>
          </p:nvSpPr>
          <p:spPr bwMode="auto">
            <a:xfrm>
              <a:off x="972" y="3297"/>
              <a:ext cx="192" cy="19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" name="Object 93"/>
            <p:cNvGraphicFramePr>
              <a:graphicFrameLocks noChangeAspect="1"/>
            </p:cNvGraphicFramePr>
            <p:nvPr/>
          </p:nvGraphicFramePr>
          <p:xfrm>
            <a:off x="915" y="3441"/>
            <a:ext cx="3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74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37933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3441"/>
                          <a:ext cx="3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94"/>
          <p:cNvGraphicFramePr>
            <a:graphicFrameLocks noChangeAspect="1"/>
          </p:cNvGraphicFramePr>
          <p:nvPr/>
        </p:nvGraphicFramePr>
        <p:xfrm>
          <a:off x="1208088" y="2643188"/>
          <a:ext cx="492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75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6051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643188"/>
                        <a:ext cx="492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38"/>
          <p:cNvGrpSpPr>
            <a:grpSpLocks/>
          </p:cNvGrpSpPr>
          <p:nvPr/>
        </p:nvGrpSpPr>
        <p:grpSpPr bwMode="auto">
          <a:xfrm>
            <a:off x="1700213" y="2643188"/>
            <a:ext cx="1595437" cy="2743200"/>
            <a:chOff x="1071" y="1665"/>
            <a:chExt cx="1005" cy="1728"/>
          </a:xfrm>
        </p:grpSpPr>
        <p:graphicFrame>
          <p:nvGraphicFramePr>
            <p:cNvPr id="10" name="Object 90"/>
            <p:cNvGraphicFramePr>
              <a:graphicFrameLocks noChangeAspect="1"/>
            </p:cNvGraphicFramePr>
            <p:nvPr/>
          </p:nvGraphicFramePr>
          <p:xfrm>
            <a:off x="1499" y="2145"/>
            <a:ext cx="14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76" name="公式" r:id="rId7" imgW="101660" imgH="245473" progId="Equation.3">
                    <p:embed/>
                  </p:oleObj>
                </mc:Choice>
                <mc:Fallback>
                  <p:oleObj name="公式" r:id="rId7" imgW="101660" imgH="245473" progId="Equation.3">
                    <p:embed/>
                    <p:pic>
                      <p:nvPicPr>
                        <p:cNvPr id="37926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145"/>
                          <a:ext cx="14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37"/>
            <p:cNvGrpSpPr>
              <a:grpSpLocks/>
            </p:cNvGrpSpPr>
            <p:nvPr/>
          </p:nvGrpSpPr>
          <p:grpSpPr bwMode="auto">
            <a:xfrm>
              <a:off x="1695" y="2913"/>
              <a:ext cx="381" cy="480"/>
              <a:chOff x="1695" y="2913"/>
              <a:chExt cx="381" cy="480"/>
            </a:xfrm>
          </p:grpSpPr>
          <p:graphicFrame>
            <p:nvGraphicFramePr>
              <p:cNvPr id="13" name="Object 92"/>
              <p:cNvGraphicFramePr>
                <a:graphicFrameLocks noChangeAspect="1"/>
              </p:cNvGraphicFramePr>
              <p:nvPr/>
            </p:nvGraphicFramePr>
            <p:xfrm>
              <a:off x="1788" y="2913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277" name="公式" r:id="rId9" imgW="228600" imgH="190500" progId="Equation.3">
                      <p:embed/>
                    </p:oleObj>
                  </mc:Choice>
                  <mc:Fallback>
                    <p:oleObj name="公式" r:id="rId9" imgW="228600" imgH="190500" progId="Equation.3">
                      <p:embed/>
                      <p:pic>
                        <p:nvPicPr>
                          <p:cNvPr id="37929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2913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Oval 95"/>
              <p:cNvSpPr>
                <a:spLocks noChangeArrowheads="1"/>
              </p:cNvSpPr>
              <p:nvPr/>
            </p:nvSpPr>
            <p:spPr bwMode="auto">
              <a:xfrm>
                <a:off x="1695" y="3201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2" name="Line 96"/>
            <p:cNvSpPr>
              <a:spLocks noChangeShapeType="1"/>
            </p:cNvSpPr>
            <p:nvPr/>
          </p:nvSpPr>
          <p:spPr bwMode="auto">
            <a:xfrm>
              <a:off x="1071" y="1665"/>
              <a:ext cx="720" cy="1584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" name="Group 97"/>
          <p:cNvGrpSpPr>
            <a:grpSpLocks/>
          </p:cNvGrpSpPr>
          <p:nvPr/>
        </p:nvGrpSpPr>
        <p:grpSpPr bwMode="auto">
          <a:xfrm>
            <a:off x="1695450" y="3328988"/>
            <a:ext cx="368300" cy="609600"/>
            <a:chOff x="4461" y="1296"/>
            <a:chExt cx="232" cy="384"/>
          </a:xfrm>
        </p:grpSpPr>
        <p:sp>
          <p:nvSpPr>
            <p:cNvPr id="16" name="Arc 98"/>
            <p:cNvSpPr>
              <a:spLocks/>
            </p:cNvSpPr>
            <p:nvPr/>
          </p:nvSpPr>
          <p:spPr bwMode="auto">
            <a:xfrm flipV="1">
              <a:off x="4461" y="1296"/>
              <a:ext cx="192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7" name="Object 99"/>
            <p:cNvGraphicFramePr>
              <a:graphicFrameLocks noChangeAspect="1"/>
            </p:cNvGraphicFramePr>
            <p:nvPr/>
          </p:nvGraphicFramePr>
          <p:xfrm>
            <a:off x="4461" y="1364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78" name="公式" r:id="rId11" imgW="169273" imgH="228660" progId="Equation.3">
                    <p:embed/>
                  </p:oleObj>
                </mc:Choice>
                <mc:Fallback>
                  <p:oleObj name="公式" r:id="rId11" imgW="169273" imgH="228660" progId="Equation.3">
                    <p:embed/>
                    <p:pic>
                      <p:nvPicPr>
                        <p:cNvPr id="37925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364"/>
                          <a:ext cx="2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22"/>
          <p:cNvGrpSpPr>
            <a:grpSpLocks/>
          </p:cNvGrpSpPr>
          <p:nvPr/>
        </p:nvGrpSpPr>
        <p:grpSpPr bwMode="auto">
          <a:xfrm>
            <a:off x="1928813" y="4167188"/>
            <a:ext cx="909637" cy="990600"/>
            <a:chOff x="1215" y="2625"/>
            <a:chExt cx="573" cy="624"/>
          </a:xfrm>
        </p:grpSpPr>
        <p:graphicFrame>
          <p:nvGraphicFramePr>
            <p:cNvPr id="19" name="Object 102"/>
            <p:cNvGraphicFramePr>
              <a:graphicFrameLocks noChangeAspect="1"/>
            </p:cNvGraphicFramePr>
            <p:nvPr/>
          </p:nvGraphicFramePr>
          <p:xfrm>
            <a:off x="1215" y="2721"/>
            <a:ext cx="3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79" name="Equation" r:id="rId13" imgW="177905" imgH="220253" progId="Equation.3">
                    <p:embed/>
                  </p:oleObj>
                </mc:Choice>
                <mc:Fallback>
                  <p:oleObj name="Equation" r:id="rId13" imgW="177905" imgH="220253" progId="Equation.3">
                    <p:embed/>
                    <p:pic>
                      <p:nvPicPr>
                        <p:cNvPr id="37922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2721"/>
                          <a:ext cx="36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04"/>
            <p:cNvSpPr>
              <a:spLocks noChangeShapeType="1"/>
            </p:cNvSpPr>
            <p:nvPr/>
          </p:nvSpPr>
          <p:spPr bwMode="auto">
            <a:xfrm flipH="1" flipV="1">
              <a:off x="1500" y="2625"/>
              <a:ext cx="288" cy="624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1" name="Group 123"/>
          <p:cNvGrpSpPr>
            <a:grpSpLocks/>
          </p:cNvGrpSpPr>
          <p:nvPr/>
        </p:nvGrpSpPr>
        <p:grpSpPr bwMode="auto">
          <a:xfrm>
            <a:off x="2614613" y="5229225"/>
            <a:ext cx="469900" cy="1655763"/>
            <a:chOff x="1647" y="3249"/>
            <a:chExt cx="296" cy="1043"/>
          </a:xfrm>
        </p:grpSpPr>
        <p:sp>
          <p:nvSpPr>
            <p:cNvPr id="22" name="Line 103"/>
            <p:cNvSpPr>
              <a:spLocks noChangeShapeType="1"/>
            </p:cNvSpPr>
            <p:nvPr/>
          </p:nvSpPr>
          <p:spPr bwMode="auto">
            <a:xfrm>
              <a:off x="1788" y="3249"/>
              <a:ext cx="0" cy="67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3" name="Object 105"/>
            <p:cNvGraphicFramePr>
              <a:graphicFrameLocks noChangeAspect="1"/>
            </p:cNvGraphicFramePr>
            <p:nvPr/>
          </p:nvGraphicFramePr>
          <p:xfrm>
            <a:off x="1647" y="3921"/>
            <a:ext cx="29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80" name="Equation" r:id="rId15" imgW="143858" imgH="177740" progId="Equation.3">
                    <p:embed/>
                  </p:oleObj>
                </mc:Choice>
                <mc:Fallback>
                  <p:oleObj name="Equation" r:id="rId15" imgW="143858" imgH="177740" progId="Equation.3">
                    <p:embed/>
                    <p:pic>
                      <p:nvPicPr>
                        <p:cNvPr id="37921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3921"/>
                          <a:ext cx="29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AutoShape 107"/>
          <p:cNvSpPr>
            <a:spLocks noChangeArrowheads="1"/>
          </p:cNvSpPr>
          <p:nvPr/>
        </p:nvSpPr>
        <p:spPr bwMode="auto">
          <a:xfrm flipV="1">
            <a:off x="1928813" y="2033588"/>
            <a:ext cx="381000" cy="914400"/>
          </a:xfrm>
          <a:prstGeom prst="curvedLeftArrow">
            <a:avLst>
              <a:gd name="adj1" fmla="val 26656"/>
              <a:gd name="adj2" fmla="val 107500"/>
              <a:gd name="adj3" fmla="val 56245"/>
            </a:avLst>
          </a:prstGeom>
          <a:solidFill>
            <a:srgbClr val="FF66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 smtClean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Text Box 108"/>
          <p:cNvSpPr txBox="1">
            <a:spLocks noChangeArrowheads="1"/>
          </p:cNvSpPr>
          <p:nvPr/>
        </p:nvSpPr>
        <p:spPr bwMode="auto">
          <a:xfrm>
            <a:off x="2538413" y="2109788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转动正向</a:t>
            </a:r>
          </a:p>
        </p:txBody>
      </p:sp>
      <p:pic>
        <p:nvPicPr>
          <p:cNvPr id="26" name="Picture 109" descr="danb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987550"/>
            <a:ext cx="2151063" cy="468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Group 116"/>
          <p:cNvGrpSpPr>
            <a:grpSpLocks/>
          </p:cNvGrpSpPr>
          <p:nvPr/>
        </p:nvGrpSpPr>
        <p:grpSpPr bwMode="auto">
          <a:xfrm>
            <a:off x="179388" y="1371600"/>
            <a:ext cx="3384550" cy="544513"/>
            <a:chOff x="68" y="829"/>
            <a:chExt cx="2132" cy="343"/>
          </a:xfrm>
        </p:grpSpPr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68" y="845"/>
              <a:ext cx="21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3333FF"/>
                </a:buClr>
                <a:buSzPct val="8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单摆</a:t>
              </a:r>
            </a:p>
          </p:txBody>
        </p:sp>
        <p:graphicFrame>
          <p:nvGraphicFramePr>
            <p:cNvPr id="29" name="Object 114"/>
            <p:cNvGraphicFramePr>
              <a:graphicFrameLocks noChangeAspect="1"/>
            </p:cNvGraphicFramePr>
            <p:nvPr/>
          </p:nvGraphicFramePr>
          <p:xfrm>
            <a:off x="1260" y="829"/>
            <a:ext cx="56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81" name="公式" r:id="rId18" imgW="380985" imgH="194793" progId="Equation.3">
                    <p:embed/>
                  </p:oleObj>
                </mc:Choice>
                <mc:Fallback>
                  <p:oleObj name="公式" r:id="rId18" imgW="380985" imgH="194793" progId="Equation.3">
                    <p:embed/>
                    <p:pic>
                      <p:nvPicPr>
                        <p:cNvPr id="37919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829"/>
                          <a:ext cx="56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119"/>
          <p:cNvSpPr txBox="1">
            <a:spLocks noChangeArrowheads="1"/>
          </p:cNvSpPr>
          <p:nvPr/>
        </p:nvSpPr>
        <p:spPr bwMode="auto">
          <a:xfrm>
            <a:off x="170656" y="891375"/>
            <a:ext cx="87137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. 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简谐运动的另外两个实例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单摆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复摆</a:t>
            </a:r>
          </a:p>
        </p:txBody>
      </p:sp>
      <p:graphicFrame>
        <p:nvGraphicFramePr>
          <p:cNvPr id="32" name="Object 124"/>
          <p:cNvGraphicFramePr>
            <a:graphicFrameLocks noChangeAspect="1"/>
          </p:cNvGraphicFramePr>
          <p:nvPr/>
        </p:nvGraphicFramePr>
        <p:xfrm>
          <a:off x="3635375" y="2009775"/>
          <a:ext cx="7191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2" name="公式" r:id="rId20" imgW="279325" imgH="406400" progId="Equation.3">
                  <p:embed/>
                </p:oleObj>
              </mc:Choice>
              <mc:Fallback>
                <p:oleObj name="公式" r:id="rId20" imgW="279325" imgH="406400" progId="Equation.3">
                  <p:embed/>
                  <p:pic>
                    <p:nvPicPr>
                      <p:cNvPr id="6054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09775"/>
                        <a:ext cx="7191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5"/>
          <p:cNvGraphicFramePr>
            <a:graphicFrameLocks noChangeAspect="1"/>
          </p:cNvGraphicFramePr>
          <p:nvPr/>
        </p:nvGraphicFramePr>
        <p:xfrm>
          <a:off x="4356100" y="2441575"/>
          <a:ext cx="342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3" name="公式" r:id="rId22" imgW="127075" imgH="127060" progId="Equation.3">
                  <p:embed/>
                </p:oleObj>
              </mc:Choice>
              <mc:Fallback>
                <p:oleObj name="公式" r:id="rId22" imgW="127075" imgH="127060" progId="Equation.3">
                  <p:embed/>
                  <p:pic>
                    <p:nvPicPr>
                      <p:cNvPr id="60541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441575"/>
                        <a:ext cx="342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6"/>
          <p:cNvGraphicFramePr>
            <a:graphicFrameLocks noChangeAspect="1"/>
          </p:cNvGraphicFramePr>
          <p:nvPr/>
        </p:nvGraphicFramePr>
        <p:xfrm>
          <a:off x="4643438" y="2325688"/>
          <a:ext cx="12811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4" name="公式" r:id="rId24" imgW="508060" imgH="194793" progId="Equation.3">
                  <p:embed/>
                </p:oleObj>
              </mc:Choice>
              <mc:Fallback>
                <p:oleObj name="公式" r:id="rId24" imgW="508060" imgH="194793" progId="Equation.3">
                  <p:embed/>
                  <p:pic>
                    <p:nvPicPr>
                      <p:cNvPr id="60542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25688"/>
                        <a:ext cx="12811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7"/>
          <p:cNvGraphicFramePr>
            <a:graphicFrameLocks noChangeAspect="1"/>
          </p:cNvGraphicFramePr>
          <p:nvPr/>
        </p:nvGraphicFramePr>
        <p:xfrm>
          <a:off x="6227763" y="2393950"/>
          <a:ext cx="312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5" name="公式" r:id="rId26" imgW="118443" imgH="169333" progId="Equation.3">
                  <p:embed/>
                </p:oleObj>
              </mc:Choice>
              <mc:Fallback>
                <p:oleObj name="公式" r:id="rId26" imgW="118443" imgH="169333" progId="Equation.3">
                  <p:embed/>
                  <p:pic>
                    <p:nvPicPr>
                      <p:cNvPr id="6054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393950"/>
                        <a:ext cx="3127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8"/>
          <p:cNvGraphicFramePr>
            <a:graphicFrameLocks noChangeAspect="1"/>
          </p:cNvGraphicFramePr>
          <p:nvPr/>
        </p:nvGraphicFramePr>
        <p:xfrm>
          <a:off x="5940425" y="2513013"/>
          <a:ext cx="312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6" name="公式" r:id="rId28" imgW="118443" imgH="93193" progId="Equation.3">
                  <p:embed/>
                </p:oleObj>
              </mc:Choice>
              <mc:Fallback>
                <p:oleObj name="公式" r:id="rId28" imgW="118443" imgH="93193" progId="Equation.3">
                  <p:embed/>
                  <p:pic>
                    <p:nvPicPr>
                      <p:cNvPr id="6054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13013"/>
                        <a:ext cx="312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9"/>
          <p:cNvGraphicFramePr>
            <a:graphicFrameLocks noChangeAspect="1"/>
          </p:cNvGraphicFramePr>
          <p:nvPr/>
        </p:nvGraphicFramePr>
        <p:xfrm>
          <a:off x="3779838" y="3841750"/>
          <a:ext cx="4302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7" name="公式" r:id="rId30" imgW="143858" imgH="127060" progId="Equation.3">
                  <p:embed/>
                </p:oleObj>
              </mc:Choice>
              <mc:Fallback>
                <p:oleObj name="公式" r:id="rId30" imgW="143858" imgH="127060" progId="Equation.3">
                  <p:embed/>
                  <p:pic>
                    <p:nvPicPr>
                      <p:cNvPr id="60545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41750"/>
                        <a:ext cx="4302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0"/>
          <p:cNvGraphicFramePr>
            <a:graphicFrameLocks noChangeAspect="1"/>
          </p:cNvGraphicFramePr>
          <p:nvPr/>
        </p:nvGraphicFramePr>
        <p:xfrm>
          <a:off x="4535488" y="3330575"/>
          <a:ext cx="96996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8" name="公式" r:id="rId32" imgW="330155" imgH="448673" progId="Equation.3">
                  <p:embed/>
                </p:oleObj>
              </mc:Choice>
              <mc:Fallback>
                <p:oleObj name="公式" r:id="rId32" imgW="330155" imgH="448673" progId="Equation.3">
                  <p:embed/>
                  <p:pic>
                    <p:nvPicPr>
                      <p:cNvPr id="60546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330575"/>
                        <a:ext cx="969962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1"/>
          <p:cNvGraphicFramePr>
            <a:graphicFrameLocks noChangeAspect="1"/>
          </p:cNvGraphicFramePr>
          <p:nvPr/>
        </p:nvGraphicFramePr>
        <p:xfrm>
          <a:off x="4140200" y="3914775"/>
          <a:ext cx="312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9" name="公式" r:id="rId34" imgW="118443" imgH="93193" progId="Equation.3">
                  <p:embed/>
                </p:oleObj>
              </mc:Choice>
              <mc:Fallback>
                <p:oleObj name="公式" r:id="rId34" imgW="118443" imgH="93193" progId="Equation.3">
                  <p:embed/>
                  <p:pic>
                    <p:nvPicPr>
                      <p:cNvPr id="6054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914775"/>
                        <a:ext cx="312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2"/>
          <p:cNvGraphicFramePr>
            <a:graphicFrameLocks noChangeAspect="1"/>
          </p:cNvGraphicFramePr>
          <p:nvPr/>
        </p:nvGraphicFramePr>
        <p:xfrm>
          <a:off x="4891088" y="4895850"/>
          <a:ext cx="1552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0" name="公式" r:id="rId36" imgW="524843" imgH="194793" progId="Equation.3">
                  <p:embed/>
                </p:oleObj>
              </mc:Choice>
              <mc:Fallback>
                <p:oleObj name="公式" r:id="rId36" imgW="524843" imgH="194793" progId="Equation.3">
                  <p:embed/>
                  <p:pic>
                    <p:nvPicPr>
                      <p:cNvPr id="6054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895850"/>
                        <a:ext cx="1552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3"/>
          <p:cNvGraphicFramePr>
            <a:graphicFrameLocks noChangeAspect="1"/>
          </p:cNvGraphicFramePr>
          <p:nvPr/>
        </p:nvGraphicFramePr>
        <p:xfrm>
          <a:off x="3451225" y="4938713"/>
          <a:ext cx="3698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1" name="公式" r:id="rId38" imgW="118443" imgH="169333" progId="Equation.3">
                  <p:embed/>
                </p:oleObj>
              </mc:Choice>
              <mc:Fallback>
                <p:oleObj name="公式" r:id="rId38" imgW="118443" imgH="169333" progId="Equation.3">
                  <p:embed/>
                  <p:pic>
                    <p:nvPicPr>
                      <p:cNvPr id="60549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938713"/>
                        <a:ext cx="3698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4"/>
          <p:cNvGraphicFramePr>
            <a:graphicFrameLocks noChangeAspect="1"/>
          </p:cNvGraphicFramePr>
          <p:nvPr/>
        </p:nvGraphicFramePr>
        <p:xfrm>
          <a:off x="3810000" y="5083175"/>
          <a:ext cx="312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2" name="公式" r:id="rId40" imgW="118443" imgH="93193" progId="Equation.3">
                  <p:embed/>
                </p:oleObj>
              </mc:Choice>
              <mc:Fallback>
                <p:oleObj name="公式" r:id="rId40" imgW="118443" imgH="93193" progId="Equation.3">
                  <p:embed/>
                  <p:pic>
                    <p:nvPicPr>
                      <p:cNvPr id="605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83175"/>
                        <a:ext cx="312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5"/>
          <p:cNvGraphicFramePr>
            <a:graphicFrameLocks noChangeAspect="1"/>
          </p:cNvGraphicFramePr>
          <p:nvPr/>
        </p:nvGraphicFramePr>
        <p:xfrm>
          <a:off x="4025900" y="4868863"/>
          <a:ext cx="444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3" name="公式" r:id="rId42" imgW="143858" imgH="152520" progId="Equation.3">
                  <p:embed/>
                </p:oleObj>
              </mc:Choice>
              <mc:Fallback>
                <p:oleObj name="公式" r:id="rId42" imgW="143858" imgH="152520" progId="Equation.3">
                  <p:embed/>
                  <p:pic>
                    <p:nvPicPr>
                      <p:cNvPr id="605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868863"/>
                        <a:ext cx="444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6"/>
          <p:cNvGraphicFramePr>
            <a:graphicFrameLocks noChangeAspect="1"/>
          </p:cNvGraphicFramePr>
          <p:nvPr/>
        </p:nvGraphicFramePr>
        <p:xfrm>
          <a:off x="4314825" y="5011738"/>
          <a:ext cx="7381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4" name="公式" r:id="rId44" imgW="245518" imgH="127060" progId="Equation.3">
                  <p:embed/>
                </p:oleObj>
              </mc:Choice>
              <mc:Fallback>
                <p:oleObj name="公式" r:id="rId44" imgW="245518" imgH="127060" progId="Equation.3">
                  <p:embed/>
                  <p:pic>
                    <p:nvPicPr>
                      <p:cNvPr id="60552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011738"/>
                        <a:ext cx="7381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42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7"/>
          <p:cNvSpPr>
            <a:spLocks noChangeArrowheads="1"/>
          </p:cNvSpPr>
          <p:nvPr/>
        </p:nvSpPr>
        <p:spPr bwMode="auto">
          <a:xfrm>
            <a:off x="-23853" y="887574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3333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smtClean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1C1C1C"/>
                </a:solidFill>
                <a:latin typeface="Times New Roman" panose="02020603050405020304" pitchFamily="18" charset="0"/>
              </a:rPr>
              <a:t>）复摆</a:t>
            </a:r>
            <a:endParaRPr lang="zh-CN" altLang="en-US" sz="3200" b="1" smtClean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reeform 53"/>
          <p:cNvSpPr>
            <a:spLocks/>
          </p:cNvSpPr>
          <p:nvPr/>
        </p:nvSpPr>
        <p:spPr bwMode="auto">
          <a:xfrm rot="63105">
            <a:off x="434934" y="1724187"/>
            <a:ext cx="2590800" cy="2743200"/>
          </a:xfrm>
          <a:custGeom>
            <a:avLst/>
            <a:gdLst>
              <a:gd name="T0" fmla="*/ 657254258 w 948"/>
              <a:gd name="T1" fmla="*/ 0 h 1168"/>
              <a:gd name="T2" fmla="*/ 1314508516 w 948"/>
              <a:gd name="T3" fmla="*/ 44128412 h 1168"/>
              <a:gd name="T4" fmla="*/ 1673011833 w 948"/>
              <a:gd name="T5" fmla="*/ 220642058 h 1168"/>
              <a:gd name="T6" fmla="*/ 2147483647 w 948"/>
              <a:gd name="T7" fmla="*/ 617800112 h 1168"/>
              <a:gd name="T8" fmla="*/ 2147483647 w 948"/>
              <a:gd name="T9" fmla="*/ 1014955816 h 1168"/>
              <a:gd name="T10" fmla="*/ 2147483647 w 948"/>
              <a:gd name="T11" fmla="*/ 2147483647 h 1168"/>
              <a:gd name="T12" fmla="*/ 2147483647 w 948"/>
              <a:gd name="T13" fmla="*/ 2147483647 h 1168"/>
              <a:gd name="T14" fmla="*/ 2147483647 w 948"/>
              <a:gd name="T15" fmla="*/ 2147483647 h 1168"/>
              <a:gd name="T16" fmla="*/ 2147483647 w 948"/>
              <a:gd name="T17" fmla="*/ 2147483647 h 1168"/>
              <a:gd name="T18" fmla="*/ 2147483647 w 948"/>
              <a:gd name="T19" fmla="*/ 2147483647 h 1168"/>
              <a:gd name="T20" fmla="*/ 2147483647 w 948"/>
              <a:gd name="T21" fmla="*/ 2147483647 h 1168"/>
              <a:gd name="T22" fmla="*/ 2147483647 w 948"/>
              <a:gd name="T23" fmla="*/ 2147483647 h 1168"/>
              <a:gd name="T24" fmla="*/ 2147483647 w 948"/>
              <a:gd name="T25" fmla="*/ 2147483647 h 1168"/>
              <a:gd name="T26" fmla="*/ 2147483647 w 948"/>
              <a:gd name="T27" fmla="*/ 2147483647 h 1168"/>
              <a:gd name="T28" fmla="*/ 2147483647 w 948"/>
              <a:gd name="T29" fmla="*/ 2147483647 h 1168"/>
              <a:gd name="T30" fmla="*/ 2147483647 w 948"/>
              <a:gd name="T31" fmla="*/ 2147483647 h 1168"/>
              <a:gd name="T32" fmla="*/ 2147483647 w 948"/>
              <a:gd name="T33" fmla="*/ 2147483647 h 1168"/>
              <a:gd name="T34" fmla="*/ 2147483647 w 948"/>
              <a:gd name="T35" fmla="*/ 2147483647 h 1168"/>
              <a:gd name="T36" fmla="*/ 2147483647 w 948"/>
              <a:gd name="T37" fmla="*/ 2147483647 h 1168"/>
              <a:gd name="T38" fmla="*/ 2147483647 w 948"/>
              <a:gd name="T39" fmla="*/ 2147483647 h 1168"/>
              <a:gd name="T40" fmla="*/ 2147483647 w 948"/>
              <a:gd name="T41" fmla="*/ 2147483647 h 1168"/>
              <a:gd name="T42" fmla="*/ 2147483647 w 948"/>
              <a:gd name="T43" fmla="*/ 2147483647 h 1168"/>
              <a:gd name="T44" fmla="*/ 2147483647 w 948"/>
              <a:gd name="T45" fmla="*/ 2147483647 h 1168"/>
              <a:gd name="T46" fmla="*/ 2147483647 w 948"/>
              <a:gd name="T47" fmla="*/ 2147483647 h 1168"/>
              <a:gd name="T48" fmla="*/ 2147483647 w 948"/>
              <a:gd name="T49" fmla="*/ 2147483647 h 1168"/>
              <a:gd name="T50" fmla="*/ 2147483647 w 948"/>
              <a:gd name="T51" fmla="*/ 2147483647 h 1168"/>
              <a:gd name="T52" fmla="*/ 2147483647 w 948"/>
              <a:gd name="T53" fmla="*/ 2147483647 h 1168"/>
              <a:gd name="T54" fmla="*/ 1195009233 w 948"/>
              <a:gd name="T55" fmla="*/ 2147483647 h 1168"/>
              <a:gd name="T56" fmla="*/ 956007933 w 948"/>
              <a:gd name="T57" fmla="*/ 2147483647 h 1168"/>
              <a:gd name="T58" fmla="*/ 717006633 w 948"/>
              <a:gd name="T59" fmla="*/ 2147483647 h 1168"/>
              <a:gd name="T60" fmla="*/ 418252958 w 948"/>
              <a:gd name="T61" fmla="*/ 1897526398 h 1168"/>
              <a:gd name="T62" fmla="*/ 657254258 w 948"/>
              <a:gd name="T63" fmla="*/ 0 h 116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948"/>
              <a:gd name="T97" fmla="*/ 0 h 1168"/>
              <a:gd name="T98" fmla="*/ 948 w 948"/>
              <a:gd name="T99" fmla="*/ 1168 h 1168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948" h="1168">
                <a:moveTo>
                  <a:pt x="88" y="0"/>
                </a:moveTo>
                <a:cubicBezTo>
                  <a:pt x="117" y="3"/>
                  <a:pt x="148" y="0"/>
                  <a:pt x="176" y="8"/>
                </a:cubicBezTo>
                <a:cubicBezTo>
                  <a:pt x="194" y="13"/>
                  <a:pt x="206" y="34"/>
                  <a:pt x="224" y="40"/>
                </a:cubicBezTo>
                <a:cubicBezTo>
                  <a:pt x="272" y="56"/>
                  <a:pt x="306" y="97"/>
                  <a:pt x="352" y="112"/>
                </a:cubicBezTo>
                <a:cubicBezTo>
                  <a:pt x="370" y="139"/>
                  <a:pt x="416" y="184"/>
                  <a:pt x="416" y="184"/>
                </a:cubicBezTo>
                <a:cubicBezTo>
                  <a:pt x="448" y="265"/>
                  <a:pt x="495" y="359"/>
                  <a:pt x="568" y="408"/>
                </a:cubicBezTo>
                <a:cubicBezTo>
                  <a:pt x="573" y="416"/>
                  <a:pt x="576" y="426"/>
                  <a:pt x="584" y="432"/>
                </a:cubicBezTo>
                <a:cubicBezTo>
                  <a:pt x="591" y="437"/>
                  <a:pt x="602" y="434"/>
                  <a:pt x="608" y="440"/>
                </a:cubicBezTo>
                <a:cubicBezTo>
                  <a:pt x="616" y="448"/>
                  <a:pt x="615" y="464"/>
                  <a:pt x="624" y="472"/>
                </a:cubicBezTo>
                <a:cubicBezTo>
                  <a:pt x="643" y="489"/>
                  <a:pt x="670" y="494"/>
                  <a:pt x="688" y="512"/>
                </a:cubicBezTo>
                <a:cubicBezTo>
                  <a:pt x="703" y="527"/>
                  <a:pt x="712" y="547"/>
                  <a:pt x="728" y="560"/>
                </a:cubicBezTo>
                <a:cubicBezTo>
                  <a:pt x="735" y="565"/>
                  <a:pt x="744" y="565"/>
                  <a:pt x="752" y="568"/>
                </a:cubicBezTo>
                <a:cubicBezTo>
                  <a:pt x="786" y="583"/>
                  <a:pt x="785" y="585"/>
                  <a:pt x="816" y="608"/>
                </a:cubicBezTo>
                <a:cubicBezTo>
                  <a:pt x="821" y="619"/>
                  <a:pt x="824" y="632"/>
                  <a:pt x="832" y="640"/>
                </a:cubicBezTo>
                <a:cubicBezTo>
                  <a:pt x="838" y="646"/>
                  <a:pt x="850" y="642"/>
                  <a:pt x="856" y="648"/>
                </a:cubicBezTo>
                <a:lnTo>
                  <a:pt x="888" y="696"/>
                </a:lnTo>
                <a:cubicBezTo>
                  <a:pt x="888" y="696"/>
                  <a:pt x="888" y="696"/>
                  <a:pt x="888" y="696"/>
                </a:cubicBezTo>
                <a:cubicBezTo>
                  <a:pt x="902" y="739"/>
                  <a:pt x="914" y="782"/>
                  <a:pt x="928" y="824"/>
                </a:cubicBezTo>
                <a:cubicBezTo>
                  <a:pt x="936" y="925"/>
                  <a:pt x="948" y="1026"/>
                  <a:pt x="928" y="1128"/>
                </a:cubicBezTo>
                <a:cubicBezTo>
                  <a:pt x="926" y="1139"/>
                  <a:pt x="906" y="1132"/>
                  <a:pt x="896" y="1136"/>
                </a:cubicBezTo>
                <a:cubicBezTo>
                  <a:pt x="873" y="1145"/>
                  <a:pt x="860" y="1155"/>
                  <a:pt x="840" y="1168"/>
                </a:cubicBezTo>
                <a:cubicBezTo>
                  <a:pt x="765" y="1161"/>
                  <a:pt x="667" y="1157"/>
                  <a:pt x="600" y="1120"/>
                </a:cubicBezTo>
                <a:cubicBezTo>
                  <a:pt x="580" y="1109"/>
                  <a:pt x="561" y="1095"/>
                  <a:pt x="544" y="1080"/>
                </a:cubicBezTo>
                <a:cubicBezTo>
                  <a:pt x="527" y="1065"/>
                  <a:pt x="496" y="1032"/>
                  <a:pt x="496" y="1032"/>
                </a:cubicBezTo>
                <a:cubicBezTo>
                  <a:pt x="485" y="999"/>
                  <a:pt x="482" y="979"/>
                  <a:pt x="448" y="968"/>
                </a:cubicBezTo>
                <a:cubicBezTo>
                  <a:pt x="440" y="930"/>
                  <a:pt x="435" y="895"/>
                  <a:pt x="408" y="864"/>
                </a:cubicBezTo>
                <a:cubicBezTo>
                  <a:pt x="382" y="834"/>
                  <a:pt x="358" y="823"/>
                  <a:pt x="336" y="784"/>
                </a:cubicBezTo>
                <a:cubicBezTo>
                  <a:pt x="284" y="693"/>
                  <a:pt x="236" y="596"/>
                  <a:pt x="160" y="520"/>
                </a:cubicBezTo>
                <a:cubicBezTo>
                  <a:pt x="139" y="456"/>
                  <a:pt x="171" y="531"/>
                  <a:pt x="128" y="488"/>
                </a:cubicBezTo>
                <a:cubicBezTo>
                  <a:pt x="114" y="474"/>
                  <a:pt x="96" y="440"/>
                  <a:pt x="96" y="440"/>
                </a:cubicBezTo>
                <a:cubicBezTo>
                  <a:pt x="87" y="405"/>
                  <a:pt x="70" y="378"/>
                  <a:pt x="56" y="344"/>
                </a:cubicBezTo>
                <a:cubicBezTo>
                  <a:pt x="45" y="230"/>
                  <a:pt x="0" y="88"/>
                  <a:pt x="88" y="0"/>
                </a:cubicBezTo>
                <a:close/>
              </a:path>
            </a:pathLst>
          </a:custGeom>
          <a:gradFill rotWithShape="0">
            <a:gsLst>
              <a:gs pos="0">
                <a:srgbClr val="CCECFF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665122" y="1876587"/>
            <a:ext cx="554037" cy="3352800"/>
            <a:chOff x="547" y="1503"/>
            <a:chExt cx="349" cy="2112"/>
          </a:xfrm>
        </p:grpSpPr>
        <p:sp>
          <p:nvSpPr>
            <p:cNvPr id="6" name="Line 54"/>
            <p:cNvSpPr>
              <a:spLocks noChangeShapeType="1"/>
            </p:cNvSpPr>
            <p:nvPr/>
          </p:nvSpPr>
          <p:spPr bwMode="auto">
            <a:xfrm>
              <a:off x="835" y="1839"/>
              <a:ext cx="0" cy="17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" name="Object 55"/>
            <p:cNvGraphicFramePr>
              <a:graphicFrameLocks noChangeAspect="1"/>
            </p:cNvGraphicFramePr>
            <p:nvPr/>
          </p:nvGraphicFramePr>
          <p:xfrm>
            <a:off x="547" y="1503"/>
            <a:ext cx="3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74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38953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1503"/>
                          <a:ext cx="34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1"/>
          <p:cNvGrpSpPr>
            <a:grpSpLocks/>
          </p:cNvGrpSpPr>
          <p:nvPr/>
        </p:nvGrpSpPr>
        <p:grpSpPr bwMode="auto">
          <a:xfrm>
            <a:off x="1730334" y="3171987"/>
            <a:ext cx="712788" cy="533400"/>
            <a:chOff x="1218" y="2319"/>
            <a:chExt cx="449" cy="336"/>
          </a:xfrm>
        </p:grpSpPr>
        <p:graphicFrame>
          <p:nvGraphicFramePr>
            <p:cNvPr id="9" name="Object 56"/>
            <p:cNvGraphicFramePr>
              <a:graphicFrameLocks noChangeAspect="1"/>
            </p:cNvGraphicFramePr>
            <p:nvPr/>
          </p:nvGraphicFramePr>
          <p:xfrm>
            <a:off x="1362" y="2319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75" name="Equation" r:id="rId5" imgW="253890" imgH="279279" progId="Equation.3">
                    <p:embed/>
                  </p:oleObj>
                </mc:Choice>
                <mc:Fallback>
                  <p:oleObj name="Equation" r:id="rId5" imgW="253890" imgH="279279" progId="Equation.3">
                    <p:embed/>
                    <p:pic>
                      <p:nvPicPr>
                        <p:cNvPr id="3895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319"/>
                          <a:ext cx="3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57"/>
            <p:cNvSpPr txBox="1">
              <a:spLocks noChangeArrowheads="1"/>
            </p:cNvSpPr>
            <p:nvPr/>
          </p:nvSpPr>
          <p:spPr bwMode="auto">
            <a:xfrm>
              <a:off x="1218" y="231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</p:grpSp>
      <p:grpSp>
        <p:nvGrpSpPr>
          <p:cNvPr id="11" name="Group 84"/>
          <p:cNvGrpSpPr>
            <a:grpSpLocks/>
          </p:cNvGrpSpPr>
          <p:nvPr/>
        </p:nvGrpSpPr>
        <p:grpSpPr bwMode="auto">
          <a:xfrm>
            <a:off x="1122322" y="2333787"/>
            <a:ext cx="844550" cy="1066800"/>
            <a:chOff x="835" y="1791"/>
            <a:chExt cx="532" cy="672"/>
          </a:xfrm>
        </p:grpSpPr>
        <p:sp>
          <p:nvSpPr>
            <p:cNvPr id="12" name="Line 59"/>
            <p:cNvSpPr>
              <a:spLocks noChangeShapeType="1"/>
            </p:cNvSpPr>
            <p:nvPr/>
          </p:nvSpPr>
          <p:spPr bwMode="auto">
            <a:xfrm>
              <a:off x="835" y="1791"/>
              <a:ext cx="480" cy="67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61"/>
            <p:cNvGraphicFramePr>
              <a:graphicFrameLocks noChangeAspect="1"/>
            </p:cNvGraphicFramePr>
            <p:nvPr/>
          </p:nvGraphicFramePr>
          <p:xfrm>
            <a:off x="1143" y="1933"/>
            <a:ext cx="22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76" name="公式" r:id="rId7" imgW="118443" imgH="220253" progId="Equation.3">
                    <p:embed/>
                  </p:oleObj>
                </mc:Choice>
                <mc:Fallback>
                  <p:oleObj name="公式" r:id="rId7" imgW="118443" imgH="220253" progId="Equation.3">
                    <p:embed/>
                    <p:pic>
                      <p:nvPicPr>
                        <p:cNvPr id="38949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933"/>
                          <a:ext cx="22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3"/>
          <p:cNvGrpSpPr>
            <a:grpSpLocks/>
          </p:cNvGrpSpPr>
          <p:nvPr/>
        </p:nvGrpSpPr>
        <p:grpSpPr bwMode="auto">
          <a:xfrm>
            <a:off x="1130259" y="2714787"/>
            <a:ext cx="368300" cy="609600"/>
            <a:chOff x="840" y="2031"/>
            <a:chExt cx="232" cy="384"/>
          </a:xfrm>
        </p:grpSpPr>
        <p:graphicFrame>
          <p:nvGraphicFramePr>
            <p:cNvPr id="15" name="Object 60"/>
            <p:cNvGraphicFramePr>
              <a:graphicFrameLocks noChangeAspect="1"/>
            </p:cNvGraphicFramePr>
            <p:nvPr/>
          </p:nvGraphicFramePr>
          <p:xfrm>
            <a:off x="875" y="2147"/>
            <a:ext cx="19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77" name="公式" r:id="rId9" imgW="169273" imgH="228660" progId="Equation.3">
                    <p:embed/>
                  </p:oleObj>
                </mc:Choice>
                <mc:Fallback>
                  <p:oleObj name="公式" r:id="rId9" imgW="169273" imgH="228660" progId="Equation.3">
                    <p:embed/>
                    <p:pic>
                      <p:nvPicPr>
                        <p:cNvPr id="38946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2147"/>
                          <a:ext cx="19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rc 62"/>
            <p:cNvSpPr>
              <a:spLocks/>
            </p:cNvSpPr>
            <p:nvPr/>
          </p:nvSpPr>
          <p:spPr bwMode="auto">
            <a:xfrm flipV="1">
              <a:off x="840" y="2031"/>
              <a:ext cx="180" cy="96"/>
            </a:xfrm>
            <a:custGeom>
              <a:avLst/>
              <a:gdLst>
                <a:gd name="T0" fmla="*/ 0 w 26966"/>
                <a:gd name="T1" fmla="*/ 0 h 21600"/>
                <a:gd name="T2" fmla="*/ 0 w 26966"/>
                <a:gd name="T3" fmla="*/ 0 h 21600"/>
                <a:gd name="T4" fmla="*/ 0 w 269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6966"/>
                <a:gd name="T10" fmla="*/ 0 h 21600"/>
                <a:gd name="T11" fmla="*/ 26966 w 269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66" h="21600" fill="none" extrusionOk="0">
                  <a:moveTo>
                    <a:pt x="0" y="677"/>
                  </a:moveTo>
                  <a:cubicBezTo>
                    <a:pt x="1753" y="227"/>
                    <a:pt x="3556" y="-1"/>
                    <a:pt x="5366" y="0"/>
                  </a:cubicBezTo>
                  <a:cubicBezTo>
                    <a:pt x="17295" y="0"/>
                    <a:pt x="26966" y="9670"/>
                    <a:pt x="26966" y="21600"/>
                  </a:cubicBezTo>
                </a:path>
                <a:path w="26966" h="21600" stroke="0" extrusionOk="0">
                  <a:moveTo>
                    <a:pt x="0" y="677"/>
                  </a:moveTo>
                  <a:cubicBezTo>
                    <a:pt x="1753" y="227"/>
                    <a:pt x="3556" y="-1"/>
                    <a:pt x="5366" y="0"/>
                  </a:cubicBezTo>
                  <a:cubicBezTo>
                    <a:pt x="17295" y="0"/>
                    <a:pt x="26966" y="9670"/>
                    <a:pt x="26966" y="21600"/>
                  </a:cubicBezTo>
                  <a:lnTo>
                    <a:pt x="5366" y="21600"/>
                  </a:lnTo>
                  <a:lnTo>
                    <a:pt x="0" y="677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7" name="Group 63"/>
          <p:cNvGrpSpPr>
            <a:grpSpLocks/>
          </p:cNvGrpSpPr>
          <p:nvPr/>
        </p:nvGrpSpPr>
        <p:grpSpPr bwMode="auto">
          <a:xfrm>
            <a:off x="1806534" y="3400587"/>
            <a:ext cx="520700" cy="1797050"/>
            <a:chOff x="4464" y="2016"/>
            <a:chExt cx="328" cy="1132"/>
          </a:xfrm>
        </p:grpSpPr>
        <p:sp>
          <p:nvSpPr>
            <p:cNvPr id="18" name="Line 64"/>
            <p:cNvSpPr>
              <a:spLocks noChangeShapeType="1"/>
            </p:cNvSpPr>
            <p:nvPr/>
          </p:nvSpPr>
          <p:spPr bwMode="auto">
            <a:xfrm>
              <a:off x="4513" y="2016"/>
              <a:ext cx="0" cy="81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9" name="Object 65"/>
            <p:cNvGraphicFramePr>
              <a:graphicFrameLocks noChangeAspect="1"/>
            </p:cNvGraphicFramePr>
            <p:nvPr/>
          </p:nvGraphicFramePr>
          <p:xfrm>
            <a:off x="4464" y="2736"/>
            <a:ext cx="32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78" name="Equation" r:id="rId11" imgW="143858" imgH="177740" progId="Equation.3">
                    <p:embed/>
                  </p:oleObj>
                </mc:Choice>
                <mc:Fallback>
                  <p:oleObj name="Equation" r:id="rId11" imgW="143858" imgH="177740" progId="Equation.3">
                    <p:embed/>
                    <p:pic>
                      <p:nvPicPr>
                        <p:cNvPr id="3894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736"/>
                          <a:ext cx="32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66"/>
          <p:cNvGrpSpPr>
            <a:grpSpLocks/>
          </p:cNvGrpSpPr>
          <p:nvPr/>
        </p:nvGrpSpPr>
        <p:grpSpPr bwMode="auto">
          <a:xfrm>
            <a:off x="458747" y="5440524"/>
            <a:ext cx="2686050" cy="533400"/>
            <a:chOff x="3601" y="3360"/>
            <a:chExt cx="1692" cy="336"/>
          </a:xfrm>
        </p:grpSpPr>
        <p:sp>
          <p:nvSpPr>
            <p:cNvPr id="21" name="Text Box 67"/>
            <p:cNvSpPr txBox="1">
              <a:spLocks noChangeArrowheads="1"/>
            </p:cNvSpPr>
            <p:nvPr/>
          </p:nvSpPr>
          <p:spPr bwMode="auto">
            <a:xfrm>
              <a:off x="3601" y="3360"/>
              <a:ext cx="16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（  </a:t>
              </a:r>
              <a:r>
                <a:rPr kumimoji="0" lang="zh-CN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点为质心）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Object 68"/>
            <p:cNvGraphicFramePr>
              <a:graphicFrameLocks noChangeAspect="1"/>
            </p:cNvGraphicFramePr>
            <p:nvPr/>
          </p:nvGraphicFramePr>
          <p:xfrm>
            <a:off x="3914" y="3408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79" name="Equation" r:id="rId13" imgW="253890" imgH="279279" progId="Equation.3">
                    <p:embed/>
                  </p:oleObj>
                </mc:Choice>
                <mc:Fallback>
                  <p:oleObj name="Equation" r:id="rId13" imgW="253890" imgH="279279" progId="Equation.3">
                    <p:embed/>
                    <p:pic>
                      <p:nvPicPr>
                        <p:cNvPr id="38943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3408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AutoShape 70"/>
          <p:cNvSpPr>
            <a:spLocks noChangeArrowheads="1"/>
          </p:cNvSpPr>
          <p:nvPr/>
        </p:nvSpPr>
        <p:spPr bwMode="auto">
          <a:xfrm flipV="1">
            <a:off x="1273134" y="1724187"/>
            <a:ext cx="304800" cy="762000"/>
          </a:xfrm>
          <a:prstGeom prst="curvedLeftArrow">
            <a:avLst>
              <a:gd name="adj1" fmla="val 32118"/>
              <a:gd name="adj2" fmla="val 99826"/>
              <a:gd name="adj3" fmla="val 37495"/>
            </a:avLst>
          </a:prstGeom>
          <a:solidFill>
            <a:srgbClr val="FF66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 smtClean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Rectangle 71"/>
          <p:cNvSpPr>
            <a:spLocks noChangeArrowheads="1"/>
          </p:cNvSpPr>
          <p:nvPr/>
        </p:nvSpPr>
        <p:spPr bwMode="auto">
          <a:xfrm>
            <a:off x="1730334" y="1747999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转动正向</a:t>
            </a:r>
          </a:p>
        </p:txBody>
      </p:sp>
      <p:pic>
        <p:nvPicPr>
          <p:cNvPr id="25" name="Picture 73" descr="FBa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809" y="1335249"/>
            <a:ext cx="2036763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1819"/>
              </p:ext>
            </p:extLst>
          </p:nvPr>
        </p:nvGraphicFramePr>
        <p:xfrm>
          <a:off x="1893847" y="857412"/>
          <a:ext cx="8905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0" name="公式" r:id="rId15" imgW="380985" imgH="194793" progId="Equation.3">
                  <p:embed/>
                </p:oleObj>
              </mc:Choice>
              <mc:Fallback>
                <p:oleObj name="公式" r:id="rId15" imgW="380985" imgH="194793" progId="Equation.3">
                  <p:embed/>
                  <p:pic>
                    <p:nvPicPr>
                      <p:cNvPr id="3892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47" y="857412"/>
                        <a:ext cx="8905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28739"/>
              </p:ext>
            </p:extLst>
          </p:nvPr>
        </p:nvGraphicFramePr>
        <p:xfrm>
          <a:off x="4513222" y="4748374"/>
          <a:ext cx="1552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1" name="公式" r:id="rId17" imgW="524843" imgH="194793" progId="Equation.3">
                  <p:embed/>
                </p:oleObj>
              </mc:Choice>
              <mc:Fallback>
                <p:oleObj name="公式" r:id="rId17" imgW="524843" imgH="194793" progId="Equation.3">
                  <p:embed/>
                  <p:pic>
                    <p:nvPicPr>
                      <p:cNvPr id="6151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22" y="4748374"/>
                        <a:ext cx="1552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23447"/>
              </p:ext>
            </p:extLst>
          </p:nvPr>
        </p:nvGraphicFramePr>
        <p:xfrm>
          <a:off x="3216234" y="3567274"/>
          <a:ext cx="430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2" name="公式" r:id="rId19" imgW="143858" imgH="127060" progId="Equation.3">
                  <p:embed/>
                </p:oleObj>
              </mc:Choice>
              <mc:Fallback>
                <p:oleObj name="公式" r:id="rId19" imgW="143858" imgH="127060" progId="Equation.3">
                  <p:embed/>
                  <p:pic>
                    <p:nvPicPr>
                      <p:cNvPr id="61518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34" y="3567274"/>
                        <a:ext cx="4302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02623"/>
              </p:ext>
            </p:extLst>
          </p:nvPr>
        </p:nvGraphicFramePr>
        <p:xfrm>
          <a:off x="3432134" y="1479712"/>
          <a:ext cx="71913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3" name="公式" r:id="rId21" imgW="279325" imgH="406400" progId="Equation.3">
                  <p:embed/>
                </p:oleObj>
              </mc:Choice>
              <mc:Fallback>
                <p:oleObj name="公式" r:id="rId21" imgW="279325" imgH="406400" progId="Equation.3">
                  <p:embed/>
                  <p:pic>
                    <p:nvPicPr>
                      <p:cNvPr id="6152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34" y="1479712"/>
                        <a:ext cx="71913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37386"/>
              </p:ext>
            </p:extLst>
          </p:nvPr>
        </p:nvGraphicFramePr>
        <p:xfrm>
          <a:off x="4152859" y="1911512"/>
          <a:ext cx="342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4" name="公式" r:id="rId23" imgW="127075" imgH="127060" progId="Equation.3">
                  <p:embed/>
                </p:oleObj>
              </mc:Choice>
              <mc:Fallback>
                <p:oleObj name="公式" r:id="rId23" imgW="127075" imgH="127060" progId="Equation.3">
                  <p:embed/>
                  <p:pic>
                    <p:nvPicPr>
                      <p:cNvPr id="61525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859" y="1911512"/>
                        <a:ext cx="342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77675"/>
              </p:ext>
            </p:extLst>
          </p:nvPr>
        </p:nvGraphicFramePr>
        <p:xfrm>
          <a:off x="4440197" y="1795624"/>
          <a:ext cx="1281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5" name="公式" r:id="rId25" imgW="508060" imgH="194793" progId="Equation.3">
                  <p:embed/>
                </p:oleObj>
              </mc:Choice>
              <mc:Fallback>
                <p:oleObj name="公式" r:id="rId25" imgW="508060" imgH="194793" progId="Equation.3">
                  <p:embed/>
                  <p:pic>
                    <p:nvPicPr>
                      <p:cNvPr id="6152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197" y="1795624"/>
                        <a:ext cx="1281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69175"/>
              </p:ext>
            </p:extLst>
          </p:nvPr>
        </p:nvGraphicFramePr>
        <p:xfrm>
          <a:off x="6024522" y="1863887"/>
          <a:ext cx="312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6" name="公式" r:id="rId27" imgW="118443" imgH="169333" progId="Equation.3">
                  <p:embed/>
                </p:oleObj>
              </mc:Choice>
              <mc:Fallback>
                <p:oleObj name="公式" r:id="rId27" imgW="118443" imgH="169333" progId="Equation.3">
                  <p:embed/>
                  <p:pic>
                    <p:nvPicPr>
                      <p:cNvPr id="61527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22" y="1863887"/>
                        <a:ext cx="3127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02083"/>
              </p:ext>
            </p:extLst>
          </p:nvPr>
        </p:nvGraphicFramePr>
        <p:xfrm>
          <a:off x="5737184" y="1982949"/>
          <a:ext cx="312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7" name="公式" r:id="rId29" imgW="118443" imgH="93193" progId="Equation.3">
                  <p:embed/>
                </p:oleObj>
              </mc:Choice>
              <mc:Fallback>
                <p:oleObj name="公式" r:id="rId29" imgW="118443" imgH="93193" progId="Equation.3">
                  <p:embed/>
                  <p:pic>
                    <p:nvPicPr>
                      <p:cNvPr id="6152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184" y="1982949"/>
                        <a:ext cx="312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98728"/>
              </p:ext>
            </p:extLst>
          </p:nvPr>
        </p:nvGraphicFramePr>
        <p:xfrm>
          <a:off x="3792497" y="3073562"/>
          <a:ext cx="13287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8" name="公式" r:id="rId31" imgW="457230" imgH="431860" progId="Equation.3">
                  <p:embed/>
                </p:oleObj>
              </mc:Choice>
              <mc:Fallback>
                <p:oleObj name="公式" r:id="rId31" imgW="457230" imgH="431860" progId="Equation.3">
                  <p:embed/>
                  <p:pic>
                    <p:nvPicPr>
                      <p:cNvPr id="61529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97" y="3073562"/>
                        <a:ext cx="132873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9523"/>
              </p:ext>
            </p:extLst>
          </p:nvPr>
        </p:nvGraphicFramePr>
        <p:xfrm>
          <a:off x="3576597" y="3640299"/>
          <a:ext cx="3127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9" name="公式" r:id="rId33" imgW="118443" imgH="93193" progId="Equation.3">
                  <p:embed/>
                </p:oleObj>
              </mc:Choice>
              <mc:Fallback>
                <p:oleObj name="公式" r:id="rId33" imgW="118443" imgH="93193" progId="Equation.3">
                  <p:embed/>
                  <p:pic>
                    <p:nvPicPr>
                      <p:cNvPr id="61532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597" y="3640299"/>
                        <a:ext cx="3127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06219"/>
              </p:ext>
            </p:extLst>
          </p:nvPr>
        </p:nvGraphicFramePr>
        <p:xfrm>
          <a:off x="3073359" y="4791237"/>
          <a:ext cx="3698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90" name="公式" r:id="rId35" imgW="118443" imgH="169333" progId="Equation.3">
                  <p:embed/>
                </p:oleObj>
              </mc:Choice>
              <mc:Fallback>
                <p:oleObj name="公式" r:id="rId35" imgW="118443" imgH="169333" progId="Equation.3">
                  <p:embed/>
                  <p:pic>
                    <p:nvPicPr>
                      <p:cNvPr id="6153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59" y="4791237"/>
                        <a:ext cx="3698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86653"/>
              </p:ext>
            </p:extLst>
          </p:nvPr>
        </p:nvGraphicFramePr>
        <p:xfrm>
          <a:off x="3432134" y="4935699"/>
          <a:ext cx="312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91" name="公式" r:id="rId37" imgW="118443" imgH="93193" progId="Equation.3">
                  <p:embed/>
                </p:oleObj>
              </mc:Choice>
              <mc:Fallback>
                <p:oleObj name="公式" r:id="rId37" imgW="118443" imgH="93193" progId="Equation.3">
                  <p:embed/>
                  <p:pic>
                    <p:nvPicPr>
                      <p:cNvPr id="6153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34" y="4935699"/>
                        <a:ext cx="312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38587"/>
              </p:ext>
            </p:extLst>
          </p:nvPr>
        </p:nvGraphicFramePr>
        <p:xfrm>
          <a:off x="3648034" y="4721387"/>
          <a:ext cx="444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92" name="公式" r:id="rId39" imgW="143858" imgH="152520" progId="Equation.3">
                  <p:embed/>
                </p:oleObj>
              </mc:Choice>
              <mc:Fallback>
                <p:oleObj name="公式" r:id="rId39" imgW="143858" imgH="152520" progId="Equation.3">
                  <p:embed/>
                  <p:pic>
                    <p:nvPicPr>
                      <p:cNvPr id="61536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34" y="4721387"/>
                        <a:ext cx="444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71588"/>
              </p:ext>
            </p:extLst>
          </p:nvPr>
        </p:nvGraphicFramePr>
        <p:xfrm>
          <a:off x="3936959" y="4864262"/>
          <a:ext cx="7381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93" name="公式" r:id="rId41" imgW="245518" imgH="127060" progId="Equation.3">
                  <p:embed/>
                </p:oleObj>
              </mc:Choice>
              <mc:Fallback>
                <p:oleObj name="公式" r:id="rId41" imgW="245518" imgH="127060" progId="Equation.3">
                  <p:embed/>
                  <p:pic>
                    <p:nvPicPr>
                      <p:cNvPr id="61537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959" y="4864262"/>
                        <a:ext cx="7381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09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228600" y="1017587"/>
            <a:ext cx="4953000" cy="530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如图所示系统（细线的质量和伸长可忽略不计），细线静止地处于铅直位置，重物位于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O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点时为平衡位置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若把重物从平衡位置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O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略微移开后放手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重物就在平衡位置附近往复的运动．这一振动系统叫做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单摆</a:t>
            </a:r>
            <a:r>
              <a:rPr lang="en-US" altLang="zh-CN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求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单摆小角度振动时的周期．</a:t>
            </a:r>
          </a:p>
        </p:txBody>
      </p:sp>
      <p:grpSp>
        <p:nvGrpSpPr>
          <p:cNvPr id="9225" name="Group 3"/>
          <p:cNvGrpSpPr>
            <a:grpSpLocks/>
          </p:cNvGrpSpPr>
          <p:nvPr/>
        </p:nvGrpSpPr>
        <p:grpSpPr bwMode="auto">
          <a:xfrm>
            <a:off x="5410200" y="1066800"/>
            <a:ext cx="3317875" cy="5029200"/>
            <a:chOff x="3408" y="672"/>
            <a:chExt cx="2090" cy="3168"/>
          </a:xfrm>
        </p:grpSpPr>
        <p:sp>
          <p:nvSpPr>
            <p:cNvPr id="9227" name="Rectangle 4"/>
            <p:cNvSpPr>
              <a:spLocks noChangeArrowheads="1"/>
            </p:cNvSpPr>
            <p:nvPr/>
          </p:nvSpPr>
          <p:spPr bwMode="auto">
            <a:xfrm>
              <a:off x="3408" y="672"/>
              <a:ext cx="2090" cy="31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Rectangle 5" descr="宽上对角线"/>
            <p:cNvSpPr>
              <a:spLocks noChangeArrowheads="1"/>
            </p:cNvSpPr>
            <p:nvPr/>
          </p:nvSpPr>
          <p:spPr bwMode="auto">
            <a:xfrm>
              <a:off x="3905" y="945"/>
              <a:ext cx="954" cy="91"/>
            </a:xfrm>
            <a:prstGeom prst="rect">
              <a:avLst/>
            </a:prstGeom>
            <a:pattFill prst="wdUpDiag">
              <a:fgClr>
                <a:srgbClr val="5F5F5F"/>
              </a:fgClr>
              <a:bgClr>
                <a:srgbClr val="EAEAEA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6"/>
            <p:cNvSpPr>
              <a:spLocks noChangeShapeType="1"/>
            </p:cNvSpPr>
            <p:nvPr/>
          </p:nvSpPr>
          <p:spPr bwMode="auto">
            <a:xfrm>
              <a:off x="4359" y="1036"/>
              <a:ext cx="0" cy="1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Oval 7"/>
            <p:cNvSpPr>
              <a:spLocks noChangeArrowheads="1"/>
            </p:cNvSpPr>
            <p:nvPr/>
          </p:nvSpPr>
          <p:spPr bwMode="auto">
            <a:xfrm>
              <a:off x="4268" y="2580"/>
              <a:ext cx="182" cy="18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4767" y="1490"/>
            <a:ext cx="14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16" name="公式" r:id="rId3" imgW="3645720" imgH="8117280" progId="Equation.3">
                    <p:embed/>
                  </p:oleObj>
                </mc:Choice>
                <mc:Fallback>
                  <p:oleObj name="公式" r:id="rId3" imgW="3645720" imgH="8117280" progId="Equation.3">
                    <p:embed/>
                    <p:pic>
                      <p:nvPicPr>
                        <p:cNvPr id="92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1490"/>
                          <a:ext cx="140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Arc 9"/>
            <p:cNvSpPr>
              <a:spLocks/>
            </p:cNvSpPr>
            <p:nvPr/>
          </p:nvSpPr>
          <p:spPr bwMode="auto">
            <a:xfrm rot="2359582" flipV="1">
              <a:off x="3670" y="1252"/>
              <a:ext cx="1692" cy="1758"/>
            </a:xfrm>
            <a:custGeom>
              <a:avLst/>
              <a:gdLst>
                <a:gd name="T0" fmla="*/ 221 w 20617"/>
                <a:gd name="T1" fmla="*/ 0 h 21432"/>
                <a:gd name="T2" fmla="*/ 1692 w 20617"/>
                <a:gd name="T3" fmla="*/ 1230 h 21432"/>
                <a:gd name="T4" fmla="*/ 0 w 20617"/>
                <a:gd name="T5" fmla="*/ 1758 h 21432"/>
                <a:gd name="T6" fmla="*/ 0 60000 65536"/>
                <a:gd name="T7" fmla="*/ 0 60000 65536"/>
                <a:gd name="T8" fmla="*/ 0 60000 65536"/>
                <a:gd name="T9" fmla="*/ 0 w 20617"/>
                <a:gd name="T10" fmla="*/ 0 h 21432"/>
                <a:gd name="T11" fmla="*/ 20617 w 20617"/>
                <a:gd name="T12" fmla="*/ 21432 h 21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17" h="21432" fill="none" extrusionOk="0">
                  <a:moveTo>
                    <a:pt x="2687" y="-1"/>
                  </a:moveTo>
                  <a:cubicBezTo>
                    <a:pt x="11084" y="1052"/>
                    <a:pt x="18093" y="6912"/>
                    <a:pt x="20616" y="14990"/>
                  </a:cubicBezTo>
                </a:path>
                <a:path w="20617" h="21432" stroke="0" extrusionOk="0">
                  <a:moveTo>
                    <a:pt x="2687" y="-1"/>
                  </a:moveTo>
                  <a:cubicBezTo>
                    <a:pt x="11084" y="1052"/>
                    <a:pt x="18093" y="6912"/>
                    <a:pt x="20616" y="14990"/>
                  </a:cubicBezTo>
                  <a:lnTo>
                    <a:pt x="0" y="21432"/>
                  </a:lnTo>
                  <a:close/>
                </a:path>
              </a:pathLst>
            </a:custGeom>
            <a:noFill/>
            <a:ln w="28575">
              <a:solidFill>
                <a:srgbClr val="3333FF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5041" y="2217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17" name="公式" r:id="rId5" imgW="228600" imgH="190500" progId="Equation.3">
                    <p:embed/>
                  </p:oleObj>
                </mc:Choice>
                <mc:Fallback>
                  <p:oleObj name="公式" r:id="rId5" imgW="228600" imgH="190500" progId="Equation.3">
                    <p:embed/>
                    <p:pic>
                      <p:nvPicPr>
                        <p:cNvPr id="92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217"/>
                          <a:ext cx="27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4214" y="2717"/>
            <a:ext cx="33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18" name="Equation" r:id="rId7" imgW="126835" imgH="139518" progId="Equation.3">
                    <p:embed/>
                  </p:oleObj>
                </mc:Choice>
                <mc:Fallback>
                  <p:oleObj name="Equation" r:id="rId7" imgW="126835" imgH="139518" progId="Equation.3">
                    <p:embed/>
                    <p:pic>
                      <p:nvPicPr>
                        <p:cNvPr id="92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717"/>
                          <a:ext cx="330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4069" y="1036"/>
            <a:ext cx="29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19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92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036"/>
                          <a:ext cx="293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Oval 13"/>
            <p:cNvSpPr>
              <a:spLocks noChangeArrowheads="1"/>
            </p:cNvSpPr>
            <p:nvPr/>
          </p:nvSpPr>
          <p:spPr bwMode="auto">
            <a:xfrm>
              <a:off x="4953" y="2490"/>
              <a:ext cx="182" cy="18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5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14"/>
            <p:cNvSpPr>
              <a:spLocks noChangeShapeType="1"/>
            </p:cNvSpPr>
            <p:nvPr/>
          </p:nvSpPr>
          <p:spPr bwMode="auto">
            <a:xfrm>
              <a:off x="4362" y="1036"/>
              <a:ext cx="682" cy="1499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4080" y="3120"/>
            <a:ext cx="76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0" name="Equation" r:id="rId11" imgW="393359" imgH="215713" progId="Equation.3">
                    <p:embed/>
                  </p:oleObj>
                </mc:Choice>
                <mc:Fallback>
                  <p:oleObj name="Equation" r:id="rId11" imgW="393359" imgH="215713" progId="Equation.3">
                    <p:embed/>
                    <p:pic>
                      <p:nvPicPr>
                        <p:cNvPr id="92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120"/>
                          <a:ext cx="768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Freeform 16"/>
            <p:cNvSpPr>
              <a:spLocks/>
            </p:cNvSpPr>
            <p:nvPr/>
          </p:nvSpPr>
          <p:spPr bwMode="auto">
            <a:xfrm>
              <a:off x="4352" y="1488"/>
              <a:ext cx="208" cy="56"/>
            </a:xfrm>
            <a:custGeom>
              <a:avLst/>
              <a:gdLst>
                <a:gd name="T0" fmla="*/ 16 w 208"/>
                <a:gd name="T1" fmla="*/ 0 h 56"/>
                <a:gd name="T2" fmla="*/ 16 w 208"/>
                <a:gd name="T3" fmla="*/ 48 h 56"/>
                <a:gd name="T4" fmla="*/ 112 w 208"/>
                <a:gd name="T5" fmla="*/ 48 h 56"/>
                <a:gd name="T6" fmla="*/ 208 w 208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56"/>
                <a:gd name="T14" fmla="*/ 208 w 208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56">
                  <a:moveTo>
                    <a:pt x="16" y="0"/>
                  </a:moveTo>
                  <a:cubicBezTo>
                    <a:pt x="8" y="20"/>
                    <a:pt x="0" y="40"/>
                    <a:pt x="16" y="48"/>
                  </a:cubicBezTo>
                  <a:cubicBezTo>
                    <a:pt x="32" y="56"/>
                    <a:pt x="80" y="56"/>
                    <a:pt x="112" y="48"/>
                  </a:cubicBezTo>
                  <a:cubicBezTo>
                    <a:pt x="144" y="40"/>
                    <a:pt x="192" y="8"/>
                    <a:pt x="208" y="0"/>
                  </a:cubicBez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4368" y="1536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1" name="Equation" r:id="rId13" imgW="126725" imgH="177415" progId="Equation.3">
                    <p:embed/>
                  </p:oleObj>
                </mc:Choice>
                <mc:Fallback>
                  <p:oleObj name="Equation" r:id="rId13" imgW="126725" imgH="177415" progId="Equation.3">
                    <p:embed/>
                    <p:pic>
                      <p:nvPicPr>
                        <p:cNvPr id="92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536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609600" y="17722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单摆</a:t>
            </a:r>
            <a:r>
              <a:rPr lang="en-US" altLang="zh-CN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1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8" name="Group 2"/>
          <p:cNvGrpSpPr>
            <a:grpSpLocks/>
          </p:cNvGrpSpPr>
          <p:nvPr/>
        </p:nvGrpSpPr>
        <p:grpSpPr bwMode="auto">
          <a:xfrm>
            <a:off x="5181600" y="1130300"/>
            <a:ext cx="3505200" cy="5715000"/>
            <a:chOff x="3456" y="480"/>
            <a:chExt cx="2208" cy="3600"/>
          </a:xfrm>
        </p:grpSpPr>
        <p:grpSp>
          <p:nvGrpSpPr>
            <p:cNvPr id="10272" name="Group 3"/>
            <p:cNvGrpSpPr>
              <a:grpSpLocks/>
            </p:cNvGrpSpPr>
            <p:nvPr/>
          </p:nvGrpSpPr>
          <p:grpSpPr bwMode="auto">
            <a:xfrm>
              <a:off x="3456" y="480"/>
              <a:ext cx="2208" cy="3600"/>
              <a:chOff x="3456" y="480"/>
              <a:chExt cx="2208" cy="3600"/>
            </a:xfrm>
          </p:grpSpPr>
          <p:sp>
            <p:nvSpPr>
              <p:cNvPr id="10274" name="Rectangle 4"/>
              <p:cNvSpPr>
                <a:spLocks noChangeArrowheads="1"/>
              </p:cNvSpPr>
              <p:nvPr/>
            </p:nvSpPr>
            <p:spPr bwMode="auto">
              <a:xfrm>
                <a:off x="3456" y="480"/>
                <a:ext cx="2208" cy="3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5" name="Rectangle 5" descr="宽上对角线"/>
              <p:cNvSpPr>
                <a:spLocks noChangeArrowheads="1"/>
              </p:cNvSpPr>
              <p:nvPr/>
            </p:nvSpPr>
            <p:spPr bwMode="auto">
              <a:xfrm>
                <a:off x="3981" y="768"/>
                <a:ext cx="1008" cy="96"/>
              </a:xfrm>
              <a:prstGeom prst="rect">
                <a:avLst/>
              </a:prstGeom>
              <a:pattFill prst="wdUpDiag">
                <a:fgClr>
                  <a:srgbClr val="5F5F5F"/>
                </a:fgClr>
                <a:bgClr>
                  <a:srgbClr val="EAEAEA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6" name="Line 6"/>
              <p:cNvSpPr>
                <a:spLocks noChangeShapeType="1"/>
              </p:cNvSpPr>
              <p:nvPr/>
            </p:nvSpPr>
            <p:spPr bwMode="auto">
              <a:xfrm>
                <a:off x="4461" y="864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7" name="Oval 7"/>
              <p:cNvSpPr>
                <a:spLocks noChangeArrowheads="1"/>
              </p:cNvSpPr>
              <p:nvPr/>
            </p:nvSpPr>
            <p:spPr bwMode="auto">
              <a:xfrm>
                <a:off x="4365" y="2496"/>
                <a:ext cx="192" cy="192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4" name="Object 14"/>
              <p:cNvGraphicFramePr>
                <a:graphicFrameLocks noChangeAspect="1"/>
              </p:cNvGraphicFramePr>
              <p:nvPr/>
            </p:nvGraphicFramePr>
            <p:xfrm>
              <a:off x="4892" y="1344"/>
              <a:ext cx="148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70" name="公式" r:id="rId3" imgW="139680" imgH="330120" progId="Equation.3">
                      <p:embed/>
                    </p:oleObj>
                  </mc:Choice>
                  <mc:Fallback>
                    <p:oleObj name="公式" r:id="rId3" imgW="139680" imgH="330120" progId="Equation.3">
                      <p:embed/>
                      <p:pic>
                        <p:nvPicPr>
                          <p:cNvPr id="1025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1344"/>
                            <a:ext cx="148" cy="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Arc 9"/>
              <p:cNvSpPr>
                <a:spLocks/>
              </p:cNvSpPr>
              <p:nvPr/>
            </p:nvSpPr>
            <p:spPr bwMode="auto">
              <a:xfrm rot="2359582" flipV="1">
                <a:off x="3733" y="1093"/>
                <a:ext cx="1787" cy="1857"/>
              </a:xfrm>
              <a:custGeom>
                <a:avLst/>
                <a:gdLst>
                  <a:gd name="T0" fmla="*/ 233 w 20617"/>
                  <a:gd name="T1" fmla="*/ 0 h 21432"/>
                  <a:gd name="T2" fmla="*/ 1787 w 20617"/>
                  <a:gd name="T3" fmla="*/ 1299 h 21432"/>
                  <a:gd name="T4" fmla="*/ 0 w 20617"/>
                  <a:gd name="T5" fmla="*/ 1857 h 21432"/>
                  <a:gd name="T6" fmla="*/ 0 60000 65536"/>
                  <a:gd name="T7" fmla="*/ 0 60000 65536"/>
                  <a:gd name="T8" fmla="*/ 0 60000 65536"/>
                  <a:gd name="T9" fmla="*/ 0 w 20617"/>
                  <a:gd name="T10" fmla="*/ 0 h 21432"/>
                  <a:gd name="T11" fmla="*/ 20617 w 20617"/>
                  <a:gd name="T12" fmla="*/ 21432 h 21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17" h="21432" fill="none" extrusionOk="0">
                    <a:moveTo>
                      <a:pt x="2687" y="-1"/>
                    </a:moveTo>
                    <a:cubicBezTo>
                      <a:pt x="11084" y="1052"/>
                      <a:pt x="18093" y="6912"/>
                      <a:pt x="20616" y="14990"/>
                    </a:cubicBezTo>
                  </a:path>
                  <a:path w="20617" h="21432" stroke="0" extrusionOk="0">
                    <a:moveTo>
                      <a:pt x="2687" y="-1"/>
                    </a:moveTo>
                    <a:cubicBezTo>
                      <a:pt x="11084" y="1052"/>
                      <a:pt x="18093" y="6912"/>
                      <a:pt x="20616" y="14990"/>
                    </a:cubicBezTo>
                    <a:lnTo>
                      <a:pt x="0" y="21432"/>
                    </a:lnTo>
                    <a:close/>
                  </a:path>
                </a:pathLst>
              </a:custGeom>
              <a:noFill/>
              <a:ln w="28575">
                <a:solidFill>
                  <a:srgbClr val="3333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5" name="Object 15"/>
              <p:cNvGraphicFramePr>
                <a:graphicFrameLocks noChangeAspect="1"/>
              </p:cNvGraphicFramePr>
              <p:nvPr/>
            </p:nvGraphicFramePr>
            <p:xfrm>
              <a:off x="5181" y="2112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71" name="公式" r:id="rId5" imgW="228600" imgH="190500" progId="Equation.3">
                      <p:embed/>
                    </p:oleObj>
                  </mc:Choice>
                  <mc:Fallback>
                    <p:oleObj name="公式" r:id="rId5" imgW="228600" imgH="190500" progId="Equation.3">
                      <p:embed/>
                      <p:pic>
                        <p:nvPicPr>
                          <p:cNvPr id="1025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" y="2112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16"/>
              <p:cNvGraphicFramePr>
                <a:graphicFrameLocks noChangeAspect="1"/>
              </p:cNvGraphicFramePr>
              <p:nvPr/>
            </p:nvGraphicFramePr>
            <p:xfrm>
              <a:off x="4308" y="2640"/>
              <a:ext cx="34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72" name="Equation" r:id="rId7" imgW="126835" imgH="139518" progId="Equation.3">
                      <p:embed/>
                    </p:oleObj>
                  </mc:Choice>
                  <mc:Fallback>
                    <p:oleObj name="Equation" r:id="rId7" imgW="126835" imgH="139518" progId="Equation.3">
                      <p:embed/>
                      <p:pic>
                        <p:nvPicPr>
                          <p:cNvPr id="1025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8" y="2640"/>
                            <a:ext cx="348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17"/>
              <p:cNvGraphicFramePr>
                <a:graphicFrameLocks noChangeAspect="1"/>
              </p:cNvGraphicFramePr>
              <p:nvPr/>
            </p:nvGraphicFramePr>
            <p:xfrm>
              <a:off x="4154" y="864"/>
              <a:ext cx="31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73" name="Equation" r:id="rId9" imgW="152268" imgH="164957" progId="Equation.3">
                      <p:embed/>
                    </p:oleObj>
                  </mc:Choice>
                  <mc:Fallback>
                    <p:oleObj name="Equation" r:id="rId9" imgW="152268" imgH="164957" progId="Equation.3">
                      <p:embed/>
                      <p:pic>
                        <p:nvPicPr>
                          <p:cNvPr id="1025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864"/>
                            <a:ext cx="310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9" name="Oval 13"/>
              <p:cNvSpPr>
                <a:spLocks noChangeArrowheads="1"/>
              </p:cNvSpPr>
              <p:nvPr/>
            </p:nvSpPr>
            <p:spPr bwMode="auto">
              <a:xfrm>
                <a:off x="5088" y="240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73" name="Line 14"/>
            <p:cNvSpPr>
              <a:spLocks noChangeShapeType="1"/>
            </p:cNvSpPr>
            <p:nvPr/>
          </p:nvSpPr>
          <p:spPr bwMode="auto">
            <a:xfrm>
              <a:off x="4464" y="864"/>
              <a:ext cx="720" cy="1584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777038" y="2425700"/>
            <a:ext cx="368300" cy="609600"/>
            <a:chOff x="4461" y="1296"/>
            <a:chExt cx="232" cy="384"/>
          </a:xfrm>
        </p:grpSpPr>
        <p:sp>
          <p:nvSpPr>
            <p:cNvPr id="10271" name="Arc 16"/>
            <p:cNvSpPr>
              <a:spLocks/>
            </p:cNvSpPr>
            <p:nvPr/>
          </p:nvSpPr>
          <p:spPr bwMode="auto">
            <a:xfrm flipV="1">
              <a:off x="4461" y="1296"/>
              <a:ext cx="192" cy="48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3" name="Object 13"/>
            <p:cNvGraphicFramePr>
              <a:graphicFrameLocks noChangeAspect="1"/>
            </p:cNvGraphicFramePr>
            <p:nvPr/>
          </p:nvGraphicFramePr>
          <p:xfrm>
            <a:off x="4461" y="1364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4" name="公式" r:id="rId11" imgW="5678280" imgH="7710840" progId="Equation.3">
                    <p:embed/>
                  </p:oleObj>
                </mc:Choice>
                <mc:Fallback>
                  <p:oleObj name="公式" r:id="rId11" imgW="5678280" imgH="7710840" progId="Equation.3">
                    <p:embed/>
                    <p:pic>
                      <p:nvPicPr>
                        <p:cNvPr id="102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364"/>
                          <a:ext cx="23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2" name="Object 2"/>
          <p:cNvGraphicFramePr>
            <a:graphicFrameLocks noChangeAspect="1"/>
          </p:cNvGraphicFramePr>
          <p:nvPr>
            <p:extLst/>
          </p:nvPr>
        </p:nvGraphicFramePr>
        <p:xfrm>
          <a:off x="381000" y="1816100"/>
          <a:ext cx="441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5" name="公式" r:id="rId13" imgW="2552700" imgH="304800" progId="Equation.3">
                  <p:embed/>
                </p:oleObj>
              </mc:Choice>
              <mc:Fallback>
                <p:oleObj name="公式" r:id="rId13" imgW="2552700" imgH="304800" progId="Equation.3">
                  <p:embed/>
                  <p:pic>
                    <p:nvPicPr>
                      <p:cNvPr id="42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100"/>
                        <a:ext cx="4419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3"/>
          <p:cNvGraphicFramePr>
            <a:graphicFrameLocks noChangeAspect="1"/>
          </p:cNvGraphicFramePr>
          <p:nvPr>
            <p:extLst/>
          </p:nvPr>
        </p:nvGraphicFramePr>
        <p:xfrm>
          <a:off x="990600" y="2273300"/>
          <a:ext cx="28194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6" name="Equation" r:id="rId15" imgW="1002865" imgH="418918" progId="Equation.3">
                  <p:embed/>
                </p:oleObj>
              </mc:Choice>
              <mc:Fallback>
                <p:oleObj name="Equation" r:id="rId15" imgW="1002865" imgH="418918" progId="Equation.3">
                  <p:embed/>
                  <p:pic>
                    <p:nvPicPr>
                      <p:cNvPr id="42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3300"/>
                        <a:ext cx="28194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4"/>
          <p:cNvGraphicFramePr>
            <a:graphicFrameLocks noChangeAspect="1"/>
          </p:cNvGraphicFramePr>
          <p:nvPr>
            <p:extLst/>
          </p:nvPr>
        </p:nvGraphicFramePr>
        <p:xfrm>
          <a:off x="6153150" y="6057900"/>
          <a:ext cx="1695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7" name="公式" r:id="rId17" imgW="812447" imgH="304668" progId="Equation.3">
                  <p:embed/>
                </p:oleObj>
              </mc:Choice>
              <mc:Fallback>
                <p:oleObj name="公式" r:id="rId17" imgW="812447" imgH="304668" progId="Equation.3">
                  <p:embed/>
                  <p:pic>
                    <p:nvPicPr>
                      <p:cNvPr id="42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6057900"/>
                        <a:ext cx="1695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5"/>
          <p:cNvGraphicFramePr>
            <a:graphicFrameLocks noChangeAspect="1"/>
          </p:cNvGraphicFramePr>
          <p:nvPr>
            <p:extLst/>
          </p:nvPr>
        </p:nvGraphicFramePr>
        <p:xfrm>
          <a:off x="457200" y="3263900"/>
          <a:ext cx="21336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8" name="Equation" r:id="rId19" imgW="774364" imgH="418918" progId="Equation.3">
                  <p:embed/>
                </p:oleObj>
              </mc:Choice>
              <mc:Fallback>
                <p:oleObj name="Equation" r:id="rId19" imgW="774364" imgH="418918" progId="Equation.3">
                  <p:embed/>
                  <p:pic>
                    <p:nvPicPr>
                      <p:cNvPr id="42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3900"/>
                        <a:ext cx="2133600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6"/>
          <p:cNvGraphicFramePr>
            <a:graphicFrameLocks noChangeAspect="1"/>
          </p:cNvGraphicFramePr>
          <p:nvPr>
            <p:extLst/>
          </p:nvPr>
        </p:nvGraphicFramePr>
        <p:xfrm>
          <a:off x="1371600" y="4406900"/>
          <a:ext cx="23622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9" name="Equation" r:id="rId21" imgW="1485900" imgH="762000" progId="Equation.3">
                  <p:embed/>
                </p:oleObj>
              </mc:Choice>
              <mc:Fallback>
                <p:oleObj name="Equation" r:id="rId21" imgW="1485900" imgH="762000" progId="Equation.3">
                  <p:embed/>
                  <p:pic>
                    <p:nvPicPr>
                      <p:cNvPr id="42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06900"/>
                        <a:ext cx="23622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7"/>
          <p:cNvGraphicFramePr>
            <a:graphicFrameLocks noChangeAspect="1"/>
          </p:cNvGraphicFramePr>
          <p:nvPr>
            <p:extLst/>
          </p:nvPr>
        </p:nvGraphicFramePr>
        <p:xfrm>
          <a:off x="609600" y="5549900"/>
          <a:ext cx="373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0" name="Equation" r:id="rId23" imgW="1155199" imgH="215806" progId="Equation.3">
                  <p:embed/>
                </p:oleObj>
              </mc:Choice>
              <mc:Fallback>
                <p:oleObj name="Equation" r:id="rId23" imgW="1155199" imgH="215806" progId="Equation.3">
                  <p:embed/>
                  <p:pic>
                    <p:nvPicPr>
                      <p:cNvPr id="420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49900"/>
                        <a:ext cx="3733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971800" y="3416300"/>
            <a:ext cx="1676400" cy="1004888"/>
            <a:chOff x="2064" y="1815"/>
            <a:chExt cx="1200" cy="681"/>
          </a:xfrm>
        </p:grpSpPr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2400" y="1815"/>
            <a:ext cx="8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1" name="公式" r:id="rId25" imgW="774364" imgH="609336" progId="Equation.3">
                    <p:embed/>
                  </p:oleObj>
                </mc:Choice>
                <mc:Fallback>
                  <p:oleObj name="公式" r:id="rId25" imgW="774364" imgH="609336" progId="Equation.3">
                    <p:embed/>
                    <p:pic>
                      <p:nvPicPr>
                        <p:cNvPr id="102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815"/>
                          <a:ext cx="864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Text Box 26"/>
            <p:cNvSpPr txBox="1">
              <a:spLocks noChangeArrowheads="1"/>
            </p:cNvSpPr>
            <p:nvPr/>
          </p:nvSpPr>
          <p:spPr bwMode="auto">
            <a:xfrm>
              <a:off x="2064" y="1968"/>
              <a:ext cx="528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令</a:t>
              </a:r>
              <a:endParaRPr lang="zh-CN" altLang="en-US" sz="2800" b="1">
                <a:latin typeface="Times New Roman" pitchFamily="18" charset="0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010400" y="3263900"/>
            <a:ext cx="1155700" cy="2646363"/>
            <a:chOff x="4608" y="1824"/>
            <a:chExt cx="728" cy="1667"/>
          </a:xfrm>
        </p:grpSpPr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4608" y="1920"/>
            <a:ext cx="3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2" name="Equation" r:id="rId27" imgW="6084720" imgH="7304400" progId="Equation.3">
                    <p:embed/>
                  </p:oleObj>
                </mc:Choice>
                <mc:Fallback>
                  <p:oleObj name="Equation" r:id="rId27" imgW="6084720" imgH="7304400" progId="Equation.3">
                    <p:embed/>
                    <p:pic>
                      <p:nvPicPr>
                        <p:cNvPr id="102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36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Line 29"/>
            <p:cNvSpPr>
              <a:spLocks noChangeShapeType="1"/>
            </p:cNvSpPr>
            <p:nvPr/>
          </p:nvSpPr>
          <p:spPr bwMode="auto">
            <a:xfrm>
              <a:off x="5181" y="2448"/>
              <a:ext cx="0" cy="67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30"/>
            <p:cNvSpPr>
              <a:spLocks noChangeShapeType="1"/>
            </p:cNvSpPr>
            <p:nvPr/>
          </p:nvSpPr>
          <p:spPr bwMode="auto">
            <a:xfrm flipH="1" flipV="1">
              <a:off x="4893" y="1824"/>
              <a:ext cx="288" cy="624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5040" y="3120"/>
            <a:ext cx="29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3" name="Equation" r:id="rId29" imgW="4865040" imgH="6084720" progId="Equation.3">
                    <p:embed/>
                  </p:oleObj>
                </mc:Choice>
                <mc:Fallback>
                  <p:oleObj name="Equation" r:id="rId29" imgW="4865040" imgH="6084720" progId="Equation.3">
                    <p:embed/>
                    <p:pic>
                      <p:nvPicPr>
                        <p:cNvPr id="1025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20"/>
                          <a:ext cx="296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16" name="Object 8"/>
          <p:cNvGraphicFramePr>
            <a:graphicFrameLocks noChangeAspect="1"/>
          </p:cNvGraphicFramePr>
          <p:nvPr>
            <p:extLst/>
          </p:nvPr>
        </p:nvGraphicFramePr>
        <p:xfrm>
          <a:off x="1219200" y="6348413"/>
          <a:ext cx="2286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4" name="Equation" r:id="rId31" imgW="1536033" imgH="406224" progId="Equation.3">
                  <p:embed/>
                </p:oleObj>
              </mc:Choice>
              <mc:Fallback>
                <p:oleObj name="Equation" r:id="rId31" imgW="1536033" imgH="406224" progId="Equation.3">
                  <p:embed/>
                  <p:pic>
                    <p:nvPicPr>
                      <p:cNvPr id="42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348413"/>
                        <a:ext cx="22860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7010400" y="1130300"/>
            <a:ext cx="1600200" cy="914400"/>
            <a:chOff x="4608" y="480"/>
            <a:chExt cx="1008" cy="576"/>
          </a:xfrm>
        </p:grpSpPr>
        <p:sp>
          <p:nvSpPr>
            <p:cNvPr id="10266" name="AutoShape 34"/>
            <p:cNvSpPr>
              <a:spLocks noChangeArrowheads="1"/>
            </p:cNvSpPr>
            <p:nvPr/>
          </p:nvSpPr>
          <p:spPr bwMode="auto">
            <a:xfrm flipV="1">
              <a:off x="4608" y="480"/>
              <a:ext cx="240" cy="576"/>
            </a:xfrm>
            <a:prstGeom prst="curvedLeftArrow">
              <a:avLst>
                <a:gd name="adj1" fmla="val 26656"/>
                <a:gd name="adj2" fmla="val 107500"/>
                <a:gd name="adj3" fmla="val 56245"/>
              </a:avLst>
            </a:prstGeom>
            <a:solidFill>
              <a:srgbClr val="FF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Text Box 35"/>
            <p:cNvSpPr txBox="1">
              <a:spLocks noChangeArrowheads="1"/>
            </p:cNvSpPr>
            <p:nvPr/>
          </p:nvSpPr>
          <p:spPr bwMode="auto">
            <a:xfrm>
              <a:off x="4992" y="528"/>
              <a:ext cx="62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itchFamily="18" charset="0"/>
                  <a:ea typeface="黑体" pitchFamily="49" charset="-122"/>
                </a:rPr>
                <a:t>转动正向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524000" y="1054100"/>
            <a:ext cx="2895600" cy="574675"/>
            <a:chOff x="1344" y="451"/>
            <a:chExt cx="1824" cy="362"/>
          </a:xfrm>
        </p:grpSpPr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1344" y="451"/>
            <a:ext cx="182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5" name="Equation" r:id="rId33" imgW="2273300" imgH="406400" progId="Equation.3">
                    <p:embed/>
                  </p:oleObj>
                </mc:Choice>
                <mc:Fallback>
                  <p:oleObj name="Equation" r:id="rId33" imgW="2273300" imgH="406400" progId="Equation.3">
                    <p:embed/>
                    <p:pic>
                      <p:nvPicPr>
                        <p:cNvPr id="1024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451"/>
                          <a:ext cx="1824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Text Box 38"/>
            <p:cNvSpPr txBox="1">
              <a:spLocks noChangeArrowheads="1"/>
            </p:cNvSpPr>
            <p:nvPr/>
          </p:nvSpPr>
          <p:spPr bwMode="auto">
            <a:xfrm>
              <a:off x="1920" y="480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时</a:t>
              </a:r>
            </a:p>
          </p:txBody>
        </p:sp>
      </p:grpSp>
      <p:sp>
        <p:nvSpPr>
          <p:cNvPr id="10264" name="Rectangle 39"/>
          <p:cNvSpPr>
            <a:spLocks noChangeArrowheads="1"/>
          </p:cNvSpPr>
          <p:nvPr/>
        </p:nvSpPr>
        <p:spPr bwMode="auto">
          <a:xfrm>
            <a:off x="677863" y="105410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40" name="矩形 39"/>
          <p:cNvSpPr/>
          <p:nvPr/>
        </p:nvSpPr>
        <p:spPr>
          <a:xfrm>
            <a:off x="609600" y="17722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单摆</a:t>
            </a:r>
            <a:r>
              <a:rPr lang="en-US" altLang="zh-CN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08748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9600" y="17722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复摆</a:t>
            </a:r>
            <a:r>
              <a:rPr lang="en-US" altLang="zh-CN" sz="3200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143000"/>
            <a:ext cx="2590800" cy="35052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81000" y="1295400"/>
            <a:ext cx="579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刚体偏离平衡位置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相对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受到的合外力矩就是重力力矩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676400" y="2280455"/>
          <a:ext cx="2598296" cy="58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8" name="Equation" r:id="rId4" imgW="889000" imgH="190500" progId="Equation.DSMT4">
                  <p:embed/>
                </p:oleObj>
              </mc:Choice>
              <mc:Fallback>
                <p:oleObj name="Equation" r:id="rId4" imgW="889000" imgH="1905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0455"/>
                        <a:ext cx="2598296" cy="58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47953" y="292526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转动定律可得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676400" y="3352800"/>
          <a:ext cx="2807202" cy="97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9" name="Equation" r:id="rId6" imgW="1079500" imgH="368300" progId="Equation.DSMT4">
                  <p:embed/>
                </p:oleObj>
              </mc:Choice>
              <mc:Fallback>
                <p:oleObj name="Equation" r:id="rId6" imgW="1079500" imgH="3683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2807202" cy="977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52400" y="4267200"/>
            <a:ext cx="689804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小角度摆动，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≈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上式可化简为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600200" y="5149020"/>
          <a:ext cx="2807187" cy="102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0" name="Equation" r:id="rId8" imgW="1016000" imgH="368300" progId="Equation.DSMT4">
                  <p:embed/>
                </p:oleObj>
              </mc:Choice>
              <mc:Fallback>
                <p:oleObj name="Equation" r:id="rId8" imgW="1016000" imgH="3683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49020"/>
                        <a:ext cx="2807187" cy="1023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059842" y="5181600"/>
          <a:ext cx="1981200" cy="10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Equation" r:id="rId10" imgW="774364" imgH="418918" progId="Equation.DSMT4">
                  <p:embed/>
                </p:oleObj>
              </mc:Choice>
              <mc:Fallback>
                <p:oleObj name="Equation" r:id="rId10" imgW="774364" imgH="418918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842" y="5181600"/>
                        <a:ext cx="1981200" cy="106308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74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2"/>
          <p:cNvSpPr txBox="1">
            <a:spLocks noChangeArrowheads="1"/>
          </p:cNvSpPr>
          <p:nvPr/>
        </p:nvSpPr>
        <p:spPr bwMode="auto">
          <a:xfrm>
            <a:off x="762000" y="224051"/>
            <a:ext cx="525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扭矩</a:t>
            </a:r>
            <a:r>
              <a:rPr lang="zh-CN" altLang="en-US" sz="32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摆、</a:t>
            </a:r>
            <a:r>
              <a:rPr lang="zh-CN" altLang="en-US" sz="3200" b="1" dirty="0" smtClean="0">
                <a:solidFill>
                  <a:schemeClr val="bg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等离子体振荡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273" name="Group 3"/>
          <p:cNvGrpSpPr>
            <a:grpSpLocks/>
          </p:cNvGrpSpPr>
          <p:nvPr/>
        </p:nvGrpSpPr>
        <p:grpSpPr bwMode="auto">
          <a:xfrm>
            <a:off x="4724400" y="1295400"/>
            <a:ext cx="3886200" cy="3275013"/>
            <a:chOff x="2976" y="816"/>
            <a:chExt cx="2448" cy="2063"/>
          </a:xfrm>
        </p:grpSpPr>
        <p:sp>
          <p:nvSpPr>
            <p:cNvPr id="11279" name="Rectangle 4"/>
            <p:cNvSpPr>
              <a:spLocks noChangeArrowheads="1"/>
            </p:cNvSpPr>
            <p:nvPr/>
          </p:nvSpPr>
          <p:spPr bwMode="auto">
            <a:xfrm>
              <a:off x="2976" y="816"/>
              <a:ext cx="2352" cy="206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Rectangle 5" descr="宽上对角线"/>
            <p:cNvSpPr>
              <a:spLocks noChangeArrowheads="1"/>
            </p:cNvSpPr>
            <p:nvPr/>
          </p:nvSpPr>
          <p:spPr bwMode="auto">
            <a:xfrm>
              <a:off x="3704" y="937"/>
              <a:ext cx="848" cy="122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2"/>
              </a:bgClr>
            </a:patt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1" name="Group 6"/>
            <p:cNvGrpSpPr>
              <a:grpSpLocks/>
            </p:cNvGrpSpPr>
            <p:nvPr/>
          </p:nvGrpSpPr>
          <p:grpSpPr bwMode="auto">
            <a:xfrm>
              <a:off x="3219" y="1907"/>
              <a:ext cx="1818" cy="711"/>
              <a:chOff x="2784" y="1508"/>
              <a:chExt cx="2160" cy="844"/>
            </a:xfrm>
          </p:grpSpPr>
          <p:sp>
            <p:nvSpPr>
              <p:cNvPr id="43015" name="Oval 7"/>
              <p:cNvSpPr>
                <a:spLocks noChangeArrowheads="1"/>
              </p:cNvSpPr>
              <p:nvPr/>
            </p:nvSpPr>
            <p:spPr bwMode="auto">
              <a:xfrm>
                <a:off x="2784" y="1592"/>
                <a:ext cx="2160" cy="760"/>
              </a:xfrm>
              <a:prstGeom prst="ellipse">
                <a:avLst/>
              </a:prstGeom>
              <a:gradFill rotWithShape="0">
                <a:gsLst>
                  <a:gs pos="0">
                    <a:srgbClr val="89C216"/>
                  </a:gs>
                  <a:gs pos="50000">
                    <a:schemeClr val="accent1"/>
                  </a:gs>
                  <a:gs pos="100000">
                    <a:srgbClr val="89C216"/>
                  </a:gs>
                </a:gsLst>
                <a:lin ang="0" scaled="1"/>
              </a:gradFill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91" name="Oval 8"/>
              <p:cNvSpPr>
                <a:spLocks noChangeArrowheads="1"/>
              </p:cNvSpPr>
              <p:nvPr/>
            </p:nvSpPr>
            <p:spPr bwMode="auto">
              <a:xfrm>
                <a:off x="2784" y="1508"/>
                <a:ext cx="2160" cy="76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82" name="Line 9"/>
            <p:cNvSpPr>
              <a:spLocks noChangeShapeType="1"/>
            </p:cNvSpPr>
            <p:nvPr/>
          </p:nvSpPr>
          <p:spPr bwMode="auto">
            <a:xfrm>
              <a:off x="4108" y="2150"/>
              <a:ext cx="566" cy="3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3" name="Line 10"/>
            <p:cNvSpPr>
              <a:spLocks noChangeShapeType="1"/>
            </p:cNvSpPr>
            <p:nvPr/>
          </p:nvSpPr>
          <p:spPr bwMode="auto">
            <a:xfrm>
              <a:off x="4108" y="2150"/>
              <a:ext cx="889" cy="161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4" name="Line 11"/>
            <p:cNvSpPr>
              <a:spLocks noChangeShapeType="1"/>
            </p:cNvSpPr>
            <p:nvPr/>
          </p:nvSpPr>
          <p:spPr bwMode="auto">
            <a:xfrm>
              <a:off x="4108" y="2150"/>
              <a:ext cx="202" cy="404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4416" y="2490"/>
            <a:ext cx="5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8" name="Equation" r:id="rId3" imgW="355138" imgH="177569" progId="Equation.3">
                    <p:embed/>
                  </p:oleObj>
                </mc:Choice>
                <mc:Fallback>
                  <p:oleObj name="Equation" r:id="rId3" imgW="355138" imgH="177569" progId="Equation.3">
                    <p:embed/>
                    <p:pic>
                      <p:nvPicPr>
                        <p:cNvPr id="112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90"/>
                          <a:ext cx="52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3906" y="2473"/>
            <a:ext cx="485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9" name="Equation" r:id="rId5" imgW="304668" imgH="228501" progId="Equation.3">
                    <p:embed/>
                  </p:oleObj>
                </mc:Choice>
                <mc:Fallback>
                  <p:oleObj name="Equation" r:id="rId5" imgW="304668" imgH="228501" progId="Equation.3">
                    <p:embed/>
                    <p:pic>
                      <p:nvPicPr>
                        <p:cNvPr id="112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473"/>
                          <a:ext cx="485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4843" y="2208"/>
            <a:ext cx="48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0" name="Equation" r:id="rId7" imgW="304668" imgH="228501" progId="Equation.3">
                    <p:embed/>
                  </p:oleObj>
                </mc:Choice>
                <mc:Fallback>
                  <p:oleObj name="Equation" r:id="rId7" imgW="304668" imgH="228501" progId="Equation.3">
                    <p:embed/>
                    <p:pic>
                      <p:nvPicPr>
                        <p:cNvPr id="112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2208"/>
                          <a:ext cx="485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Rectangle 15" descr="70%"/>
            <p:cNvSpPr>
              <a:spLocks noChangeArrowheads="1"/>
            </p:cNvSpPr>
            <p:nvPr/>
          </p:nvSpPr>
          <p:spPr bwMode="auto">
            <a:xfrm>
              <a:off x="4108" y="1059"/>
              <a:ext cx="40" cy="1091"/>
            </a:xfrm>
            <a:prstGeom prst="rect">
              <a:avLst/>
            </a:prstGeom>
            <a:pattFill prst="pct7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Text Box 16"/>
            <p:cNvSpPr txBox="1">
              <a:spLocks noChangeArrowheads="1"/>
            </p:cNvSpPr>
            <p:nvPr/>
          </p:nvSpPr>
          <p:spPr bwMode="auto">
            <a:xfrm>
              <a:off x="4560" y="816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固定点</a:t>
              </a:r>
            </a:p>
          </p:txBody>
        </p:sp>
        <p:sp>
          <p:nvSpPr>
            <p:cNvPr id="11287" name="Text Box 17"/>
            <p:cNvSpPr txBox="1">
              <a:spLocks noChangeArrowheads="1"/>
            </p:cNvSpPr>
            <p:nvPr/>
          </p:nvSpPr>
          <p:spPr bwMode="auto">
            <a:xfrm>
              <a:off x="4128" y="1344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悬丝</a:t>
              </a:r>
            </a:p>
          </p:txBody>
        </p:sp>
        <p:sp>
          <p:nvSpPr>
            <p:cNvPr id="11288" name="Line 18"/>
            <p:cNvSpPr>
              <a:spLocks noChangeShapeType="1"/>
            </p:cNvSpPr>
            <p:nvPr/>
          </p:nvSpPr>
          <p:spPr bwMode="auto">
            <a:xfrm flipV="1">
              <a:off x="4416" y="1872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9" name="Text Box 19"/>
            <p:cNvSpPr txBox="1">
              <a:spLocks noChangeArrowheads="1"/>
            </p:cNvSpPr>
            <p:nvPr/>
          </p:nvSpPr>
          <p:spPr bwMode="auto">
            <a:xfrm>
              <a:off x="4560" y="1632"/>
              <a:ext cx="8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参考线</a:t>
              </a:r>
            </a:p>
          </p:txBody>
        </p:sp>
      </p:grpSp>
      <p:sp>
        <p:nvSpPr>
          <p:cNvPr id="11274" name="Text Box 26"/>
          <p:cNvSpPr txBox="1">
            <a:spLocks noChangeArrowheads="1"/>
          </p:cNvSpPr>
          <p:nvPr/>
        </p:nvSpPr>
        <p:spPr bwMode="auto">
          <a:xfrm>
            <a:off x="914400" y="28194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  为扭转系数）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95400" y="2895600"/>
          <a:ext cx="5286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9" imgW="139518" imgH="126835" progId="Equation.3">
                  <p:embed/>
                </p:oleObj>
              </mc:Choice>
              <mc:Fallback>
                <p:oleObj name="Equation" r:id="rId9" imgW="139518" imgH="126835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5286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29"/>
          <p:cNvSpPr txBox="1">
            <a:spLocks noChangeArrowheads="1"/>
          </p:cNvSpPr>
          <p:nvPr/>
        </p:nvSpPr>
        <p:spPr bwMode="auto">
          <a:xfrm>
            <a:off x="1219200" y="13716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悬丝的恢复力矩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71600" y="22098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2" name="公式" r:id="rId11" imgW="609336" imgH="177723" progId="Equation.3">
                  <p:embed/>
                </p:oleObj>
              </mc:Choice>
              <mc:Fallback>
                <p:oleObj name="公式" r:id="rId11" imgW="609336" imgH="177723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" y="4876800"/>
            <a:ext cx="8534400" cy="1006475"/>
            <a:chOff x="192" y="3504"/>
            <a:chExt cx="5376" cy="634"/>
          </a:xfrm>
        </p:grpSpPr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256" y="3589"/>
            <a:ext cx="134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3" name="Equation" r:id="rId13" imgW="850531" imgH="253890" progId="Equation.3">
                    <p:embed/>
                  </p:oleObj>
                </mc:Choice>
                <mc:Fallback>
                  <p:oleObj name="Equation" r:id="rId13" imgW="850531" imgH="253890" progId="Equation.3">
                    <p:embed/>
                    <p:pic>
                      <p:nvPicPr>
                        <p:cNvPr id="112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589"/>
                          <a:ext cx="1344" cy="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33"/>
            <p:cNvSpPr>
              <a:spLocks noChangeArrowheads="1"/>
            </p:cNvSpPr>
            <p:nvPr/>
          </p:nvSpPr>
          <p:spPr bwMode="auto">
            <a:xfrm>
              <a:off x="192" y="3648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角简谐振子周期</a:t>
              </a:r>
            </a:p>
          </p:txBody>
        </p:sp>
        <p:sp>
          <p:nvSpPr>
            <p:cNvPr id="11278" name="Text Box 34"/>
            <p:cNvSpPr txBox="1">
              <a:spLocks noChangeArrowheads="1"/>
            </p:cNvSpPr>
            <p:nvPr/>
          </p:nvSpPr>
          <p:spPr bwMode="auto">
            <a:xfrm>
              <a:off x="3744" y="3504"/>
              <a:ext cx="182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（ </a:t>
              </a:r>
              <a:r>
                <a:rPr lang="en-US" altLang="zh-CN" sz="32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J</a:t>
              </a:r>
              <a:r>
                <a:rPr lang="en-US" altLang="zh-CN" sz="3200" i="1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为角简谐振子转动惯量）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19200" y="3647887"/>
            <a:ext cx="3043238" cy="1086188"/>
            <a:chOff x="1219200" y="3647887"/>
            <a:chExt cx="3043238" cy="1086188"/>
          </a:xfrm>
        </p:grpSpPr>
        <p:sp>
          <p:nvSpPr>
            <p:cNvPr id="2" name="文本框 1"/>
            <p:cNvSpPr txBox="1"/>
            <p:nvPr/>
          </p:nvSpPr>
          <p:spPr>
            <a:xfrm>
              <a:off x="1366838" y="3862556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无需小角度近似</a:t>
              </a:r>
              <a:endPara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" name="云形 2"/>
            <p:cNvSpPr/>
            <p:nvPr/>
          </p:nvSpPr>
          <p:spPr>
            <a:xfrm>
              <a:off x="1219200" y="3647887"/>
              <a:ext cx="2667000" cy="1086188"/>
            </a:xfrm>
            <a:prstGeom prst="cloud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8987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3"/>
          <p:cNvSpPr>
            <a:spLocks noChangeArrowheads="1"/>
          </p:cNvSpPr>
          <p:nvPr/>
        </p:nvSpPr>
        <p:spPr bwMode="auto">
          <a:xfrm>
            <a:off x="1947911" y="2743200"/>
            <a:ext cx="521488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6000" b="1" dirty="0">
                <a:latin typeface="黑体" pitchFamily="49" charset="-122"/>
                <a:ea typeface="黑体" pitchFamily="49" charset="-122"/>
              </a:rPr>
              <a:t>12.1 </a:t>
            </a:r>
            <a:r>
              <a:rPr lang="zh-CN" altLang="en-US" sz="6000" b="1" dirty="0">
                <a:latin typeface="黑体" pitchFamily="49" charset="-122"/>
                <a:ea typeface="黑体" pitchFamily="49" charset="-122"/>
              </a:rPr>
              <a:t>简谐运动</a:t>
            </a:r>
          </a:p>
        </p:txBody>
      </p:sp>
      <p:sp>
        <p:nvSpPr>
          <p:cNvPr id="3" name="矩形 2"/>
          <p:cNvSpPr/>
          <p:nvPr/>
        </p:nvSpPr>
        <p:spPr>
          <a:xfrm>
            <a:off x="1066800" y="3754887"/>
            <a:ext cx="74955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物体受力大小与位移成正比，而方向相反，人们把具有这种特征的</a:t>
            </a:r>
            <a:r>
              <a:rPr lang="zh-CN" altLang="en-US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振动</a:t>
            </a:r>
            <a:endParaRPr lang="zh-CN" altLang="en-US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143000" y="3754887"/>
            <a:ext cx="7092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140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52400" y="838200"/>
            <a:ext cx="7086600" cy="3416320"/>
            <a:chOff x="838200" y="990600"/>
            <a:chExt cx="7086600" cy="3416320"/>
          </a:xfrm>
        </p:grpSpPr>
        <p:sp>
          <p:nvSpPr>
            <p:cNvPr id="2" name="文本框 1"/>
            <p:cNvSpPr txBox="1"/>
            <p:nvPr/>
          </p:nvSpPr>
          <p:spPr>
            <a:xfrm>
              <a:off x="838200" y="990600"/>
              <a:ext cx="70866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①.</a:t>
              </a:r>
              <a:r>
                <a:rPr lang="zh-CN" altLang="en-US" sz="32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简谐振动</a:t>
              </a:r>
              <a:r>
                <a:rPr lang="zh-CN" altLang="en-US" sz="32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的普遍定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任何物理量（例如长度、角度、电压以及化学反应中某种化学组分的浓度等等）的变化规律</a:t>
              </a:r>
              <a:r>
                <a:rPr lang="zh-CN" altLang="en-US" sz="28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满足                      </a:t>
              </a:r>
              <a:endParaRPr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</a:t>
              </a:r>
              <a:r>
                <a:rPr lang="en-US" altLang="zh-CN" sz="28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形式，且常量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w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仅决定于系统本身的性质，则该物理量做简谐振动。</a:t>
              </a:r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367033"/>
                </p:ext>
              </p:extLst>
            </p:nvPr>
          </p:nvGraphicFramePr>
          <p:xfrm>
            <a:off x="990600" y="3048000"/>
            <a:ext cx="1872000" cy="720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2" name="公式" r:id="rId3" imgW="1015920" imgH="419040" progId="Equation.3">
                    <p:embed/>
                  </p:oleObj>
                </mc:Choice>
                <mc:Fallback>
                  <p:oleObj name="公式" r:id="rId3" imgW="1015920" imgH="419040" progId="Equation.3">
                    <p:embed/>
                    <p:pic>
                      <p:nvPicPr>
                        <p:cNvPr id="8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3048000"/>
                          <a:ext cx="1872000" cy="72007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284258" y="4396714"/>
            <a:ext cx="84025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②.</a:t>
            </a:r>
            <a:r>
              <a:rPr lang="zh-CN" altLang="en-US" sz="3200" b="1" dirty="0" smtClean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力学分析：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动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---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受力分析</a:t>
            </a:r>
            <a:endParaRPr lang="en-US" altLang="zh-CN" sz="2800" b="1" kern="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转动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---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力矩分析</a:t>
            </a:r>
          </a:p>
        </p:txBody>
      </p:sp>
    </p:spTree>
    <p:extLst>
      <p:ext uri="{BB962C8B-B14F-4D97-AF65-F5344CB8AC3E}">
        <p14:creationId xmlns:p14="http://schemas.microsoft.com/office/powerpoint/2010/main" val="63049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6200" y="861541"/>
            <a:ext cx="403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旋转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矢量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73288" y="842841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ea typeface="黑体" panose="02010609060101010101" pitchFamily="49" charset="-122"/>
                <a:sym typeface="Symbol" panose="05050102010706020507" pitchFamily="18" charset="2"/>
              </a:rPr>
              <a:t></a:t>
            </a:r>
            <a:r>
              <a:rPr lang="zh-CN" altLang="en-US" sz="3200" b="1">
                <a:ea typeface="黑体" panose="02010609060101010101" pitchFamily="49" charset="-122"/>
                <a:sym typeface="Symbol" panose="05050102010706020507" pitchFamily="18" charset="2"/>
              </a:rPr>
              <a:t>确</a:t>
            </a:r>
            <a:r>
              <a:rPr lang="zh-CN" altLang="en-US" sz="3200" b="1">
                <a:ea typeface="黑体" panose="02010609060101010101" pitchFamily="49" charset="-122"/>
              </a:rPr>
              <a:t>定</a:t>
            </a:r>
            <a:r>
              <a:rPr lang="zh-CN" altLang="en-US" sz="3200" b="1" i="1"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3200" b="1">
                <a:ea typeface="黑体" panose="02010609060101010101" pitchFamily="49" charset="-122"/>
              </a:rPr>
              <a:t>和研究振动合成很方便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96863" y="4403793"/>
            <a:ext cx="3705225" cy="2419350"/>
            <a:chOff x="3714" y="2688"/>
            <a:chExt cx="2334" cy="1524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3810" y="2777"/>
              <a:ext cx="1449" cy="140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3714" y="3491"/>
              <a:ext cx="17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4524" y="2901"/>
              <a:ext cx="405" cy="5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929" y="2907"/>
              <a:ext cx="0" cy="1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4524" y="3478"/>
              <a:ext cx="405" cy="5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4916" y="4089"/>
              <a:ext cx="130" cy="8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 flipV="1">
              <a:off x="4950" y="2798"/>
              <a:ext cx="103" cy="8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5369" y="3429"/>
              <a:ext cx="24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032" y="2688"/>
              <a:ext cx="1016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 i="1">
                  <a:solidFill>
                    <a:srgbClr val="FF0000"/>
                  </a:solidFill>
                  <a:ea typeface="黑体" panose="02010609060101010101" pitchFamily="49" charset="-122"/>
                </a:rPr>
                <a:t>v</a:t>
              </a:r>
              <a:r>
                <a:rPr lang="en-US" altLang="zh-CN" sz="2800" b="1" baseline="-25000">
                  <a:solidFill>
                    <a:srgbClr val="FF0000"/>
                  </a:solidFill>
                  <a:ea typeface="黑体" panose="02010609060101010101" pitchFamily="49" charset="-122"/>
                </a:rPr>
                <a:t>0</a:t>
              </a:r>
              <a:r>
                <a:rPr lang="en-US" altLang="zh-CN" sz="2800" b="1" i="1">
                  <a:solidFill>
                    <a:srgbClr val="FF0000"/>
                  </a:solidFill>
                  <a:ea typeface="黑体" panose="02010609060101010101" pitchFamily="49" charset="-122"/>
                </a:rPr>
                <a:t>&lt; </a:t>
              </a:r>
              <a:r>
                <a:rPr lang="en-US" altLang="zh-CN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0</a:t>
              </a:r>
              <a:endParaRPr lang="en-US" altLang="zh-CN" sz="2800" b="1" i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5019" y="3896"/>
              <a:ext cx="1029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 i="1">
                  <a:solidFill>
                    <a:srgbClr val="FF0000"/>
                  </a:solidFill>
                  <a:ea typeface="黑体" panose="02010609060101010101" pitchFamily="49" charset="-122"/>
                </a:rPr>
                <a:t>v</a:t>
              </a:r>
              <a:r>
                <a:rPr lang="en-US" altLang="zh-CN" sz="2800" b="1" baseline="-25000">
                  <a:solidFill>
                    <a:srgbClr val="FF0000"/>
                  </a:solidFill>
                  <a:ea typeface="黑体" panose="02010609060101010101" pitchFamily="49" charset="-122"/>
                </a:rPr>
                <a:t>0</a:t>
              </a:r>
              <a:r>
                <a:rPr lang="en-US" altLang="zh-CN" sz="2800" b="1" i="1">
                  <a:solidFill>
                    <a:srgbClr val="FF0000"/>
                  </a:solidFill>
                  <a:ea typeface="黑体" panose="02010609060101010101" pitchFamily="49" charset="-122"/>
                </a:rPr>
                <a:t>&gt; </a:t>
              </a:r>
              <a:r>
                <a:rPr lang="en-US" altLang="zh-CN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0</a:t>
              </a:r>
              <a:endParaRPr lang="en-US" altLang="zh-CN" sz="2800" b="1" i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4620" y="3484"/>
              <a:ext cx="90" cy="144"/>
            </a:xfrm>
            <a:custGeom>
              <a:avLst/>
              <a:gdLst>
                <a:gd name="T0" fmla="*/ 195 w 195"/>
                <a:gd name="T1" fmla="*/ 0 h 315"/>
                <a:gd name="T2" fmla="*/ 165 w 195"/>
                <a:gd name="T3" fmla="*/ 105 h 315"/>
                <a:gd name="T4" fmla="*/ 90 w 195"/>
                <a:gd name="T5" fmla="*/ 225 h 315"/>
                <a:gd name="T6" fmla="*/ 0 w 195"/>
                <a:gd name="T7" fmla="*/ 315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315">
                  <a:moveTo>
                    <a:pt x="195" y="0"/>
                  </a:moveTo>
                  <a:cubicBezTo>
                    <a:pt x="188" y="33"/>
                    <a:pt x="182" y="67"/>
                    <a:pt x="165" y="105"/>
                  </a:cubicBezTo>
                  <a:cubicBezTo>
                    <a:pt x="148" y="143"/>
                    <a:pt x="117" y="190"/>
                    <a:pt x="90" y="225"/>
                  </a:cubicBezTo>
                  <a:cubicBezTo>
                    <a:pt x="63" y="260"/>
                    <a:pt x="15" y="300"/>
                    <a:pt x="0" y="31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320" y="3443"/>
              <a:ext cx="39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4641" y="3477"/>
              <a:ext cx="30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endParaRPr lang="zh-CN" altLang="zh-CN" sz="2800">
                <a:ea typeface="黑体" panose="02010609060101010101" pitchFamily="49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920" y="3168"/>
              <a:ext cx="433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>
                  <a:ea typeface="黑体" panose="02010609060101010101" pitchFamily="49" charset="-122"/>
                </a:rPr>
                <a:t>x</a:t>
              </a:r>
              <a:r>
                <a:rPr lang="en-US" altLang="zh-CN" sz="2800" b="1" baseline="-25000">
                  <a:ea typeface="黑体" panose="02010609060101010101" pitchFamily="49" charset="-122"/>
                </a:rPr>
                <a:t>0</a:t>
              </a:r>
              <a:endParaRPr lang="en-US" altLang="zh-CN" sz="2800" b="1" i="1">
                <a:ea typeface="黑体" panose="02010609060101010101" pitchFamily="49" charset="-122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896" y="3477"/>
              <a:ext cx="6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ea typeface="黑体" panose="02010609060101010101" pitchFamily="49" charset="-122"/>
                </a:rPr>
                <a:t>A/</a:t>
              </a:r>
              <a:r>
                <a:rPr lang="en-US" altLang="zh-CN" b="1">
                  <a:ea typeface="黑体" panose="02010609060101010101" pitchFamily="49" charset="-122"/>
                </a:rPr>
                <a:t>2</a:t>
              </a:r>
              <a:endParaRPr lang="en-US" altLang="zh-CN" b="1" i="1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04665"/>
              </p:ext>
            </p:extLst>
          </p:nvPr>
        </p:nvGraphicFramePr>
        <p:xfrm>
          <a:off x="5683250" y="4710180"/>
          <a:ext cx="160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2" name="公式" r:id="rId3" imgW="609480" imgH="228600" progId="Equation.3">
                  <p:embed/>
                </p:oleObj>
              </mc:Choice>
              <mc:Fallback>
                <p:oleObj name="公式" r:id="rId3" imgW="609480" imgH="228600" progId="Equation.3">
                  <p:embed/>
                  <p:pic>
                    <p:nvPicPr>
                      <p:cNvPr id="1167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710180"/>
                        <a:ext cx="1600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84239"/>
              </p:ext>
            </p:extLst>
          </p:nvPr>
        </p:nvGraphicFramePr>
        <p:xfrm>
          <a:off x="5829300" y="5359468"/>
          <a:ext cx="121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3" name="公式" r:id="rId5" imgW="431640" imgH="228600" progId="Equation.3">
                  <p:embed/>
                </p:oleObj>
              </mc:Choice>
              <mc:Fallback>
                <p:oleObj name="公式" r:id="rId5" imgW="431640" imgH="228600" progId="Equation.3">
                  <p:embed/>
                  <p:pic>
                    <p:nvPicPr>
                      <p:cNvPr id="1167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359468"/>
                        <a:ext cx="1219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81540"/>
              </p:ext>
            </p:extLst>
          </p:nvPr>
        </p:nvGraphicFramePr>
        <p:xfrm>
          <a:off x="5926138" y="5821430"/>
          <a:ext cx="1263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4" name="Equation" r:id="rId7" imgW="520560" imgH="406080" progId="Equation.3">
                  <p:embed/>
                </p:oleObj>
              </mc:Choice>
              <mc:Fallback>
                <p:oleObj name="Equation" r:id="rId7" imgW="520560" imgH="406080" progId="Equation.3">
                  <p:embed/>
                  <p:pic>
                    <p:nvPicPr>
                      <p:cNvPr id="1167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5821430"/>
                        <a:ext cx="1263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3"/>
          <p:cNvSpPr>
            <a:spLocks/>
          </p:cNvSpPr>
          <p:nvPr/>
        </p:nvSpPr>
        <p:spPr bwMode="auto">
          <a:xfrm flipH="1">
            <a:off x="5562600" y="5011805"/>
            <a:ext cx="114300" cy="762000"/>
          </a:xfrm>
          <a:prstGeom prst="rightBrace">
            <a:avLst>
              <a:gd name="adj1" fmla="val 55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267075" y="5078480"/>
            <a:ext cx="2722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例如，已知</a:t>
            </a: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2652713" y="1258955"/>
            <a:ext cx="5654675" cy="3048000"/>
            <a:chOff x="48" y="2208"/>
            <a:chExt cx="3562" cy="1920"/>
          </a:xfrm>
        </p:grpSpPr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460" y="3224"/>
              <a:ext cx="316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ea typeface="黑体" panose="02010609060101010101" pitchFamily="49" charset="-122"/>
                </a:rPr>
                <a:t>x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392" y="3626"/>
              <a:ext cx="2218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>
                  <a:solidFill>
                    <a:srgbClr val="0000FF"/>
                  </a:solidFill>
                  <a:ea typeface="黑体" panose="02010609060101010101" pitchFamily="49" charset="-122"/>
                </a:rPr>
                <a:t>        </a:t>
              </a:r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49" charset="-122"/>
                </a:rPr>
                <a:t>参考圆</a:t>
              </a:r>
            </a:p>
            <a:p>
              <a:r>
                <a:rPr lang="en-US" altLang="zh-CN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(circle of reference)</a:t>
              </a:r>
              <a:endParaRPr lang="en-US" altLang="zh-CN" sz="2800" b="1">
                <a:ea typeface="黑体" panose="02010609060101010101" pitchFamily="49" charset="-122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332" y="2952"/>
              <a:ext cx="208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solidFill>
                    <a:srgbClr val="008000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i="1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1028" y="2783"/>
              <a:ext cx="768" cy="4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 type="none" w="med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1514" y="2416"/>
              <a:ext cx="0" cy="8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Arc 31"/>
            <p:cNvSpPr>
              <a:spLocks/>
            </p:cNvSpPr>
            <p:nvPr/>
          </p:nvSpPr>
          <p:spPr bwMode="auto">
            <a:xfrm>
              <a:off x="1130" y="3085"/>
              <a:ext cx="88" cy="1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Arc 32"/>
            <p:cNvSpPr>
              <a:spLocks/>
            </p:cNvSpPr>
            <p:nvPr/>
          </p:nvSpPr>
          <p:spPr bwMode="auto">
            <a:xfrm>
              <a:off x="1280" y="3085"/>
              <a:ext cx="64" cy="1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1188" y="2400"/>
              <a:ext cx="348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solidFill>
                    <a:srgbClr val="FF0000"/>
                  </a:solidFill>
                  <a:ea typeface="黑体" panose="02010609060101010101" pitchFamily="49" charset="-122"/>
                </a:rPr>
                <a:t>A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1632" y="2784"/>
              <a:ext cx="402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solidFill>
                    <a:srgbClr val="FF0000"/>
                  </a:solidFill>
                  <a:ea typeface="黑体" panose="02010609060101010101" pitchFamily="49" charset="-122"/>
                </a:rPr>
                <a:t>A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00" y="2880"/>
              <a:ext cx="748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solidFill>
                    <a:srgbClr val="0000FF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 </a:t>
              </a:r>
              <a:r>
                <a:rPr lang="en-US" altLang="zh-CN" sz="2800" b="1" i="1">
                  <a:solidFill>
                    <a:srgbClr val="0000FF"/>
                  </a:solidFill>
                  <a:ea typeface="黑体" panose="02010609060101010101" pitchFamily="49" charset="-122"/>
                </a:rPr>
                <a:t>t+</a:t>
              </a:r>
              <a:r>
                <a:rPr lang="en-US" altLang="zh-CN" sz="2800" b="1" i="1">
                  <a:solidFill>
                    <a:srgbClr val="0000FF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980" y="3219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>
                  <a:ea typeface="黑体" panose="02010609060101010101" pitchFamily="49" charset="-122"/>
                </a:rPr>
                <a:t>o</a:t>
              </a:r>
              <a:endParaRPr lang="en-US" altLang="zh-CN" sz="2800">
                <a:ea typeface="黑体" panose="02010609060101010101" pitchFamily="49" charset="-122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2116" y="3218"/>
              <a:ext cx="23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ea typeface="黑体" panose="02010609060101010101" pitchFamily="49" charset="-122"/>
                </a:rPr>
                <a:t>x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344" y="22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ea typeface="黑体" panose="02010609060101010101" pitchFamily="49" charset="-122"/>
                </a:rPr>
                <a:t> t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886" y="2640"/>
              <a:ext cx="75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ea typeface="黑体" panose="02010609060101010101" pitchFamily="49" charset="-122"/>
                </a:rPr>
                <a:t>t = </a:t>
              </a:r>
              <a:r>
                <a:rPr lang="en-US" altLang="zh-CN" sz="2800" b="1">
                  <a:ea typeface="黑体" panose="02010609060101010101" pitchFamily="49" charset="-122"/>
                </a:rPr>
                <a:t>0</a:t>
              </a:r>
              <a:endParaRPr lang="en-US" altLang="zh-CN" sz="2800">
                <a:ea typeface="黑体" panose="02010609060101010101" pitchFamily="49" charset="-122"/>
              </a:endParaRPr>
            </a:p>
          </p:txBody>
        </p:sp>
        <p:sp>
          <p:nvSpPr>
            <p:cNvPr id="41" name="Arc 40"/>
            <p:cNvSpPr>
              <a:spLocks/>
            </p:cNvSpPr>
            <p:nvPr/>
          </p:nvSpPr>
          <p:spPr bwMode="auto">
            <a:xfrm rot="-650895">
              <a:off x="1651" y="2501"/>
              <a:ext cx="160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 rot="-650895">
              <a:off x="1648" y="2517"/>
              <a:ext cx="48" cy="36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rot="20949105" flipV="1">
              <a:off x="1647" y="2494"/>
              <a:ext cx="64" cy="1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 rot="83187">
              <a:off x="1756" y="2348"/>
              <a:ext cx="307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800" b="1" i="1">
                  <a:solidFill>
                    <a:srgbClr val="FF00FF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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8" y="3408"/>
              <a:ext cx="2112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3200" b="1" i="1">
                  <a:solidFill>
                    <a:srgbClr val="FF00FF"/>
                  </a:solidFill>
                  <a:ea typeface="黑体" panose="02010609060101010101" pitchFamily="49" charset="-122"/>
                </a:rPr>
                <a:t>x</a:t>
              </a:r>
              <a:r>
                <a:rPr lang="en-US" altLang="zh-CN" sz="2800" b="1" i="1">
                  <a:solidFill>
                    <a:srgbClr val="FF00FF"/>
                  </a:solidFill>
                  <a:ea typeface="黑体" panose="02010609060101010101" pitchFamily="49" charset="-122"/>
                </a:rPr>
                <a:t> = A </a:t>
              </a:r>
              <a:r>
                <a:rPr lang="en-US" altLang="zh-CN" sz="2800" b="1">
                  <a:solidFill>
                    <a:srgbClr val="FF00FF"/>
                  </a:solidFill>
                  <a:ea typeface="黑体" panose="02010609060101010101" pitchFamily="49" charset="-122"/>
                </a:rPr>
                <a:t>cos(</a:t>
              </a:r>
              <a:r>
                <a:rPr lang="en-US" altLang="zh-CN" sz="2800" b="1" i="1">
                  <a:solidFill>
                    <a:srgbClr val="FF00FF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 </a:t>
              </a:r>
              <a:r>
                <a:rPr lang="en-US" altLang="zh-CN" sz="2800" b="1" i="1">
                  <a:solidFill>
                    <a:srgbClr val="FF00FF"/>
                  </a:solidFill>
                  <a:ea typeface="黑体" panose="02010609060101010101" pitchFamily="49" charset="-122"/>
                </a:rPr>
                <a:t>t + </a:t>
              </a:r>
              <a:r>
                <a:rPr lang="en-US" altLang="zh-CN" sz="2800" b="1" i="1">
                  <a:solidFill>
                    <a:srgbClr val="FF00FF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 </a:t>
              </a:r>
              <a:r>
                <a:rPr lang="en-US" altLang="zh-CN" sz="2800" b="1">
                  <a:solidFill>
                    <a:srgbClr val="FF00FF"/>
                  </a:solidFill>
                  <a:ea typeface="黑体" panose="02010609060101010101" pitchFamily="49" charset="-122"/>
                </a:rPr>
                <a:t>)</a:t>
              </a:r>
              <a:r>
                <a:rPr lang="en-US" altLang="zh-CN" sz="2800" b="1" i="1">
                  <a:solidFill>
                    <a:srgbClr val="FF00FF"/>
                  </a:solidFill>
                  <a:ea typeface="黑体" panose="02010609060101010101" pitchFamily="49" charset="-122"/>
                </a:rPr>
                <a:t> </a:t>
              </a:r>
              <a:endParaRPr lang="en-US" altLang="zh-CN" sz="2800" i="1">
                <a:ea typeface="黑体" panose="02010609060101010101" pitchFamily="49" charset="-122"/>
              </a:endParaRPr>
            </a:p>
          </p:txBody>
        </p: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230" y="2387"/>
              <a:ext cx="1698" cy="169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V="1">
              <a:off x="1028" y="2507"/>
              <a:ext cx="486" cy="7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1880" y="3506"/>
              <a:ext cx="102" cy="1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1026" y="3244"/>
              <a:ext cx="48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96" y="3244"/>
              <a:ext cx="9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>
              <a:off x="1506" y="3250"/>
              <a:ext cx="8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1468" y="2988"/>
              <a:ext cx="200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4800" b="1">
                  <a:ea typeface="黑体" panose="02010609060101010101" pitchFamily="49" charset="-122"/>
                </a:rPr>
                <a:t>·</a:t>
              </a:r>
              <a:endParaRPr lang="en-US" altLang="zh-CN" sz="4800">
                <a:ea typeface="黑体" panose="02010609060101010101" pitchFamily="49" charset="-122"/>
              </a:endParaRPr>
            </a:p>
          </p:txBody>
        </p:sp>
      </p:grpSp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954088" y="4956243"/>
            <a:ext cx="1016000" cy="762000"/>
            <a:chOff x="4128" y="3096"/>
            <a:chExt cx="640" cy="480"/>
          </a:xfrm>
        </p:grpSpPr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4656" y="3360"/>
              <a:ext cx="112" cy="192"/>
            </a:xfrm>
            <a:custGeom>
              <a:avLst/>
              <a:gdLst>
                <a:gd name="T0" fmla="*/ 96 w 112"/>
                <a:gd name="T1" fmla="*/ 192 h 192"/>
                <a:gd name="T2" fmla="*/ 96 w 112"/>
                <a:gd name="T3" fmla="*/ 96 h 192"/>
                <a:gd name="T4" fmla="*/ 0 w 112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2" h="192">
                  <a:moveTo>
                    <a:pt x="96" y="192"/>
                  </a:moveTo>
                  <a:cubicBezTo>
                    <a:pt x="104" y="160"/>
                    <a:pt x="112" y="128"/>
                    <a:pt x="96" y="96"/>
                  </a:cubicBezTo>
                  <a:cubicBezTo>
                    <a:pt x="80" y="64"/>
                    <a:pt x="40" y="32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 flipH="1" flipV="1">
              <a:off x="4320" y="334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4128" y="3096"/>
            <a:ext cx="20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25" name="公式" r:id="rId9" imgW="177480" imgH="406080" progId="Equation.3">
                    <p:embed/>
                  </p:oleObj>
                </mc:Choice>
                <mc:Fallback>
                  <p:oleObj name="公式" r:id="rId9" imgW="177480" imgH="406080" progId="Equation.3">
                    <p:embed/>
                    <p:pic>
                      <p:nvPicPr>
                        <p:cNvPr id="11679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96"/>
                          <a:ext cx="20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3270250" y="5996055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则由左图给出</a:t>
            </a:r>
          </a:p>
        </p:txBody>
      </p:sp>
      <p:sp>
        <p:nvSpPr>
          <p:cNvPr id="61" name="笑脸 60"/>
          <p:cNvSpPr/>
          <p:nvPr/>
        </p:nvSpPr>
        <p:spPr>
          <a:xfrm>
            <a:off x="2205038" y="296849"/>
            <a:ext cx="544513" cy="544513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笑脸 61"/>
          <p:cNvSpPr/>
          <p:nvPr/>
        </p:nvSpPr>
        <p:spPr>
          <a:xfrm>
            <a:off x="3083561" y="290983"/>
            <a:ext cx="544513" cy="544513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笑脸 62"/>
          <p:cNvSpPr/>
          <p:nvPr/>
        </p:nvSpPr>
        <p:spPr>
          <a:xfrm>
            <a:off x="3962084" y="290984"/>
            <a:ext cx="544513" cy="544513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9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4"/>
          <p:cNvSpPr>
            <a:spLocks noChangeArrowheads="1"/>
          </p:cNvSpPr>
          <p:nvPr/>
        </p:nvSpPr>
        <p:spPr bwMode="auto">
          <a:xfrm>
            <a:off x="715657" y="228600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2400" y="914400"/>
            <a:ext cx="88392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.1.5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质点简谐运动的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曲线如图所示，试写出此质点的简谐运动方程。</a:t>
            </a:r>
          </a:p>
        </p:txBody>
      </p:sp>
      <p:pic>
        <p:nvPicPr>
          <p:cNvPr id="44" name="图片 4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28800"/>
            <a:ext cx="3384358" cy="262092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841558" y="1828800"/>
            <a:ext cx="4572000" cy="2462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由旋转矢量法可知初相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刻，质点位于平衡位置，且</a:t>
            </a:r>
            <a:r>
              <a:rPr lang="en-US" altLang="zh-CN" sz="2800" i="1" kern="100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由旋转矢量法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π/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则有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800600" y="4178469"/>
          <a:ext cx="3260176" cy="10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0" name="Equation" r:id="rId4" imgW="1612900" imgH="508000" progId="Equation.DSMT4">
                  <p:embed/>
                </p:oleObj>
              </mc:Choice>
              <mc:Fallback>
                <p:oleObj name="Equation" r:id="rId4" imgW="1612900" imgH="5080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78469"/>
                        <a:ext cx="3260176" cy="1003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910390" y="5128736"/>
            <a:ext cx="485261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得质点简谐运动的方程为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4724399" y="5912554"/>
          <a:ext cx="3705795" cy="79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1" name="Equation" r:id="rId6" imgW="1637589" imgH="355446" progId="Equation.DSMT4">
                  <p:embed/>
                </p:oleObj>
              </mc:Choice>
              <mc:Fallback>
                <p:oleObj name="Equation" r:id="rId6" imgW="1637589" imgH="355446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9" y="5912554"/>
                        <a:ext cx="3705795" cy="792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图片 5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63" y="4114800"/>
            <a:ext cx="3529637" cy="28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01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1"/>
          <p:cNvSpPr>
            <a:spLocks noChangeArrowheads="1"/>
          </p:cNvSpPr>
          <p:nvPr/>
        </p:nvSpPr>
        <p:spPr bwMode="auto">
          <a:xfrm>
            <a:off x="762000" y="1447800"/>
            <a:ext cx="73019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2.3</a:t>
            </a:r>
            <a:r>
              <a:rPr lang="zh-CN" altLang="en-US" sz="6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简谐运动的合成</a:t>
            </a:r>
          </a:p>
        </p:txBody>
      </p:sp>
      <p:sp>
        <p:nvSpPr>
          <p:cNvPr id="3" name="矩形 2"/>
          <p:cNvSpPr/>
          <p:nvPr/>
        </p:nvSpPr>
        <p:spPr>
          <a:xfrm>
            <a:off x="2827615" y="3595578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两个同方向同频率简谐运动的合成</a:t>
            </a:r>
          </a:p>
        </p:txBody>
      </p:sp>
      <p:sp>
        <p:nvSpPr>
          <p:cNvPr id="4" name="矩形 3"/>
          <p:cNvSpPr/>
          <p:nvPr/>
        </p:nvSpPr>
        <p:spPr>
          <a:xfrm>
            <a:off x="2827615" y="4001855"/>
            <a:ext cx="3762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多</a:t>
            </a:r>
            <a:r>
              <a:rPr lang="zh-CN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同方向同频率简谐运动合成</a:t>
            </a:r>
            <a:endParaRPr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46615" y="4408132"/>
            <a:ext cx="39036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bg1">
                    <a:lumMod val="65000"/>
                  </a:schemeClr>
                </a:solidFill>
                <a:latin typeface="黑体" pitchFamily="49" charset="-122"/>
                <a:ea typeface="黑体" pitchFamily="49" charset="-122"/>
              </a:rPr>
              <a:t>二 同方向不同频率简谐运动合成</a:t>
            </a:r>
            <a:endParaRPr lang="en-US" altLang="zh-CN" sz="2000" b="1" dirty="0">
              <a:solidFill>
                <a:schemeClr val="bg1">
                  <a:lumMod val="6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46615" y="4845187"/>
            <a:ext cx="3927678" cy="4126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chemeClr val="bg1">
                    <a:lumMod val="65000"/>
                  </a:schemeClr>
                </a:solidFill>
                <a:latin typeface="黑体" pitchFamily="49" charset="-122"/>
                <a:ea typeface="黑体" pitchFamily="49" charset="-122"/>
              </a:rPr>
              <a:t>三 相互垂直同频率简谐运动合成</a:t>
            </a:r>
          </a:p>
        </p:txBody>
      </p:sp>
      <p:sp>
        <p:nvSpPr>
          <p:cNvPr id="7" name="矩形 6"/>
          <p:cNvSpPr/>
          <p:nvPr/>
        </p:nvSpPr>
        <p:spPr>
          <a:xfrm>
            <a:off x="2438400" y="3192830"/>
            <a:ext cx="39276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</p:spTree>
    <p:extLst>
      <p:ext uri="{BB962C8B-B14F-4D97-AF65-F5344CB8AC3E}">
        <p14:creationId xmlns:p14="http://schemas.microsoft.com/office/powerpoint/2010/main" val="12234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5" name="Text Box 3"/>
          <p:cNvSpPr txBox="1">
            <a:spLocks noChangeArrowheads="1"/>
          </p:cNvSpPr>
          <p:nvPr/>
        </p:nvSpPr>
        <p:spPr bwMode="auto">
          <a:xfrm>
            <a:off x="304800" y="924580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两个同方向同频率简谐运动的合成</a:t>
            </a:r>
          </a:p>
        </p:txBody>
      </p:sp>
      <p:graphicFrame>
        <p:nvGraphicFramePr>
          <p:cNvPr id="450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52015"/>
              </p:ext>
            </p:extLst>
          </p:nvPr>
        </p:nvGraphicFramePr>
        <p:xfrm>
          <a:off x="1366838" y="2735263"/>
          <a:ext cx="20621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2" name="公式" r:id="rId3" imgW="1066337" imgH="317362" progId="Equation.3">
                  <p:embed/>
                </p:oleObj>
              </mc:Choice>
              <mc:Fallback>
                <p:oleObj name="公式" r:id="rId3" imgW="1066337" imgH="317362" progId="Equation.3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735263"/>
                        <a:ext cx="206216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6585"/>
              </p:ext>
            </p:extLst>
          </p:nvPr>
        </p:nvGraphicFramePr>
        <p:xfrm>
          <a:off x="748055" y="4908710"/>
          <a:ext cx="4800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3" name="公式" r:id="rId5" imgW="2679700" imgH="673100" progId="Equation.3">
                  <p:embed/>
                </p:oleObj>
              </mc:Choice>
              <mc:Fallback>
                <p:oleObj name="公式" r:id="rId5" imgW="2679700" imgH="673100" progId="Equation.3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55" y="4908710"/>
                        <a:ext cx="4800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03"/>
              </p:ext>
            </p:extLst>
          </p:nvPr>
        </p:nvGraphicFramePr>
        <p:xfrm>
          <a:off x="682811" y="4213080"/>
          <a:ext cx="6172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4" name="公式" r:id="rId7" imgW="3543300" imgH="393700" progId="Equation.3">
                  <p:embed/>
                </p:oleObj>
              </mc:Choice>
              <mc:Fallback>
                <p:oleObj name="公式" r:id="rId7" imgW="3543300" imgH="393700" progId="Equation.3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11" y="4213080"/>
                        <a:ext cx="61722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71896"/>
              </p:ext>
            </p:extLst>
          </p:nvPr>
        </p:nvGraphicFramePr>
        <p:xfrm>
          <a:off x="838200" y="3611563"/>
          <a:ext cx="3505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5" name="公式" r:id="rId9" imgW="1764534" imgH="304668" progId="Equation.3">
                  <p:embed/>
                </p:oleObj>
              </mc:Choice>
              <mc:Fallback>
                <p:oleObj name="公式" r:id="rId9" imgW="1764534" imgH="304668" progId="Equation.3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11563"/>
                        <a:ext cx="3505200" cy="573087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838200" y="1455738"/>
            <a:ext cx="3810000" cy="1128712"/>
            <a:chOff x="480" y="968"/>
            <a:chExt cx="2592" cy="800"/>
          </a:xfrm>
        </p:grpSpPr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672" y="968"/>
            <a:ext cx="240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26" name="公式" r:id="rId11" imgW="1968500" imgH="317500" progId="Equation.3">
                    <p:embed/>
                  </p:oleObj>
                </mc:Choice>
                <mc:Fallback>
                  <p:oleObj name="公式" r:id="rId11" imgW="1968500" imgH="317500" progId="Equation.3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68"/>
                          <a:ext cx="2400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624" y="1392"/>
            <a:ext cx="244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27" name="公式" r:id="rId13" imgW="2057400" imgH="317500" progId="Equation.3">
                    <p:embed/>
                  </p:oleObj>
                </mc:Choice>
                <mc:Fallback>
                  <p:oleObj name="公式" r:id="rId13" imgW="2057400" imgH="317500" progId="Equation.3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2448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0" name="AutoShape 43"/>
            <p:cNvSpPr>
              <a:spLocks/>
            </p:cNvSpPr>
            <p:nvPr/>
          </p:nvSpPr>
          <p:spPr bwMode="auto">
            <a:xfrm>
              <a:off x="480" y="1152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93CD02C-AAA3-4C11-B6EA-D778E4B1A6B1}"/>
              </a:ext>
            </a:extLst>
          </p:cNvPr>
          <p:cNvGrpSpPr/>
          <p:nvPr/>
        </p:nvGrpSpPr>
        <p:grpSpPr>
          <a:xfrm>
            <a:off x="4953000" y="1427163"/>
            <a:ext cx="3505200" cy="2757487"/>
            <a:chOff x="4953000" y="1427163"/>
            <a:chExt cx="3886200" cy="2971800"/>
          </a:xfrm>
        </p:grpSpPr>
        <p:grpSp>
          <p:nvGrpSpPr>
            <p:cNvPr id="2" name="Group 99"/>
            <p:cNvGrpSpPr>
              <a:grpSpLocks/>
            </p:cNvGrpSpPr>
            <p:nvPr/>
          </p:nvGrpSpPr>
          <p:grpSpPr bwMode="auto">
            <a:xfrm>
              <a:off x="4953000" y="1427163"/>
              <a:ext cx="3886200" cy="2971800"/>
              <a:chOff x="3120" y="807"/>
              <a:chExt cx="2448" cy="1872"/>
            </a:xfrm>
          </p:grpSpPr>
          <p:sp>
            <p:nvSpPr>
              <p:cNvPr id="21551" name="Rectangle 91"/>
              <p:cNvSpPr>
                <a:spLocks noChangeArrowheads="1"/>
              </p:cNvSpPr>
              <p:nvPr/>
            </p:nvSpPr>
            <p:spPr bwMode="auto">
              <a:xfrm>
                <a:off x="3120" y="807"/>
                <a:ext cx="2448" cy="18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52" name="Group 82"/>
              <p:cNvGrpSpPr>
                <a:grpSpLocks/>
              </p:cNvGrpSpPr>
              <p:nvPr/>
            </p:nvGrpSpPr>
            <p:grpSpPr bwMode="auto">
              <a:xfrm>
                <a:off x="3168" y="1959"/>
                <a:ext cx="2304" cy="720"/>
                <a:chOff x="3216" y="2064"/>
                <a:chExt cx="2304" cy="720"/>
              </a:xfrm>
            </p:grpSpPr>
            <p:sp>
              <p:nvSpPr>
                <p:cNvPr id="21553" name="Line 50"/>
                <p:cNvSpPr>
                  <a:spLocks noChangeShapeType="1"/>
                </p:cNvSpPr>
                <p:nvPr/>
              </p:nvSpPr>
              <p:spPr bwMode="auto">
                <a:xfrm>
                  <a:off x="3408" y="2448"/>
                  <a:ext cx="206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lg"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54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3408" y="2064"/>
                  <a:ext cx="1152" cy="384"/>
                </a:xfrm>
                <a:prstGeom prst="line">
                  <a:avLst/>
                </a:prstGeom>
                <a:noFill/>
                <a:ln w="38100">
                  <a:solidFill>
                    <a:srgbClr val="CC00CC"/>
                  </a:solidFill>
                  <a:round/>
                  <a:headEnd type="none" w="sm" len="lg"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55" name="Arc 52"/>
                <p:cNvSpPr>
                  <a:spLocks/>
                </p:cNvSpPr>
                <p:nvPr/>
              </p:nvSpPr>
              <p:spPr bwMode="auto">
                <a:xfrm>
                  <a:off x="3792" y="2304"/>
                  <a:ext cx="48" cy="1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CC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19" name="Object 15"/>
                <p:cNvGraphicFramePr>
                  <a:graphicFrameLocks noChangeAspect="1"/>
                </p:cNvGraphicFramePr>
                <p:nvPr/>
              </p:nvGraphicFramePr>
              <p:xfrm>
                <a:off x="3908" y="2160"/>
                <a:ext cx="257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28" name="公式" r:id="rId15" imgW="7710480" imgH="10149840" progId="Equation.3">
                        <p:embed/>
                      </p:oleObj>
                    </mc:Choice>
                    <mc:Fallback>
                      <p:oleObj name="公式" r:id="rId15" imgW="7710480" imgH="10149840" progId="Equation.3">
                        <p:embed/>
                        <p:pic>
                          <p:nvPicPr>
                            <p:cNvPr id="0" name="Picture 5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8" y="2160"/>
                              <a:ext cx="257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0" name="Object 16"/>
                <p:cNvGraphicFramePr>
                  <a:graphicFrameLocks noChangeAspect="1"/>
                </p:cNvGraphicFramePr>
                <p:nvPr/>
              </p:nvGraphicFramePr>
              <p:xfrm>
                <a:off x="4560" y="2087"/>
                <a:ext cx="381" cy="4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29" name="公式" r:id="rId17" imgW="7710480" imgH="10556280" progId="Equation.3">
                        <p:embed/>
                      </p:oleObj>
                    </mc:Choice>
                    <mc:Fallback>
                      <p:oleObj name="公式" r:id="rId17" imgW="7710480" imgH="10556280" progId="Equation.3">
                        <p:embed/>
                        <p:pic>
                          <p:nvPicPr>
                            <p:cNvPr id="0" name="Picture 5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2087"/>
                              <a:ext cx="381" cy="40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56" name="Line 55"/>
                <p:cNvSpPr>
                  <a:spLocks noChangeShapeType="1"/>
                </p:cNvSpPr>
                <p:nvPr/>
              </p:nvSpPr>
              <p:spPr bwMode="auto">
                <a:xfrm>
                  <a:off x="4560" y="2064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prstDash val="dash"/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21" name="Object 17"/>
                <p:cNvGraphicFramePr>
                  <a:graphicFrameLocks noChangeAspect="1"/>
                </p:cNvGraphicFramePr>
                <p:nvPr/>
              </p:nvGraphicFramePr>
              <p:xfrm>
                <a:off x="4403" y="2400"/>
                <a:ext cx="262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0" name="公式" r:id="rId19" imgW="6897600" imgH="10149840" progId="Equation.3">
                        <p:embed/>
                      </p:oleObj>
                    </mc:Choice>
                    <mc:Fallback>
                      <p:oleObj name="公式" r:id="rId19" imgW="6897600" imgH="10149840" progId="Equation.3">
                        <p:embed/>
                        <p:pic>
                          <p:nvPicPr>
                            <p:cNvPr id="0" name="Picture 5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3" y="2400"/>
                              <a:ext cx="262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2" name="Object 18"/>
                <p:cNvGraphicFramePr>
                  <a:graphicFrameLocks noChangeAspect="1"/>
                </p:cNvGraphicFramePr>
                <p:nvPr/>
              </p:nvGraphicFramePr>
              <p:xfrm>
                <a:off x="5297" y="2496"/>
                <a:ext cx="223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1" name="公式" r:id="rId21" imgW="177646" imgH="190335" progId="Equation.3">
                        <p:embed/>
                      </p:oleObj>
                    </mc:Choice>
                    <mc:Fallback>
                      <p:oleObj name="公式" r:id="rId21" imgW="177646" imgH="190335" progId="Equation.3">
                        <p:embed/>
                        <p:pic>
                          <p:nvPicPr>
                            <p:cNvPr id="0" name="Picture 5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97" y="2496"/>
                              <a:ext cx="223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3" name="Object 19"/>
                <p:cNvGraphicFramePr>
                  <a:graphicFrameLocks noChangeAspect="1"/>
                </p:cNvGraphicFramePr>
                <p:nvPr/>
              </p:nvGraphicFramePr>
              <p:xfrm>
                <a:off x="3216" y="2400"/>
                <a:ext cx="168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2" name="公式" r:id="rId23" imgW="164957" imgH="241091" progId="Equation.3">
                        <p:embed/>
                      </p:oleObj>
                    </mc:Choice>
                    <mc:Fallback>
                      <p:oleObj name="公式" r:id="rId23" imgW="164957" imgH="241091" progId="Equation.3">
                        <p:embed/>
                        <p:pic>
                          <p:nvPicPr>
                            <p:cNvPr id="0" name="Picture 5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6" y="2400"/>
                              <a:ext cx="168" cy="2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Group 89"/>
            <p:cNvGrpSpPr>
              <a:grpSpLocks/>
            </p:cNvGrpSpPr>
            <p:nvPr/>
          </p:nvGrpSpPr>
          <p:grpSpPr bwMode="auto">
            <a:xfrm>
              <a:off x="6477000" y="2874963"/>
              <a:ext cx="609600" cy="990600"/>
              <a:chOff x="4128" y="1824"/>
              <a:chExt cx="384" cy="624"/>
            </a:xfrm>
          </p:grpSpPr>
          <p:sp>
            <p:nvSpPr>
              <p:cNvPr id="21549" name="Freeform 69"/>
              <p:cNvSpPr>
                <a:spLocks/>
              </p:cNvSpPr>
              <p:nvPr/>
            </p:nvSpPr>
            <p:spPr bwMode="auto">
              <a:xfrm>
                <a:off x="4128" y="1945"/>
                <a:ext cx="96" cy="503"/>
              </a:xfrm>
              <a:custGeom>
                <a:avLst/>
                <a:gdLst>
                  <a:gd name="T0" fmla="*/ 0 w 152"/>
                  <a:gd name="T1" fmla="*/ 0 h 432"/>
                  <a:gd name="T2" fmla="*/ 81 w 152"/>
                  <a:gd name="T3" fmla="*/ 242 h 432"/>
                  <a:gd name="T4" fmla="*/ 91 w 152"/>
                  <a:gd name="T5" fmla="*/ 503 h 432"/>
                  <a:gd name="T6" fmla="*/ 0 60000 65536"/>
                  <a:gd name="T7" fmla="*/ 0 60000 65536"/>
                  <a:gd name="T8" fmla="*/ 0 60000 65536"/>
                  <a:gd name="T9" fmla="*/ 0 w 152"/>
                  <a:gd name="T10" fmla="*/ 0 h 432"/>
                  <a:gd name="T11" fmla="*/ 152 w 152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2" h="432">
                    <a:moveTo>
                      <a:pt x="0" y="0"/>
                    </a:moveTo>
                    <a:cubicBezTo>
                      <a:pt x="21" y="35"/>
                      <a:pt x="104" y="136"/>
                      <a:pt x="128" y="208"/>
                    </a:cubicBezTo>
                    <a:cubicBezTo>
                      <a:pt x="152" y="280"/>
                      <a:pt x="141" y="385"/>
                      <a:pt x="144" y="432"/>
                    </a:cubicBezTo>
                  </a:path>
                </a:pathLst>
              </a:custGeom>
              <a:noFill/>
              <a:ln w="38100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6" name="Object 12"/>
              <p:cNvGraphicFramePr>
                <a:graphicFrameLocks noChangeAspect="1"/>
              </p:cNvGraphicFramePr>
              <p:nvPr/>
            </p:nvGraphicFramePr>
            <p:xfrm>
              <a:off x="4190" y="1824"/>
              <a:ext cx="32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33" name="公式" r:id="rId25" imgW="254160" imgH="304920" progId="Equation.3">
                      <p:embed/>
                    </p:oleObj>
                  </mc:Choice>
                  <mc:Fallback>
                    <p:oleObj name="公式" r:id="rId25" imgW="254160" imgH="304920" progId="Equation.3">
                      <p:embed/>
                      <p:pic>
                        <p:nvPicPr>
                          <p:cNvPr id="0" name="Picture 5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0" y="1824"/>
                            <a:ext cx="322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97"/>
            <p:cNvGrpSpPr>
              <a:grpSpLocks/>
            </p:cNvGrpSpPr>
            <p:nvPr/>
          </p:nvGrpSpPr>
          <p:grpSpPr bwMode="auto">
            <a:xfrm>
              <a:off x="5334000" y="1495425"/>
              <a:ext cx="3221038" cy="2370138"/>
              <a:chOff x="3360" y="850"/>
              <a:chExt cx="2029" cy="1493"/>
            </a:xfrm>
          </p:grpSpPr>
          <p:grpSp>
            <p:nvGrpSpPr>
              <p:cNvPr id="21543" name="Group 90"/>
              <p:cNvGrpSpPr>
                <a:grpSpLocks/>
              </p:cNvGrpSpPr>
              <p:nvPr/>
            </p:nvGrpSpPr>
            <p:grpSpPr bwMode="auto">
              <a:xfrm>
                <a:off x="4512" y="850"/>
                <a:ext cx="576" cy="293"/>
                <a:chOff x="4560" y="955"/>
                <a:chExt cx="576" cy="293"/>
              </a:xfrm>
            </p:grpSpPr>
            <p:sp>
              <p:nvSpPr>
                <p:cNvPr id="21548" name="Arc 47"/>
                <p:cNvSpPr>
                  <a:spLocks/>
                </p:cNvSpPr>
                <p:nvPr/>
              </p:nvSpPr>
              <p:spPr bwMode="auto">
                <a:xfrm rot="584142">
                  <a:off x="4704" y="985"/>
                  <a:ext cx="432" cy="263"/>
                </a:xfrm>
                <a:custGeom>
                  <a:avLst/>
                  <a:gdLst>
                    <a:gd name="T0" fmla="*/ 3 w 20899"/>
                    <a:gd name="T1" fmla="*/ 0 h 20486"/>
                    <a:gd name="T2" fmla="*/ 9 w 20899"/>
                    <a:gd name="T3" fmla="*/ 2 h 20486"/>
                    <a:gd name="T4" fmla="*/ 0 w 20899"/>
                    <a:gd name="T5" fmla="*/ 3 h 20486"/>
                    <a:gd name="T6" fmla="*/ 0 60000 65536"/>
                    <a:gd name="T7" fmla="*/ 0 60000 65536"/>
                    <a:gd name="T8" fmla="*/ 0 60000 65536"/>
                    <a:gd name="T9" fmla="*/ 0 w 20899"/>
                    <a:gd name="T10" fmla="*/ 0 h 20486"/>
                    <a:gd name="T11" fmla="*/ 20899 w 20899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899" h="20486" fill="none" extrusionOk="0">
                      <a:moveTo>
                        <a:pt x="6847" y="0"/>
                      </a:moveTo>
                      <a:cubicBezTo>
                        <a:pt x="13770" y="2314"/>
                        <a:pt x="19055" y="7967"/>
                        <a:pt x="20899" y="15029"/>
                      </a:cubicBezTo>
                    </a:path>
                    <a:path w="20899" h="20486" stroke="0" extrusionOk="0">
                      <a:moveTo>
                        <a:pt x="6847" y="0"/>
                      </a:moveTo>
                      <a:cubicBezTo>
                        <a:pt x="13770" y="2314"/>
                        <a:pt x="19055" y="7967"/>
                        <a:pt x="20899" y="15029"/>
                      </a:cubicBezTo>
                      <a:lnTo>
                        <a:pt x="0" y="20486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triangl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15" name="Object 11"/>
                <p:cNvGraphicFramePr>
                  <a:graphicFrameLocks noChangeAspect="1"/>
                </p:cNvGraphicFramePr>
                <p:nvPr/>
              </p:nvGraphicFramePr>
              <p:xfrm>
                <a:off x="4560" y="955"/>
                <a:ext cx="277" cy="2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4" name="公式" r:id="rId27" imgW="215713" imgH="190335" progId="Equation.3">
                        <p:embed/>
                      </p:oleObj>
                    </mc:Choice>
                    <mc:Fallback>
                      <p:oleObj name="公式" r:id="rId27" imgW="215713" imgH="190335" progId="Equation.3">
                        <p:embed/>
                        <p:pic>
                          <p:nvPicPr>
                            <p:cNvPr id="0" name="Picture 5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955"/>
                              <a:ext cx="277" cy="24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544" name="Group 87"/>
              <p:cNvGrpSpPr>
                <a:grpSpLocks/>
              </p:cNvGrpSpPr>
              <p:nvPr/>
            </p:nvGrpSpPr>
            <p:grpSpPr bwMode="auto">
              <a:xfrm>
                <a:off x="3360" y="903"/>
                <a:ext cx="2029" cy="1440"/>
                <a:chOff x="3408" y="1008"/>
                <a:chExt cx="2029" cy="1440"/>
              </a:xfrm>
            </p:grpSpPr>
            <p:sp>
              <p:nvSpPr>
                <p:cNvPr id="2154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560" y="1248"/>
                  <a:ext cx="528" cy="816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6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408" y="1248"/>
                  <a:ext cx="1680" cy="120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sm" len="lg"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7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888" y="1248"/>
                  <a:ext cx="1200" cy="432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14" name="Object 10"/>
                <p:cNvGraphicFramePr>
                  <a:graphicFrameLocks noChangeAspect="1"/>
                </p:cNvGraphicFramePr>
                <p:nvPr/>
              </p:nvGraphicFramePr>
              <p:xfrm>
                <a:off x="5088" y="1008"/>
                <a:ext cx="34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5" name="公式" r:id="rId29" imgW="6897600" imgH="8523720" progId="Equation.3">
                        <p:embed/>
                      </p:oleObj>
                    </mc:Choice>
                    <mc:Fallback>
                      <p:oleObj name="公式" r:id="rId29" imgW="6897600" imgH="8523720" progId="Equation.3">
                        <p:embed/>
                        <p:pic>
                          <p:nvPicPr>
                            <p:cNvPr id="0" name="Picture 5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1008"/>
                              <a:ext cx="349" cy="4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" name="Group 88"/>
            <p:cNvGrpSpPr>
              <a:grpSpLocks/>
            </p:cNvGrpSpPr>
            <p:nvPr/>
          </p:nvGrpSpPr>
          <p:grpSpPr bwMode="auto">
            <a:xfrm>
              <a:off x="7162800" y="1960563"/>
              <a:ext cx="1054100" cy="2362200"/>
              <a:chOff x="4560" y="1248"/>
              <a:chExt cx="664" cy="1488"/>
            </a:xfrm>
          </p:grpSpPr>
          <p:graphicFrame>
            <p:nvGraphicFramePr>
              <p:cNvPr id="21513" name="Object 9"/>
              <p:cNvGraphicFramePr>
                <a:graphicFrameLocks noChangeAspect="1"/>
              </p:cNvGraphicFramePr>
              <p:nvPr/>
            </p:nvGraphicFramePr>
            <p:xfrm>
              <a:off x="4958" y="2448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36" name="公式" r:id="rId31" imgW="228600" imgH="241200" progId="Equation.3">
                      <p:embed/>
                    </p:oleObj>
                  </mc:Choice>
                  <mc:Fallback>
                    <p:oleObj name="公式" r:id="rId31" imgW="228600" imgH="241200" progId="Equation.3">
                      <p:embed/>
                      <p:pic>
                        <p:nvPicPr>
                          <p:cNvPr id="0" name="Picture 5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8" y="2448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1" name="Line 75"/>
              <p:cNvSpPr>
                <a:spLocks noChangeShapeType="1"/>
              </p:cNvSpPr>
              <p:nvPr/>
            </p:nvSpPr>
            <p:spPr bwMode="auto">
              <a:xfrm>
                <a:off x="5088" y="1248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2" name="Line 78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98"/>
            <p:cNvGrpSpPr>
              <a:grpSpLocks/>
            </p:cNvGrpSpPr>
            <p:nvPr/>
          </p:nvGrpSpPr>
          <p:grpSpPr bwMode="auto">
            <a:xfrm>
              <a:off x="5334000" y="1884363"/>
              <a:ext cx="1020763" cy="2514600"/>
              <a:chOff x="3360" y="1095"/>
              <a:chExt cx="643" cy="1584"/>
            </a:xfrm>
          </p:grpSpPr>
          <p:sp>
            <p:nvSpPr>
              <p:cNvPr id="21534" name="Line 67"/>
              <p:cNvSpPr>
                <a:spLocks noChangeShapeType="1"/>
              </p:cNvSpPr>
              <p:nvPr/>
            </p:nvSpPr>
            <p:spPr bwMode="auto">
              <a:xfrm>
                <a:off x="3840" y="1575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35" name="Group 96"/>
              <p:cNvGrpSpPr>
                <a:grpSpLocks/>
              </p:cNvGrpSpPr>
              <p:nvPr/>
            </p:nvGrpSpPr>
            <p:grpSpPr bwMode="auto">
              <a:xfrm>
                <a:off x="3360" y="1095"/>
                <a:ext cx="643" cy="1584"/>
                <a:chOff x="3360" y="1095"/>
                <a:chExt cx="643" cy="1584"/>
              </a:xfrm>
            </p:grpSpPr>
            <p:graphicFrame>
              <p:nvGraphicFramePr>
                <p:cNvPr id="21510" name="Object 6"/>
                <p:cNvGraphicFramePr>
                  <a:graphicFrameLocks noChangeAspect="1"/>
                </p:cNvGraphicFramePr>
                <p:nvPr/>
              </p:nvGraphicFramePr>
              <p:xfrm>
                <a:off x="3696" y="2295"/>
                <a:ext cx="307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7" name="公式" r:id="rId33" imgW="8116920" imgH="10149840" progId="Equation.3">
                        <p:embed/>
                      </p:oleObj>
                    </mc:Choice>
                    <mc:Fallback>
                      <p:oleObj name="公式" r:id="rId33" imgW="8116920" imgH="10149840" progId="Equation.3">
                        <p:embed/>
                        <p:pic>
                          <p:nvPicPr>
                            <p:cNvPr id="0" name="Picture 5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2295"/>
                              <a:ext cx="307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1536" name="Group 86"/>
                <p:cNvGrpSpPr>
                  <a:grpSpLocks/>
                </p:cNvGrpSpPr>
                <p:nvPr/>
              </p:nvGrpSpPr>
              <p:grpSpPr bwMode="auto">
                <a:xfrm>
                  <a:off x="3360" y="1095"/>
                  <a:ext cx="624" cy="1261"/>
                  <a:chOff x="3408" y="1200"/>
                  <a:chExt cx="624" cy="1261"/>
                </a:xfrm>
              </p:grpSpPr>
              <p:grpSp>
                <p:nvGrpSpPr>
                  <p:cNvPr id="21537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3408" y="1200"/>
                    <a:ext cx="624" cy="1248"/>
                    <a:chOff x="3408" y="1200"/>
                    <a:chExt cx="624" cy="1248"/>
                  </a:xfrm>
                </p:grpSpPr>
                <p:sp>
                  <p:nvSpPr>
                    <p:cNvPr id="21540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08" y="1665"/>
                      <a:ext cx="504" cy="78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FF"/>
                      </a:solidFill>
                      <a:round/>
                      <a:headEnd type="none" w="sm" len="lg"/>
                      <a:tailEnd type="triangle" w="sm" len="lg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21512" name="Object 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584" y="1200"/>
                    <a:ext cx="448" cy="4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3238" name="公式" r:id="rId35" imgW="8523720" imgH="10556280" progId="Equation.3">
                            <p:embed/>
                          </p:oleObj>
                        </mc:Choice>
                        <mc:Fallback>
                          <p:oleObj name="公式" r:id="rId35" imgW="8523720" imgH="10556280" progId="Equation.3">
                            <p:embed/>
                            <p:pic>
                              <p:nvPicPr>
                                <p:cNvPr id="0" name="Picture 55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584" y="1200"/>
                                  <a:ext cx="448" cy="4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1538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3552" y="1968"/>
                    <a:ext cx="330" cy="493"/>
                    <a:chOff x="3552" y="1968"/>
                    <a:chExt cx="330" cy="493"/>
                  </a:xfrm>
                </p:grpSpPr>
                <p:graphicFrame>
                  <p:nvGraphicFramePr>
                    <p:cNvPr id="21511" name="Object 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00" y="1968"/>
                    <a:ext cx="282" cy="3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3239" name="公式" r:id="rId37" imgW="8523720" imgH="10149840" progId="Equation.3">
                            <p:embed/>
                          </p:oleObj>
                        </mc:Choice>
                        <mc:Fallback>
                          <p:oleObj name="公式" r:id="rId37" imgW="8523720" imgH="10149840" progId="Equation.3">
                            <p:embed/>
                            <p:pic>
                              <p:nvPicPr>
                                <p:cNvPr id="0" name="Picture 55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00" y="1968"/>
                                  <a:ext cx="282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1539" name="Arc 61"/>
                    <p:cNvSpPr>
                      <a:spLocks/>
                    </p:cNvSpPr>
                    <p:nvPr/>
                  </p:nvSpPr>
                  <p:spPr bwMode="auto">
                    <a:xfrm>
                      <a:off x="3552" y="2208"/>
                      <a:ext cx="144" cy="253"/>
                    </a:xfrm>
                    <a:custGeom>
                      <a:avLst/>
                      <a:gdLst>
                        <a:gd name="T0" fmla="*/ 0 w 21600"/>
                        <a:gd name="T1" fmla="*/ 0 h 35228"/>
                        <a:gd name="T2" fmla="*/ 1 w 21600"/>
                        <a:gd name="T3" fmla="*/ 2 h 35228"/>
                        <a:gd name="T4" fmla="*/ 0 w 21600"/>
                        <a:gd name="T5" fmla="*/ 1 h 35228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35228"/>
                        <a:gd name="T11" fmla="*/ 21600 w 21600"/>
                        <a:gd name="T12" fmla="*/ 35228 h 3522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35228" fill="none" extrusionOk="0">
                          <a:moveTo>
                            <a:pt x="2384" y="0"/>
                          </a:moveTo>
                          <a:cubicBezTo>
                            <a:pt x="13324" y="1215"/>
                            <a:pt x="21600" y="10461"/>
                            <a:pt x="21600" y="21468"/>
                          </a:cubicBezTo>
                          <a:cubicBezTo>
                            <a:pt x="21600" y="26490"/>
                            <a:pt x="19849" y="31356"/>
                            <a:pt x="16649" y="35227"/>
                          </a:cubicBezTo>
                        </a:path>
                        <a:path w="21600" h="35228" stroke="0" extrusionOk="0">
                          <a:moveTo>
                            <a:pt x="2384" y="0"/>
                          </a:moveTo>
                          <a:cubicBezTo>
                            <a:pt x="13324" y="1215"/>
                            <a:pt x="21600" y="10461"/>
                            <a:pt x="21600" y="21468"/>
                          </a:cubicBezTo>
                          <a:cubicBezTo>
                            <a:pt x="21600" y="26490"/>
                            <a:pt x="19849" y="31356"/>
                            <a:pt x="16649" y="35227"/>
                          </a:cubicBezTo>
                          <a:lnTo>
                            <a:pt x="0" y="21468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0000FF"/>
                      </a:solidFill>
                      <a:round/>
                      <a:headEnd type="none" w="sm" len="lg"/>
                      <a:tailEnd type="none" w="sm" len="lg"/>
                    </a:ln>
                  </p:spPr>
                  <p:txBody>
                    <a:bodyPr wrap="none" anchor="ctr"/>
                    <a:lstStyle/>
                    <a:p>
                      <a:pPr algn="ctr"/>
                      <a:endParaRPr lang="zh-CN" altLang="en-US">
                        <a:solidFill>
                          <a:srgbClr val="1C1C1C"/>
                        </a:solidFill>
                      </a:endParaRPr>
                    </a:p>
                  </p:txBody>
                </p:sp>
              </p:grpSp>
            </p:grpSp>
          </p:grpSp>
        </p:grpSp>
      </p:grpSp>
      <p:sp>
        <p:nvSpPr>
          <p:cNvPr id="45148" name="AutoShape 92"/>
          <p:cNvSpPr>
            <a:spLocks/>
          </p:cNvSpPr>
          <p:nvPr/>
        </p:nvSpPr>
        <p:spPr bwMode="auto">
          <a:xfrm>
            <a:off x="454211" y="4556688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49" name="Rectangle 93"/>
          <p:cNvSpPr>
            <a:spLocks noChangeArrowheads="1"/>
          </p:cNvSpPr>
          <p:nvPr/>
        </p:nvSpPr>
        <p:spPr bwMode="auto">
          <a:xfrm>
            <a:off x="5943600" y="5237163"/>
            <a:ext cx="2895600" cy="1392237"/>
          </a:xfrm>
          <a:prstGeom prst="rect">
            <a:avLst/>
          </a:prstGeom>
          <a:solidFill>
            <a:srgbClr val="FCF7FF"/>
          </a:solidFill>
          <a:ln w="1905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两个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同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方向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同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频率简谐运动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合成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后仍为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简谐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运动</a:t>
            </a:r>
            <a:endParaRPr lang="zh-CN" altLang="zh-CN" sz="2800" dirty="0">
              <a:solidFill>
                <a:srgbClr val="CC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541020" y="102850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356232B-48B5-4C36-923E-9A8F385F224A}"/>
                  </a:ext>
                </a:extLst>
              </p:cNvPr>
              <p:cNvSpPr txBox="1"/>
              <p:nvPr/>
            </p:nvSpPr>
            <p:spPr>
              <a:xfrm>
                <a:off x="469451" y="6263756"/>
                <a:ext cx="5021729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sz="2400" b="0" i="1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/>
                  <a:t>正负相同</a:t>
                </a:r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356232B-48B5-4C36-923E-9A8F385F2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51" y="6263756"/>
                <a:ext cx="5021729" cy="738664"/>
              </a:xfrm>
              <a:prstGeom prst="rect">
                <a:avLst/>
              </a:prstGeom>
              <a:blipFill>
                <a:blip r:embed="rId39"/>
                <a:stretch>
                  <a:fillRect l="-2063" t="-15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5" grpId="0"/>
      <p:bldP spid="45148" grpId="0" animBg="1"/>
      <p:bldP spid="45149" grpId="0" animBg="1" autoUpdateAnimBg="0"/>
      <p:bldP spid="5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5"/>
          <p:cNvGrpSpPr>
            <a:grpSpLocks/>
          </p:cNvGrpSpPr>
          <p:nvPr/>
        </p:nvGrpSpPr>
        <p:grpSpPr bwMode="auto">
          <a:xfrm>
            <a:off x="228600" y="1981200"/>
            <a:ext cx="8686800" cy="4572000"/>
            <a:chOff x="144" y="1248"/>
            <a:chExt cx="5472" cy="2880"/>
          </a:xfrm>
        </p:grpSpPr>
        <p:sp>
          <p:nvSpPr>
            <p:cNvPr id="22580" name="Rectangle 202"/>
            <p:cNvSpPr>
              <a:spLocks noChangeArrowheads="1"/>
            </p:cNvSpPr>
            <p:nvPr/>
          </p:nvSpPr>
          <p:spPr bwMode="auto">
            <a:xfrm>
              <a:off x="144" y="1248"/>
              <a:ext cx="5472" cy="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81" name="Group 191"/>
            <p:cNvGrpSpPr>
              <a:grpSpLocks/>
            </p:cNvGrpSpPr>
            <p:nvPr/>
          </p:nvGrpSpPr>
          <p:grpSpPr bwMode="auto">
            <a:xfrm>
              <a:off x="672" y="1248"/>
              <a:ext cx="4560" cy="2123"/>
              <a:chOff x="720" y="1296"/>
              <a:chExt cx="4560" cy="2123"/>
            </a:xfrm>
          </p:grpSpPr>
          <p:sp>
            <p:nvSpPr>
              <p:cNvPr id="22582" name="Line 168"/>
              <p:cNvSpPr>
                <a:spLocks noChangeShapeType="1"/>
              </p:cNvSpPr>
              <p:nvPr/>
            </p:nvSpPr>
            <p:spPr bwMode="auto">
              <a:xfrm flipV="1">
                <a:off x="1488" y="1390"/>
                <a:ext cx="2" cy="20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3" name="Line 166"/>
              <p:cNvSpPr>
                <a:spLocks noChangeShapeType="1"/>
              </p:cNvSpPr>
              <p:nvPr/>
            </p:nvSpPr>
            <p:spPr bwMode="auto">
              <a:xfrm flipH="1">
                <a:off x="720" y="2429"/>
                <a:ext cx="192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2" name="Object 14"/>
              <p:cNvGraphicFramePr>
                <a:graphicFrameLocks noChangeAspect="1"/>
              </p:cNvGraphicFramePr>
              <p:nvPr/>
            </p:nvGraphicFramePr>
            <p:xfrm>
              <a:off x="1533" y="1307"/>
              <a:ext cx="26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1" name="公式" r:id="rId3" imgW="177646" imgH="190335" progId="Equation.3">
                      <p:embed/>
                    </p:oleObj>
                  </mc:Choice>
                  <mc:Fallback>
                    <p:oleObj name="公式" r:id="rId3" imgW="177646" imgH="190335" progId="Equation.3">
                      <p:embed/>
                      <p:pic>
                        <p:nvPicPr>
                          <p:cNvPr id="0" name="Picture 5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1307"/>
                            <a:ext cx="264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3" name="Object 15"/>
              <p:cNvGraphicFramePr>
                <a:graphicFrameLocks noChangeAspect="1"/>
              </p:cNvGraphicFramePr>
              <p:nvPr/>
            </p:nvGraphicFramePr>
            <p:xfrm>
              <a:off x="2359" y="1296"/>
              <a:ext cx="271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2" name="公式" r:id="rId5" imgW="177646" imgH="190335" progId="Equation.3">
                      <p:embed/>
                    </p:oleObj>
                  </mc:Choice>
                  <mc:Fallback>
                    <p:oleObj name="公式" r:id="rId5" imgW="177646" imgH="190335" progId="Equation.3">
                      <p:embed/>
                      <p:pic>
                        <p:nvPicPr>
                          <p:cNvPr id="0" name="Picture 5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9" y="1296"/>
                            <a:ext cx="271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84" name="Line 181"/>
              <p:cNvSpPr>
                <a:spLocks noChangeShapeType="1"/>
              </p:cNvSpPr>
              <p:nvPr/>
            </p:nvSpPr>
            <p:spPr bwMode="auto">
              <a:xfrm>
                <a:off x="2689" y="2429"/>
                <a:ext cx="259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5" name="Line 182"/>
              <p:cNvSpPr>
                <a:spLocks noChangeShapeType="1"/>
              </p:cNvSpPr>
              <p:nvPr/>
            </p:nvSpPr>
            <p:spPr bwMode="auto">
              <a:xfrm flipV="1">
                <a:off x="2688" y="1349"/>
                <a:ext cx="1" cy="202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4" name="Object 16"/>
              <p:cNvGraphicFramePr>
                <a:graphicFrameLocks noChangeAspect="1"/>
              </p:cNvGraphicFramePr>
              <p:nvPr/>
            </p:nvGraphicFramePr>
            <p:xfrm>
              <a:off x="5081" y="2475"/>
              <a:ext cx="18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3" name="公式" r:id="rId6" imgW="114151" imgH="215619" progId="Equation.3">
                      <p:embed/>
                    </p:oleObj>
                  </mc:Choice>
                  <mc:Fallback>
                    <p:oleObj name="公式" r:id="rId6" imgW="114151" imgH="215619" progId="Equation.3">
                      <p:embed/>
                      <p:pic>
                        <p:nvPicPr>
                          <p:cNvPr id="0" name="Picture 5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1" y="2475"/>
                            <a:ext cx="187" cy="3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5" name="Object 17"/>
              <p:cNvGraphicFramePr>
                <a:graphicFrameLocks noChangeAspect="1"/>
              </p:cNvGraphicFramePr>
              <p:nvPr/>
            </p:nvGraphicFramePr>
            <p:xfrm>
              <a:off x="1488" y="2160"/>
              <a:ext cx="26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4" name="Equation" r:id="rId8" imgW="126835" imgH="139518" progId="Equation.3">
                      <p:embed/>
                    </p:oleObj>
                  </mc:Choice>
                  <mc:Fallback>
                    <p:oleObj name="Equation" r:id="rId8" imgW="126835" imgH="139518" progId="Equation.3">
                      <p:embed/>
                      <p:pic>
                        <p:nvPicPr>
                          <p:cNvPr id="0" name="Picture 5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160"/>
                            <a:ext cx="26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6" name="Object 18"/>
              <p:cNvGraphicFramePr>
                <a:graphicFrameLocks noChangeAspect="1"/>
              </p:cNvGraphicFramePr>
              <p:nvPr/>
            </p:nvGraphicFramePr>
            <p:xfrm>
              <a:off x="2386" y="2116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5" name="Equation" r:id="rId10" imgW="126835" imgH="139518" progId="Equation.3">
                      <p:embed/>
                    </p:oleObj>
                  </mc:Choice>
                  <mc:Fallback>
                    <p:oleObj name="Equation" r:id="rId10" imgW="126835" imgH="139518" progId="Equation.3">
                      <p:embed/>
                      <p:pic>
                        <p:nvPicPr>
                          <p:cNvPr id="0" name="Picture 5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6" y="2116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0352" name="Object 2"/>
          <p:cNvGraphicFramePr>
            <a:graphicFrameLocks noChangeAspect="1"/>
          </p:cNvGraphicFramePr>
          <p:nvPr/>
        </p:nvGraphicFramePr>
        <p:xfrm>
          <a:off x="609600" y="5838825"/>
          <a:ext cx="3352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6" name="Equation" r:id="rId11" imgW="1129810" imgH="215806" progId="Equation.3">
                  <p:embed/>
                </p:oleObj>
              </mc:Choice>
              <mc:Fallback>
                <p:oleObj name="Equation" r:id="rId11" imgW="1129810" imgH="215806" progId="Equation.3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38825"/>
                        <a:ext cx="33528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3" name="Object 3"/>
          <p:cNvGraphicFramePr>
            <a:graphicFrameLocks noChangeAspect="1"/>
          </p:cNvGraphicFramePr>
          <p:nvPr/>
        </p:nvGraphicFramePr>
        <p:xfrm>
          <a:off x="4048125" y="5486400"/>
          <a:ext cx="4714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7" name="Equation" r:id="rId13" imgW="1523339" imgH="215806" progId="Equation.3">
                  <p:embed/>
                </p:oleObj>
              </mc:Choice>
              <mc:Fallback>
                <p:oleObj name="Equation" r:id="rId13" imgW="1523339" imgH="215806" progId="Equation.3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486400"/>
                        <a:ext cx="4714875" cy="635000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6"/>
          <p:cNvGrpSpPr>
            <a:grpSpLocks/>
          </p:cNvGrpSpPr>
          <p:nvPr/>
        </p:nvGrpSpPr>
        <p:grpSpPr bwMode="auto">
          <a:xfrm>
            <a:off x="1066800" y="2525713"/>
            <a:ext cx="2438400" cy="2506662"/>
            <a:chOff x="720" y="1639"/>
            <a:chExt cx="1536" cy="1579"/>
          </a:xfrm>
        </p:grpSpPr>
        <p:sp>
          <p:nvSpPr>
            <p:cNvPr id="22578" name="Oval 152"/>
            <p:cNvSpPr>
              <a:spLocks noChangeArrowheads="1"/>
            </p:cNvSpPr>
            <p:nvPr/>
          </p:nvSpPr>
          <p:spPr bwMode="auto">
            <a:xfrm>
              <a:off x="720" y="1639"/>
              <a:ext cx="1536" cy="157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153"/>
            <p:cNvSpPr>
              <a:spLocks noChangeShapeType="1"/>
            </p:cNvSpPr>
            <p:nvPr/>
          </p:nvSpPr>
          <p:spPr bwMode="auto">
            <a:xfrm>
              <a:off x="1490" y="2429"/>
              <a:ext cx="0" cy="7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1" name="Object 13"/>
            <p:cNvGraphicFramePr>
              <a:graphicFrameLocks noChangeAspect="1"/>
            </p:cNvGraphicFramePr>
            <p:nvPr/>
          </p:nvGraphicFramePr>
          <p:xfrm>
            <a:off x="1159" y="2928"/>
            <a:ext cx="2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8" name="公式" r:id="rId15" imgW="279360" imgH="292320" progId="Equation.3">
                    <p:embed/>
                  </p:oleObj>
                </mc:Choice>
                <mc:Fallback>
                  <p:oleObj name="公式" r:id="rId15" imgW="279360" imgH="292320" progId="Equation.3">
                    <p:embed/>
                    <p:pic>
                      <p:nvPicPr>
                        <p:cNvPr id="0" name="Picture 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2928"/>
                          <a:ext cx="28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7"/>
          <p:cNvGrpSpPr>
            <a:grpSpLocks/>
          </p:cNvGrpSpPr>
          <p:nvPr/>
        </p:nvGrpSpPr>
        <p:grpSpPr bwMode="auto">
          <a:xfrm>
            <a:off x="1066800" y="4648200"/>
            <a:ext cx="782638" cy="677863"/>
            <a:chOff x="720" y="2976"/>
            <a:chExt cx="493" cy="427"/>
          </a:xfrm>
        </p:grpSpPr>
        <p:sp>
          <p:nvSpPr>
            <p:cNvPr id="22577" name="Freeform 158"/>
            <p:cNvSpPr>
              <a:spLocks/>
            </p:cNvSpPr>
            <p:nvPr/>
          </p:nvSpPr>
          <p:spPr bwMode="auto">
            <a:xfrm rot="-5731028">
              <a:off x="720" y="2976"/>
              <a:ext cx="240" cy="240"/>
            </a:xfrm>
            <a:custGeom>
              <a:avLst/>
              <a:gdLst>
                <a:gd name="T0" fmla="*/ 240 w 336"/>
                <a:gd name="T1" fmla="*/ 0 h 240"/>
                <a:gd name="T2" fmla="*/ 137 w 336"/>
                <a:gd name="T3" fmla="*/ 48 h 240"/>
                <a:gd name="T4" fmla="*/ 34 w 336"/>
                <a:gd name="T5" fmla="*/ 144 h 240"/>
                <a:gd name="T6" fmla="*/ 0 w 336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240"/>
                <a:gd name="T14" fmla="*/ 336 w 336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240">
                  <a:moveTo>
                    <a:pt x="336" y="0"/>
                  </a:moveTo>
                  <a:cubicBezTo>
                    <a:pt x="288" y="12"/>
                    <a:pt x="240" y="24"/>
                    <a:pt x="192" y="48"/>
                  </a:cubicBezTo>
                  <a:cubicBezTo>
                    <a:pt x="144" y="72"/>
                    <a:pt x="80" y="112"/>
                    <a:pt x="48" y="144"/>
                  </a:cubicBezTo>
                  <a:cubicBezTo>
                    <a:pt x="16" y="176"/>
                    <a:pt x="8" y="224"/>
                    <a:pt x="0" y="24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960" y="3168"/>
            <a:ext cx="25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9" name="Equation" r:id="rId17" imgW="152334" imgH="139639" progId="Equation.3">
                    <p:embed/>
                  </p:oleObj>
                </mc:Choice>
                <mc:Fallback>
                  <p:oleObj name="Equation" r:id="rId17" imgW="152334" imgH="139639" progId="Equation.3">
                    <p:embed/>
                    <p:pic>
                      <p:nvPicPr>
                        <p:cNvPr id="0" name="Picture 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68"/>
                          <a:ext cx="253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54" name="Object 4"/>
          <p:cNvGraphicFramePr>
            <a:graphicFrameLocks noChangeAspect="1"/>
          </p:cNvGraphicFramePr>
          <p:nvPr/>
        </p:nvGraphicFramePr>
        <p:xfrm>
          <a:off x="609600" y="5334000"/>
          <a:ext cx="2057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0" name="公式" r:id="rId19" imgW="1155199" imgH="317362" progId="Equation.3">
                  <p:embed/>
                </p:oleObj>
              </mc:Choice>
              <mc:Fallback>
                <p:oleObj name="公式" r:id="rId19" imgW="1155199" imgH="317362" progId="Equation.3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2057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0"/>
          <p:cNvGrpSpPr>
            <a:grpSpLocks/>
          </p:cNvGrpSpPr>
          <p:nvPr/>
        </p:nvGrpSpPr>
        <p:grpSpPr bwMode="auto">
          <a:xfrm>
            <a:off x="1651000" y="3516313"/>
            <a:ext cx="644525" cy="528637"/>
            <a:chOff x="1088" y="2263"/>
            <a:chExt cx="406" cy="333"/>
          </a:xfrm>
        </p:grpSpPr>
        <p:graphicFrame>
          <p:nvGraphicFramePr>
            <p:cNvPr id="22539" name="Object 11"/>
            <p:cNvGraphicFramePr>
              <a:graphicFrameLocks noChangeAspect="1"/>
            </p:cNvGraphicFramePr>
            <p:nvPr/>
          </p:nvGraphicFramePr>
          <p:xfrm>
            <a:off x="1088" y="2297"/>
            <a:ext cx="2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1" name="公式" r:id="rId21" imgW="254160" imgH="304920" progId="Equation.3">
                    <p:embed/>
                  </p:oleObj>
                </mc:Choice>
                <mc:Fallback>
                  <p:oleObj name="公式" r:id="rId21" imgW="254160" imgH="304920" progId="Equation.3">
                    <p:embed/>
                    <p:pic>
                      <p:nvPicPr>
                        <p:cNvPr id="0" name="Picture 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2297"/>
                          <a:ext cx="256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6" name="Arc 178"/>
            <p:cNvSpPr>
              <a:spLocks/>
            </p:cNvSpPr>
            <p:nvPr/>
          </p:nvSpPr>
          <p:spPr bwMode="auto">
            <a:xfrm flipH="1">
              <a:off x="1319" y="2263"/>
              <a:ext cx="175" cy="333"/>
            </a:xfrm>
            <a:custGeom>
              <a:avLst/>
              <a:gdLst>
                <a:gd name="T0" fmla="*/ 0 w 22050"/>
                <a:gd name="T1" fmla="*/ 0 h 43200"/>
                <a:gd name="T2" fmla="*/ 0 w 22050"/>
                <a:gd name="T3" fmla="*/ 3 h 43200"/>
                <a:gd name="T4" fmla="*/ 0 w 22050"/>
                <a:gd name="T5" fmla="*/ 1 h 43200"/>
                <a:gd name="T6" fmla="*/ 0 60000 65536"/>
                <a:gd name="T7" fmla="*/ 0 60000 65536"/>
                <a:gd name="T8" fmla="*/ 0 60000 65536"/>
                <a:gd name="T9" fmla="*/ 0 w 22050"/>
                <a:gd name="T10" fmla="*/ 0 h 43200"/>
                <a:gd name="T11" fmla="*/ 22050 w 2205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50" h="43200" fill="none" extrusionOk="0">
                  <a:moveTo>
                    <a:pt x="449" y="0"/>
                  </a:moveTo>
                  <a:cubicBezTo>
                    <a:pt x="12379" y="0"/>
                    <a:pt x="22050" y="9670"/>
                    <a:pt x="22050" y="21600"/>
                  </a:cubicBezTo>
                  <a:cubicBezTo>
                    <a:pt x="22050" y="33529"/>
                    <a:pt x="12379" y="43200"/>
                    <a:pt x="450" y="43200"/>
                  </a:cubicBezTo>
                  <a:cubicBezTo>
                    <a:pt x="299" y="43200"/>
                    <a:pt x="149" y="43198"/>
                    <a:pt x="-1" y="43195"/>
                  </a:cubicBezTo>
                </a:path>
                <a:path w="22050" h="43200" stroke="0" extrusionOk="0">
                  <a:moveTo>
                    <a:pt x="449" y="0"/>
                  </a:moveTo>
                  <a:cubicBezTo>
                    <a:pt x="12379" y="0"/>
                    <a:pt x="22050" y="9670"/>
                    <a:pt x="22050" y="21600"/>
                  </a:cubicBezTo>
                  <a:cubicBezTo>
                    <a:pt x="22050" y="33529"/>
                    <a:pt x="12379" y="43200"/>
                    <a:pt x="450" y="43200"/>
                  </a:cubicBezTo>
                  <a:cubicBezTo>
                    <a:pt x="299" y="43200"/>
                    <a:pt x="149" y="43198"/>
                    <a:pt x="-1" y="43195"/>
                  </a:cubicBezTo>
                  <a:lnTo>
                    <a:pt x="450" y="2160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92"/>
          <p:cNvGrpSpPr>
            <a:grpSpLocks/>
          </p:cNvGrpSpPr>
          <p:nvPr/>
        </p:nvGrpSpPr>
        <p:grpSpPr bwMode="auto">
          <a:xfrm>
            <a:off x="1814513" y="3251200"/>
            <a:ext cx="928687" cy="989013"/>
            <a:chOff x="1191" y="2096"/>
            <a:chExt cx="585" cy="623"/>
          </a:xfrm>
        </p:grpSpPr>
        <p:sp>
          <p:nvSpPr>
            <p:cNvPr id="22574" name="Oval 167"/>
            <p:cNvSpPr>
              <a:spLocks noChangeArrowheads="1"/>
            </p:cNvSpPr>
            <p:nvPr/>
          </p:nvSpPr>
          <p:spPr bwMode="auto">
            <a:xfrm>
              <a:off x="1191" y="2096"/>
              <a:ext cx="585" cy="62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1447" y="2352"/>
            <a:ext cx="28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2" name="公式" r:id="rId23" imgW="8116920" imgH="10149840" progId="Equation.3">
                    <p:embed/>
                  </p:oleObj>
                </mc:Choice>
                <mc:Fallback>
                  <p:oleObj name="公式" r:id="rId23" imgW="8116920" imgH="10149840" progId="Equation.3">
                    <p:embed/>
                    <p:pic>
                      <p:nvPicPr>
                        <p:cNvPr id="0" name="Picture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2352"/>
                          <a:ext cx="281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5" name="Line 179"/>
            <p:cNvSpPr>
              <a:spLocks noChangeShapeType="1"/>
            </p:cNvSpPr>
            <p:nvPr/>
          </p:nvSpPr>
          <p:spPr bwMode="auto">
            <a:xfrm>
              <a:off x="1490" y="2429"/>
              <a:ext cx="0" cy="2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94"/>
          <p:cNvGrpSpPr>
            <a:grpSpLocks/>
          </p:cNvGrpSpPr>
          <p:nvPr/>
        </p:nvGrpSpPr>
        <p:grpSpPr bwMode="auto">
          <a:xfrm>
            <a:off x="1474788" y="2922588"/>
            <a:ext cx="1649412" cy="1725612"/>
            <a:chOff x="977" y="1889"/>
            <a:chExt cx="1039" cy="1087"/>
          </a:xfrm>
        </p:grpSpPr>
        <p:sp>
          <p:nvSpPr>
            <p:cNvPr id="22572" name="Line 165"/>
            <p:cNvSpPr>
              <a:spLocks noChangeShapeType="1"/>
            </p:cNvSpPr>
            <p:nvPr/>
          </p:nvSpPr>
          <p:spPr bwMode="auto">
            <a:xfrm>
              <a:off x="1490" y="2429"/>
              <a:ext cx="0" cy="49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1152" y="2640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3" name="公式" r:id="rId25" imgW="8930160" imgH="10149840" progId="Equation.3">
                    <p:embed/>
                  </p:oleObj>
                </mc:Choice>
                <mc:Fallback>
                  <p:oleObj name="公式" r:id="rId25" imgW="8930160" imgH="10149840" progId="Equation.3">
                    <p:embed/>
                    <p:pic>
                      <p:nvPicPr>
                        <p:cNvPr id="0" name="Picture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40"/>
                          <a:ext cx="30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Oval 180"/>
            <p:cNvSpPr>
              <a:spLocks noChangeArrowheads="1"/>
            </p:cNvSpPr>
            <p:nvPr/>
          </p:nvSpPr>
          <p:spPr bwMode="auto">
            <a:xfrm>
              <a:off x="977" y="1889"/>
              <a:ext cx="1039" cy="1038"/>
            </a:xfrm>
            <a:prstGeom prst="ellips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99"/>
          <p:cNvGrpSpPr>
            <a:grpSpLocks/>
          </p:cNvGrpSpPr>
          <p:nvPr/>
        </p:nvGrpSpPr>
        <p:grpSpPr bwMode="auto">
          <a:xfrm>
            <a:off x="5562600" y="2525713"/>
            <a:ext cx="1752600" cy="2506662"/>
            <a:chOff x="3552" y="1639"/>
            <a:chExt cx="1104" cy="1579"/>
          </a:xfrm>
        </p:grpSpPr>
        <p:sp>
          <p:nvSpPr>
            <p:cNvPr id="22570" name="Line 154"/>
            <p:cNvSpPr>
              <a:spLocks noChangeShapeType="1"/>
            </p:cNvSpPr>
            <p:nvPr/>
          </p:nvSpPr>
          <p:spPr bwMode="auto">
            <a:xfrm>
              <a:off x="3552" y="1639"/>
              <a:ext cx="0" cy="7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Line 155"/>
            <p:cNvSpPr>
              <a:spLocks noChangeShapeType="1"/>
            </p:cNvSpPr>
            <p:nvPr/>
          </p:nvSpPr>
          <p:spPr bwMode="auto">
            <a:xfrm>
              <a:off x="4416" y="2429"/>
              <a:ext cx="0" cy="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4320" y="2130"/>
            <a:ext cx="3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4" name="公式" r:id="rId27" imgW="203112" imgH="228501" progId="Equation.3">
                    <p:embed/>
                  </p:oleObj>
                </mc:Choice>
                <mc:Fallback>
                  <p:oleObj name="公式" r:id="rId27" imgW="203112" imgH="228501" progId="Equation.3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30"/>
                          <a:ext cx="336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14"/>
          <p:cNvGrpSpPr>
            <a:grpSpLocks/>
          </p:cNvGrpSpPr>
          <p:nvPr/>
        </p:nvGrpSpPr>
        <p:grpSpPr bwMode="auto">
          <a:xfrm>
            <a:off x="228600" y="1295400"/>
            <a:ext cx="8534400" cy="622300"/>
            <a:chOff x="144" y="816"/>
            <a:chExt cx="5376" cy="392"/>
          </a:xfrm>
        </p:grpSpPr>
        <p:sp>
          <p:nvSpPr>
            <p:cNvPr id="22569" name="Text Box 4"/>
            <p:cNvSpPr txBox="1">
              <a:spLocks noChangeArrowheads="1"/>
            </p:cNvSpPr>
            <p:nvPr/>
          </p:nvSpPr>
          <p:spPr bwMode="auto">
            <a:xfrm>
              <a:off x="144" y="864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1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位差</a:t>
              </a:r>
            </a:p>
          </p:txBody>
        </p:sp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1248" y="816"/>
            <a:ext cx="225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5" name="Equation" r:id="rId29" imgW="1231366" imgH="215806" progId="Equation.3">
                    <p:embed/>
                  </p:oleObj>
                </mc:Choice>
                <mc:Fallback>
                  <p:oleObj name="Equation" r:id="rId29" imgW="1231366" imgH="215806" progId="Equation.3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16"/>
                          <a:ext cx="2256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3552" y="864"/>
            <a:ext cx="196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6" name="Equation" r:id="rId31" imgW="1167893" imgH="203112" progId="Equation.3">
                    <p:embed/>
                  </p:oleObj>
                </mc:Choice>
                <mc:Fallback>
                  <p:oleObj name="Equation" r:id="rId31" imgW="1167893" imgH="203112" progId="Equation.3">
                    <p:embed/>
                    <p:pic>
                      <p:nvPicPr>
                        <p:cNvPr id="0" name="Picture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864"/>
                          <a:ext cx="1968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3" name="AutoShape 203"/>
          <p:cNvSpPr>
            <a:spLocks/>
          </p:cNvSpPr>
          <p:nvPr/>
        </p:nvSpPr>
        <p:spPr bwMode="auto">
          <a:xfrm>
            <a:off x="304800" y="54864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556" name="Group 212"/>
          <p:cNvGrpSpPr>
            <a:grpSpLocks/>
          </p:cNvGrpSpPr>
          <p:nvPr/>
        </p:nvGrpSpPr>
        <p:grpSpPr bwMode="auto">
          <a:xfrm>
            <a:off x="609600" y="685800"/>
            <a:ext cx="7620000" cy="762000"/>
            <a:chOff x="384" y="432"/>
            <a:chExt cx="4800" cy="480"/>
          </a:xfrm>
        </p:grpSpPr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1440" y="446"/>
            <a:ext cx="374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7" name="公式" r:id="rId33" imgW="3543300" imgH="393700" progId="Equation.3">
                    <p:embed/>
                  </p:oleObj>
                </mc:Choice>
                <mc:Fallback>
                  <p:oleObj name="公式" r:id="rId33" imgW="3543300" imgH="393700" progId="Equation.3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46"/>
                          <a:ext cx="3744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1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6" name="Group 208"/>
            <p:cNvGrpSpPr>
              <a:grpSpLocks/>
            </p:cNvGrpSpPr>
            <p:nvPr/>
          </p:nvGrpSpPr>
          <p:grpSpPr bwMode="auto">
            <a:xfrm>
              <a:off x="384" y="432"/>
              <a:ext cx="960" cy="480"/>
              <a:chOff x="384" y="432"/>
              <a:chExt cx="960" cy="480"/>
            </a:xfrm>
          </p:grpSpPr>
          <p:sp>
            <p:nvSpPr>
              <p:cNvPr id="46285" name="AutoShape 205"/>
              <p:cNvSpPr>
                <a:spLocks noChangeArrowheads="1"/>
              </p:cNvSpPr>
              <p:nvPr/>
            </p:nvSpPr>
            <p:spPr bwMode="auto">
              <a:xfrm>
                <a:off x="384" y="432"/>
                <a:ext cx="720" cy="480"/>
              </a:xfrm>
              <a:prstGeom prst="horizontalScroll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13500000" algn="ctr" rotWithShape="0">
                  <a:srgbClr val="0099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  <p:sp>
            <p:nvSpPr>
              <p:cNvPr id="22568" name="Text Box 206"/>
              <p:cNvSpPr txBox="1">
                <a:spLocks noChangeArrowheads="1"/>
              </p:cNvSpPr>
              <p:nvPr/>
            </p:nvSpPr>
            <p:spPr bwMode="auto">
              <a:xfrm>
                <a:off x="384" y="499"/>
                <a:ext cx="96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zh-CN" altLang="en-US" sz="32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 讨论</a:t>
                </a:r>
              </a:p>
            </p:txBody>
          </p:sp>
        </p:grpSp>
      </p:grpSp>
      <p:grpSp>
        <p:nvGrpSpPr>
          <p:cNvPr id="13" name="Group 217"/>
          <p:cNvGrpSpPr>
            <a:grpSpLocks/>
          </p:cNvGrpSpPr>
          <p:nvPr/>
        </p:nvGrpSpPr>
        <p:grpSpPr bwMode="auto">
          <a:xfrm>
            <a:off x="2286000" y="3048000"/>
            <a:ext cx="5410200" cy="1524000"/>
            <a:chOff x="1440" y="1920"/>
            <a:chExt cx="3408" cy="960"/>
          </a:xfrm>
        </p:grpSpPr>
        <p:sp>
          <p:nvSpPr>
            <p:cNvPr id="22564" name="Line 177"/>
            <p:cNvSpPr>
              <a:spLocks noChangeShapeType="1"/>
            </p:cNvSpPr>
            <p:nvPr/>
          </p:nvSpPr>
          <p:spPr bwMode="auto">
            <a:xfrm>
              <a:off x="1440" y="2879"/>
              <a:ext cx="1199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Freeform 216"/>
            <p:cNvSpPr>
              <a:spLocks noChangeAspect="1"/>
            </p:cNvSpPr>
            <p:nvPr/>
          </p:nvSpPr>
          <p:spPr bwMode="auto">
            <a:xfrm flipV="1">
              <a:off x="2640" y="1920"/>
              <a:ext cx="2208" cy="960"/>
            </a:xfrm>
            <a:custGeom>
              <a:avLst/>
              <a:gdLst>
                <a:gd name="T0" fmla="*/ 31 w 2625"/>
                <a:gd name="T1" fmla="*/ 3 h 1183"/>
                <a:gd name="T2" fmla="*/ 91 w 2625"/>
                <a:gd name="T3" fmla="*/ 26 h 1183"/>
                <a:gd name="T4" fmla="*/ 151 w 2625"/>
                <a:gd name="T5" fmla="*/ 72 h 1183"/>
                <a:gd name="T6" fmla="*/ 211 w 2625"/>
                <a:gd name="T7" fmla="*/ 138 h 1183"/>
                <a:gd name="T8" fmla="*/ 273 w 2625"/>
                <a:gd name="T9" fmla="*/ 221 h 1183"/>
                <a:gd name="T10" fmla="*/ 332 w 2625"/>
                <a:gd name="T11" fmla="*/ 316 h 1183"/>
                <a:gd name="T12" fmla="*/ 393 w 2625"/>
                <a:gd name="T13" fmla="*/ 420 h 1183"/>
                <a:gd name="T14" fmla="*/ 454 w 2625"/>
                <a:gd name="T15" fmla="*/ 527 h 1183"/>
                <a:gd name="T16" fmla="*/ 515 w 2625"/>
                <a:gd name="T17" fmla="*/ 631 h 1183"/>
                <a:gd name="T18" fmla="*/ 575 w 2625"/>
                <a:gd name="T19" fmla="*/ 727 h 1183"/>
                <a:gd name="T20" fmla="*/ 634 w 2625"/>
                <a:gd name="T21" fmla="*/ 812 h 1183"/>
                <a:gd name="T22" fmla="*/ 696 w 2625"/>
                <a:gd name="T23" fmla="*/ 880 h 1183"/>
                <a:gd name="T24" fmla="*/ 756 w 2625"/>
                <a:gd name="T25" fmla="*/ 929 h 1183"/>
                <a:gd name="T26" fmla="*/ 817 w 2625"/>
                <a:gd name="T27" fmla="*/ 956 h 1183"/>
                <a:gd name="T28" fmla="*/ 876 w 2625"/>
                <a:gd name="T29" fmla="*/ 959 h 1183"/>
                <a:gd name="T30" fmla="*/ 938 w 2625"/>
                <a:gd name="T31" fmla="*/ 939 h 1183"/>
                <a:gd name="T32" fmla="*/ 998 w 2625"/>
                <a:gd name="T33" fmla="*/ 896 h 1183"/>
                <a:gd name="T34" fmla="*/ 1059 w 2625"/>
                <a:gd name="T35" fmla="*/ 833 h 1183"/>
                <a:gd name="T36" fmla="*/ 1120 w 2625"/>
                <a:gd name="T37" fmla="*/ 752 h 1183"/>
                <a:gd name="T38" fmla="*/ 1180 w 2625"/>
                <a:gd name="T39" fmla="*/ 658 h 1183"/>
                <a:gd name="T40" fmla="*/ 1240 w 2625"/>
                <a:gd name="T41" fmla="*/ 556 h 1183"/>
                <a:gd name="T42" fmla="*/ 1300 w 2625"/>
                <a:gd name="T43" fmla="*/ 449 h 1183"/>
                <a:gd name="T44" fmla="*/ 1362 w 2625"/>
                <a:gd name="T45" fmla="*/ 344 h 1183"/>
                <a:gd name="T46" fmla="*/ 1422 w 2625"/>
                <a:gd name="T47" fmla="*/ 246 h 1183"/>
                <a:gd name="T48" fmla="*/ 1482 w 2625"/>
                <a:gd name="T49" fmla="*/ 160 h 1183"/>
                <a:gd name="T50" fmla="*/ 1543 w 2625"/>
                <a:gd name="T51" fmla="*/ 88 h 1183"/>
                <a:gd name="T52" fmla="*/ 1604 w 2625"/>
                <a:gd name="T53" fmla="*/ 37 h 1183"/>
                <a:gd name="T54" fmla="*/ 1665 w 2625"/>
                <a:gd name="T55" fmla="*/ 7 h 1183"/>
                <a:gd name="T56" fmla="*/ 1724 w 2625"/>
                <a:gd name="T57" fmla="*/ 1 h 1183"/>
                <a:gd name="T58" fmla="*/ 1786 w 2625"/>
                <a:gd name="T59" fmla="*/ 18 h 1183"/>
                <a:gd name="T60" fmla="*/ 1845 w 2625"/>
                <a:gd name="T61" fmla="*/ 58 h 1183"/>
                <a:gd name="T62" fmla="*/ 1905 w 2625"/>
                <a:gd name="T63" fmla="*/ 118 h 1183"/>
                <a:gd name="T64" fmla="*/ 1966 w 2625"/>
                <a:gd name="T65" fmla="*/ 196 h 1183"/>
                <a:gd name="T66" fmla="*/ 2027 w 2625"/>
                <a:gd name="T67" fmla="*/ 289 h 1183"/>
                <a:gd name="T68" fmla="*/ 2088 w 2625"/>
                <a:gd name="T69" fmla="*/ 390 h 1183"/>
                <a:gd name="T70" fmla="*/ 2147 w 2625"/>
                <a:gd name="T71" fmla="*/ 497 h 1183"/>
                <a:gd name="T72" fmla="*/ 2208 w 2625"/>
                <a:gd name="T73" fmla="*/ 602 h 11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25"/>
                <a:gd name="T112" fmla="*/ 0 h 1183"/>
                <a:gd name="T113" fmla="*/ 2625 w 2625"/>
                <a:gd name="T114" fmla="*/ 1183 h 11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25400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221"/>
          <p:cNvGrpSpPr>
            <a:grpSpLocks/>
          </p:cNvGrpSpPr>
          <p:nvPr/>
        </p:nvGrpSpPr>
        <p:grpSpPr bwMode="auto">
          <a:xfrm>
            <a:off x="2286000" y="3429000"/>
            <a:ext cx="5410200" cy="838200"/>
            <a:chOff x="1440" y="2160"/>
            <a:chExt cx="3408" cy="528"/>
          </a:xfrm>
        </p:grpSpPr>
        <p:sp>
          <p:nvSpPr>
            <p:cNvPr id="22562" name="Line 169"/>
            <p:cNvSpPr>
              <a:spLocks noChangeShapeType="1"/>
            </p:cNvSpPr>
            <p:nvPr/>
          </p:nvSpPr>
          <p:spPr bwMode="auto">
            <a:xfrm>
              <a:off x="1440" y="2671"/>
              <a:ext cx="119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Freeform 220"/>
            <p:cNvSpPr>
              <a:spLocks noChangeAspect="1"/>
            </p:cNvSpPr>
            <p:nvPr/>
          </p:nvSpPr>
          <p:spPr bwMode="auto">
            <a:xfrm flipV="1">
              <a:off x="2640" y="2160"/>
              <a:ext cx="2208" cy="528"/>
            </a:xfrm>
            <a:custGeom>
              <a:avLst/>
              <a:gdLst>
                <a:gd name="T0" fmla="*/ 31 w 2625"/>
                <a:gd name="T1" fmla="*/ 2 h 1183"/>
                <a:gd name="T2" fmla="*/ 91 w 2625"/>
                <a:gd name="T3" fmla="*/ 14 h 1183"/>
                <a:gd name="T4" fmla="*/ 151 w 2625"/>
                <a:gd name="T5" fmla="*/ 40 h 1183"/>
                <a:gd name="T6" fmla="*/ 211 w 2625"/>
                <a:gd name="T7" fmla="*/ 76 h 1183"/>
                <a:gd name="T8" fmla="*/ 273 w 2625"/>
                <a:gd name="T9" fmla="*/ 121 h 1183"/>
                <a:gd name="T10" fmla="*/ 332 w 2625"/>
                <a:gd name="T11" fmla="*/ 174 h 1183"/>
                <a:gd name="T12" fmla="*/ 393 w 2625"/>
                <a:gd name="T13" fmla="*/ 231 h 1183"/>
                <a:gd name="T14" fmla="*/ 454 w 2625"/>
                <a:gd name="T15" fmla="*/ 290 h 1183"/>
                <a:gd name="T16" fmla="*/ 515 w 2625"/>
                <a:gd name="T17" fmla="*/ 347 h 1183"/>
                <a:gd name="T18" fmla="*/ 575 w 2625"/>
                <a:gd name="T19" fmla="*/ 400 h 1183"/>
                <a:gd name="T20" fmla="*/ 634 w 2625"/>
                <a:gd name="T21" fmla="*/ 447 h 1183"/>
                <a:gd name="T22" fmla="*/ 696 w 2625"/>
                <a:gd name="T23" fmla="*/ 484 h 1183"/>
                <a:gd name="T24" fmla="*/ 756 w 2625"/>
                <a:gd name="T25" fmla="*/ 511 h 1183"/>
                <a:gd name="T26" fmla="*/ 817 w 2625"/>
                <a:gd name="T27" fmla="*/ 526 h 1183"/>
                <a:gd name="T28" fmla="*/ 876 w 2625"/>
                <a:gd name="T29" fmla="*/ 528 h 1183"/>
                <a:gd name="T30" fmla="*/ 938 w 2625"/>
                <a:gd name="T31" fmla="*/ 516 h 1183"/>
                <a:gd name="T32" fmla="*/ 998 w 2625"/>
                <a:gd name="T33" fmla="*/ 493 h 1183"/>
                <a:gd name="T34" fmla="*/ 1059 w 2625"/>
                <a:gd name="T35" fmla="*/ 458 h 1183"/>
                <a:gd name="T36" fmla="*/ 1120 w 2625"/>
                <a:gd name="T37" fmla="*/ 414 h 1183"/>
                <a:gd name="T38" fmla="*/ 1180 w 2625"/>
                <a:gd name="T39" fmla="*/ 362 h 1183"/>
                <a:gd name="T40" fmla="*/ 1240 w 2625"/>
                <a:gd name="T41" fmla="*/ 306 h 1183"/>
                <a:gd name="T42" fmla="*/ 1300 w 2625"/>
                <a:gd name="T43" fmla="*/ 247 h 1183"/>
                <a:gd name="T44" fmla="*/ 1362 w 2625"/>
                <a:gd name="T45" fmla="*/ 189 h 1183"/>
                <a:gd name="T46" fmla="*/ 1422 w 2625"/>
                <a:gd name="T47" fmla="*/ 135 h 1183"/>
                <a:gd name="T48" fmla="*/ 1482 w 2625"/>
                <a:gd name="T49" fmla="*/ 88 h 1183"/>
                <a:gd name="T50" fmla="*/ 1543 w 2625"/>
                <a:gd name="T51" fmla="*/ 49 h 1183"/>
                <a:gd name="T52" fmla="*/ 1604 w 2625"/>
                <a:gd name="T53" fmla="*/ 20 h 1183"/>
                <a:gd name="T54" fmla="*/ 1665 w 2625"/>
                <a:gd name="T55" fmla="*/ 4 h 1183"/>
                <a:gd name="T56" fmla="*/ 1724 w 2625"/>
                <a:gd name="T57" fmla="*/ 0 h 1183"/>
                <a:gd name="T58" fmla="*/ 1786 w 2625"/>
                <a:gd name="T59" fmla="*/ 10 h 1183"/>
                <a:gd name="T60" fmla="*/ 1845 w 2625"/>
                <a:gd name="T61" fmla="*/ 32 h 1183"/>
                <a:gd name="T62" fmla="*/ 1905 w 2625"/>
                <a:gd name="T63" fmla="*/ 65 h 1183"/>
                <a:gd name="T64" fmla="*/ 1966 w 2625"/>
                <a:gd name="T65" fmla="*/ 108 h 1183"/>
                <a:gd name="T66" fmla="*/ 2027 w 2625"/>
                <a:gd name="T67" fmla="*/ 159 h 1183"/>
                <a:gd name="T68" fmla="*/ 2088 w 2625"/>
                <a:gd name="T69" fmla="*/ 215 h 1183"/>
                <a:gd name="T70" fmla="*/ 2147 w 2625"/>
                <a:gd name="T71" fmla="*/ 274 h 1183"/>
                <a:gd name="T72" fmla="*/ 2208 w 2625"/>
                <a:gd name="T73" fmla="*/ 331 h 11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25"/>
                <a:gd name="T112" fmla="*/ 0 h 1183"/>
                <a:gd name="T113" fmla="*/ 2625 w 2625"/>
                <a:gd name="T114" fmla="*/ 1183 h 11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219"/>
          <p:cNvGrpSpPr>
            <a:grpSpLocks/>
          </p:cNvGrpSpPr>
          <p:nvPr/>
        </p:nvGrpSpPr>
        <p:grpSpPr bwMode="auto">
          <a:xfrm>
            <a:off x="2289175" y="2514600"/>
            <a:ext cx="5407025" cy="2517775"/>
            <a:chOff x="1442" y="1584"/>
            <a:chExt cx="3406" cy="1586"/>
          </a:xfrm>
        </p:grpSpPr>
        <p:sp>
          <p:nvSpPr>
            <p:cNvPr id="22560" name="Line 151"/>
            <p:cNvSpPr>
              <a:spLocks noChangeShapeType="1"/>
            </p:cNvSpPr>
            <p:nvPr/>
          </p:nvSpPr>
          <p:spPr bwMode="auto">
            <a:xfrm>
              <a:off x="1442" y="3170"/>
              <a:ext cx="1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Freeform 218"/>
            <p:cNvSpPr>
              <a:spLocks noChangeAspect="1"/>
            </p:cNvSpPr>
            <p:nvPr/>
          </p:nvSpPr>
          <p:spPr bwMode="auto">
            <a:xfrm flipV="1">
              <a:off x="2640" y="1584"/>
              <a:ext cx="2208" cy="1584"/>
            </a:xfrm>
            <a:custGeom>
              <a:avLst/>
              <a:gdLst>
                <a:gd name="T0" fmla="*/ 31 w 2625"/>
                <a:gd name="T1" fmla="*/ 5 h 1183"/>
                <a:gd name="T2" fmla="*/ 91 w 2625"/>
                <a:gd name="T3" fmla="*/ 43 h 1183"/>
                <a:gd name="T4" fmla="*/ 151 w 2625"/>
                <a:gd name="T5" fmla="*/ 119 h 1183"/>
                <a:gd name="T6" fmla="*/ 211 w 2625"/>
                <a:gd name="T7" fmla="*/ 228 h 1183"/>
                <a:gd name="T8" fmla="*/ 273 w 2625"/>
                <a:gd name="T9" fmla="*/ 364 h 1183"/>
                <a:gd name="T10" fmla="*/ 332 w 2625"/>
                <a:gd name="T11" fmla="*/ 522 h 1183"/>
                <a:gd name="T12" fmla="*/ 393 w 2625"/>
                <a:gd name="T13" fmla="*/ 692 h 1183"/>
                <a:gd name="T14" fmla="*/ 454 w 2625"/>
                <a:gd name="T15" fmla="*/ 869 h 1183"/>
                <a:gd name="T16" fmla="*/ 515 w 2625"/>
                <a:gd name="T17" fmla="*/ 1040 h 1183"/>
                <a:gd name="T18" fmla="*/ 575 w 2625"/>
                <a:gd name="T19" fmla="*/ 1200 h 1183"/>
                <a:gd name="T20" fmla="*/ 634 w 2625"/>
                <a:gd name="T21" fmla="*/ 1340 h 1183"/>
                <a:gd name="T22" fmla="*/ 696 w 2625"/>
                <a:gd name="T23" fmla="*/ 1453 h 1183"/>
                <a:gd name="T24" fmla="*/ 756 w 2625"/>
                <a:gd name="T25" fmla="*/ 1533 h 1183"/>
                <a:gd name="T26" fmla="*/ 817 w 2625"/>
                <a:gd name="T27" fmla="*/ 1577 h 1183"/>
                <a:gd name="T28" fmla="*/ 876 w 2625"/>
                <a:gd name="T29" fmla="*/ 1583 h 1183"/>
                <a:gd name="T30" fmla="*/ 938 w 2625"/>
                <a:gd name="T31" fmla="*/ 1549 h 1183"/>
                <a:gd name="T32" fmla="*/ 998 w 2625"/>
                <a:gd name="T33" fmla="*/ 1478 h 1183"/>
                <a:gd name="T34" fmla="*/ 1059 w 2625"/>
                <a:gd name="T35" fmla="*/ 1374 h 1183"/>
                <a:gd name="T36" fmla="*/ 1120 w 2625"/>
                <a:gd name="T37" fmla="*/ 1241 h 1183"/>
                <a:gd name="T38" fmla="*/ 1180 w 2625"/>
                <a:gd name="T39" fmla="*/ 1086 h 1183"/>
                <a:gd name="T40" fmla="*/ 1240 w 2625"/>
                <a:gd name="T41" fmla="*/ 917 h 1183"/>
                <a:gd name="T42" fmla="*/ 1300 w 2625"/>
                <a:gd name="T43" fmla="*/ 740 h 1183"/>
                <a:gd name="T44" fmla="*/ 1362 w 2625"/>
                <a:gd name="T45" fmla="*/ 568 h 1183"/>
                <a:gd name="T46" fmla="*/ 1422 w 2625"/>
                <a:gd name="T47" fmla="*/ 406 h 1183"/>
                <a:gd name="T48" fmla="*/ 1482 w 2625"/>
                <a:gd name="T49" fmla="*/ 264 h 1183"/>
                <a:gd name="T50" fmla="*/ 1543 w 2625"/>
                <a:gd name="T51" fmla="*/ 146 h 1183"/>
                <a:gd name="T52" fmla="*/ 1604 w 2625"/>
                <a:gd name="T53" fmla="*/ 60 h 1183"/>
                <a:gd name="T54" fmla="*/ 1665 w 2625"/>
                <a:gd name="T55" fmla="*/ 12 h 1183"/>
                <a:gd name="T56" fmla="*/ 1724 w 2625"/>
                <a:gd name="T57" fmla="*/ 1 h 1183"/>
                <a:gd name="T58" fmla="*/ 1786 w 2625"/>
                <a:gd name="T59" fmla="*/ 29 h 1183"/>
                <a:gd name="T60" fmla="*/ 1845 w 2625"/>
                <a:gd name="T61" fmla="*/ 95 h 1183"/>
                <a:gd name="T62" fmla="*/ 1905 w 2625"/>
                <a:gd name="T63" fmla="*/ 195 h 1183"/>
                <a:gd name="T64" fmla="*/ 1966 w 2625"/>
                <a:gd name="T65" fmla="*/ 324 h 1183"/>
                <a:gd name="T66" fmla="*/ 2027 w 2625"/>
                <a:gd name="T67" fmla="*/ 477 h 1183"/>
                <a:gd name="T68" fmla="*/ 2088 w 2625"/>
                <a:gd name="T69" fmla="*/ 644 h 1183"/>
                <a:gd name="T70" fmla="*/ 2147 w 2625"/>
                <a:gd name="T71" fmla="*/ 821 h 1183"/>
                <a:gd name="T72" fmla="*/ 2208 w 2625"/>
                <a:gd name="T73" fmla="*/ 994 h 11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25"/>
                <a:gd name="T112" fmla="*/ 0 h 1183"/>
                <a:gd name="T113" fmla="*/ 2625 w 2625"/>
                <a:gd name="T114" fmla="*/ 1183 h 11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533400" y="152400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1" dur="500"/>
                                        <p:tgtEl>
                                          <p:spTgt spid="10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3" grpId="0" animBg="1"/>
      <p:bldP spid="5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96"/>
          <p:cNvGrpSpPr>
            <a:grpSpLocks/>
          </p:cNvGrpSpPr>
          <p:nvPr/>
        </p:nvGrpSpPr>
        <p:grpSpPr bwMode="auto">
          <a:xfrm>
            <a:off x="304800" y="2971800"/>
            <a:ext cx="8686800" cy="3733800"/>
            <a:chOff x="144" y="1776"/>
            <a:chExt cx="5472" cy="2352"/>
          </a:xfrm>
        </p:grpSpPr>
        <p:sp>
          <p:nvSpPr>
            <p:cNvPr id="23603" name="Rectangle 1186"/>
            <p:cNvSpPr>
              <a:spLocks noChangeArrowheads="1"/>
            </p:cNvSpPr>
            <p:nvPr/>
          </p:nvSpPr>
          <p:spPr bwMode="auto">
            <a:xfrm>
              <a:off x="144" y="1776"/>
              <a:ext cx="5472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04" name="Group 1177"/>
            <p:cNvGrpSpPr>
              <a:grpSpLocks/>
            </p:cNvGrpSpPr>
            <p:nvPr/>
          </p:nvGrpSpPr>
          <p:grpSpPr bwMode="auto">
            <a:xfrm>
              <a:off x="576" y="1847"/>
              <a:ext cx="4560" cy="2212"/>
              <a:chOff x="576" y="1799"/>
              <a:chExt cx="4560" cy="2212"/>
            </a:xfrm>
          </p:grpSpPr>
          <p:sp>
            <p:nvSpPr>
              <p:cNvPr id="23605" name="Line 1137"/>
              <p:cNvSpPr>
                <a:spLocks noChangeShapeType="1"/>
              </p:cNvSpPr>
              <p:nvPr/>
            </p:nvSpPr>
            <p:spPr bwMode="auto">
              <a:xfrm flipV="1">
                <a:off x="1440" y="1803"/>
                <a:ext cx="0" cy="21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6" name="Line 1133"/>
              <p:cNvSpPr>
                <a:spLocks noChangeShapeType="1"/>
              </p:cNvSpPr>
              <p:nvPr/>
            </p:nvSpPr>
            <p:spPr bwMode="auto">
              <a:xfrm flipV="1">
                <a:off x="2691" y="1799"/>
                <a:ext cx="0" cy="22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7" name="Line 1132"/>
              <p:cNvSpPr>
                <a:spLocks noChangeShapeType="1"/>
              </p:cNvSpPr>
              <p:nvPr/>
            </p:nvSpPr>
            <p:spPr bwMode="auto">
              <a:xfrm>
                <a:off x="2691" y="2949"/>
                <a:ext cx="2397" cy="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8" name="Line 1134"/>
              <p:cNvSpPr>
                <a:spLocks noChangeShapeType="1"/>
              </p:cNvSpPr>
              <p:nvPr/>
            </p:nvSpPr>
            <p:spPr bwMode="auto">
              <a:xfrm flipH="1">
                <a:off x="576" y="2955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1488" y="1803"/>
              <a:ext cx="20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264" name="公式" r:id="rId3" imgW="177646" imgH="190335" progId="Equation.3">
                      <p:embed/>
                    </p:oleObj>
                  </mc:Choice>
                  <mc:Fallback>
                    <p:oleObj name="公式" r:id="rId3" imgW="177646" imgH="190335" progId="Equation.3">
                      <p:embed/>
                      <p:pic>
                        <p:nvPicPr>
                          <p:cNvPr id="0" name="Picture 5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803"/>
                            <a:ext cx="208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2421" y="1799"/>
              <a:ext cx="20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265" name="公式" r:id="rId5" imgW="177646" imgH="190335" progId="Equation.3">
                      <p:embed/>
                    </p:oleObj>
                  </mc:Choice>
                  <mc:Fallback>
                    <p:oleObj name="公式" r:id="rId5" imgW="177646" imgH="190335" progId="Equation.3">
                      <p:embed/>
                      <p:pic>
                        <p:nvPicPr>
                          <p:cNvPr id="0" name="Picture 5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" y="1799"/>
                            <a:ext cx="208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0" name="Object 18"/>
              <p:cNvGraphicFramePr>
                <a:graphicFrameLocks noChangeAspect="1"/>
              </p:cNvGraphicFramePr>
              <p:nvPr/>
            </p:nvGraphicFramePr>
            <p:xfrm>
              <a:off x="4945" y="2976"/>
              <a:ext cx="191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266" name="公式" r:id="rId6" imgW="114151" imgH="215619" progId="Equation.3">
                      <p:embed/>
                    </p:oleObj>
                  </mc:Choice>
                  <mc:Fallback>
                    <p:oleObj name="公式" r:id="rId6" imgW="114151" imgH="215619" progId="Equation.3">
                      <p:embed/>
                      <p:pic>
                        <p:nvPicPr>
                          <p:cNvPr id="0" name="Picture 5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5" y="2976"/>
                            <a:ext cx="191" cy="3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1" name="Object 19"/>
              <p:cNvGraphicFramePr>
                <a:graphicFrameLocks noChangeAspect="1"/>
              </p:cNvGraphicFramePr>
              <p:nvPr/>
            </p:nvGraphicFramePr>
            <p:xfrm>
              <a:off x="1440" y="2688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267" name="Equation" r:id="rId8" imgW="126835" imgH="139518" progId="Equation.3">
                      <p:embed/>
                    </p:oleObj>
                  </mc:Choice>
                  <mc:Fallback>
                    <p:oleObj name="Equation" r:id="rId8" imgW="126835" imgH="139518" progId="Equation.3">
                      <p:embed/>
                      <p:pic>
                        <p:nvPicPr>
                          <p:cNvPr id="0" name="Picture 5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688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2" name="Object 20"/>
              <p:cNvGraphicFramePr>
                <a:graphicFrameLocks noChangeAspect="1"/>
              </p:cNvGraphicFramePr>
              <p:nvPr/>
            </p:nvGraphicFramePr>
            <p:xfrm>
              <a:off x="2386" y="2688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268" name="Equation" r:id="rId10" imgW="126835" imgH="139518" progId="Equation.3">
                      <p:embed/>
                    </p:oleObj>
                  </mc:Choice>
                  <mc:Fallback>
                    <p:oleObj name="Equation" r:id="rId10" imgW="126835" imgH="139518" progId="Equation.3">
                      <p:embed/>
                      <p:pic>
                        <p:nvPicPr>
                          <p:cNvPr id="0" name="Picture 5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6" y="2688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26522"/>
              </p:ext>
            </p:extLst>
          </p:nvPr>
        </p:nvGraphicFramePr>
        <p:xfrm>
          <a:off x="6400800" y="3151188"/>
          <a:ext cx="2362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69" name="公式" r:id="rId11" imgW="1244060" imgH="355446" progId="Equation.3">
                  <p:embed/>
                </p:oleObj>
              </mc:Choice>
              <mc:Fallback>
                <p:oleObj name="公式" r:id="rId11" imgW="1244060" imgH="355446" progId="Equation.3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51188"/>
                        <a:ext cx="2362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2ABC2"/>
                                </a:gs>
                                <a:gs pos="50000">
                                  <a:srgbClr val="FFE1FF"/>
                                </a:gs>
                                <a:gs pos="100000">
                                  <a:srgbClr val="C2ABC2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42192"/>
              </p:ext>
            </p:extLst>
          </p:nvPr>
        </p:nvGraphicFramePr>
        <p:xfrm>
          <a:off x="6477000" y="3733800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0" name="公式" r:id="rId13" imgW="685502" imgH="317362" progId="Equation.3">
                  <p:embed/>
                </p:oleObj>
              </mc:Choice>
              <mc:Fallback>
                <p:oleObj name="公式" r:id="rId13" imgW="685502" imgH="317362" progId="Equation.3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2C29B"/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C2C29B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7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9601"/>
              </p:ext>
            </p:extLst>
          </p:nvPr>
        </p:nvGraphicFramePr>
        <p:xfrm>
          <a:off x="4605338" y="2090738"/>
          <a:ext cx="40814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1" name="Equation" r:id="rId15" imgW="1523339" imgH="215806" progId="Equation.3">
                  <p:embed/>
                </p:oleObj>
              </mc:Choice>
              <mc:Fallback>
                <p:oleObj name="Equation" r:id="rId15" imgW="1523339" imgH="215806" progId="Equation.3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2090738"/>
                        <a:ext cx="4081462" cy="576262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80"/>
          <p:cNvGrpSpPr>
            <a:grpSpLocks/>
          </p:cNvGrpSpPr>
          <p:nvPr/>
        </p:nvGrpSpPr>
        <p:grpSpPr bwMode="auto">
          <a:xfrm>
            <a:off x="914400" y="5791200"/>
            <a:ext cx="762000" cy="719138"/>
            <a:chOff x="528" y="3504"/>
            <a:chExt cx="480" cy="453"/>
          </a:xfrm>
        </p:grpSpPr>
        <p:sp>
          <p:nvSpPr>
            <p:cNvPr id="23602" name="Freeform 1110"/>
            <p:cNvSpPr>
              <a:spLocks/>
            </p:cNvSpPr>
            <p:nvPr/>
          </p:nvSpPr>
          <p:spPr bwMode="auto">
            <a:xfrm rot="-5360963">
              <a:off x="528" y="3504"/>
              <a:ext cx="240" cy="240"/>
            </a:xfrm>
            <a:custGeom>
              <a:avLst/>
              <a:gdLst>
                <a:gd name="T0" fmla="*/ 240 w 336"/>
                <a:gd name="T1" fmla="*/ 0 h 240"/>
                <a:gd name="T2" fmla="*/ 137 w 336"/>
                <a:gd name="T3" fmla="*/ 48 h 240"/>
                <a:gd name="T4" fmla="*/ 34 w 336"/>
                <a:gd name="T5" fmla="*/ 144 h 240"/>
                <a:gd name="T6" fmla="*/ 0 w 336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240"/>
                <a:gd name="T14" fmla="*/ 336 w 336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240">
                  <a:moveTo>
                    <a:pt x="336" y="0"/>
                  </a:moveTo>
                  <a:cubicBezTo>
                    <a:pt x="288" y="12"/>
                    <a:pt x="240" y="24"/>
                    <a:pt x="192" y="48"/>
                  </a:cubicBezTo>
                  <a:cubicBezTo>
                    <a:pt x="144" y="72"/>
                    <a:pt x="80" y="112"/>
                    <a:pt x="48" y="144"/>
                  </a:cubicBezTo>
                  <a:cubicBezTo>
                    <a:pt x="16" y="176"/>
                    <a:pt x="8" y="224"/>
                    <a:pt x="0" y="24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768" y="3744"/>
            <a:ext cx="24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2" name="公式" r:id="rId17" imgW="215713" imgH="190335" progId="Equation.3">
                    <p:embed/>
                  </p:oleObj>
                </mc:Choice>
                <mc:Fallback>
                  <p:oleObj name="公式" r:id="rId17" imgW="215713" imgH="190335" progId="Equation.3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744"/>
                          <a:ext cx="24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76248"/>
              </p:ext>
            </p:extLst>
          </p:nvPr>
        </p:nvGraphicFramePr>
        <p:xfrm>
          <a:off x="1752600" y="762000"/>
          <a:ext cx="5715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3" name="公式" r:id="rId19" imgW="3543300" imgH="393700" progId="Equation.3">
                  <p:embed/>
                </p:oleObj>
              </mc:Choice>
              <mc:Fallback>
                <p:oleObj name="公式" r:id="rId19" imgW="3543300" imgH="393700" progId="Equation.3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57150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185"/>
          <p:cNvGrpSpPr>
            <a:grpSpLocks/>
          </p:cNvGrpSpPr>
          <p:nvPr/>
        </p:nvGrpSpPr>
        <p:grpSpPr bwMode="auto">
          <a:xfrm>
            <a:off x="6557963" y="4462463"/>
            <a:ext cx="452437" cy="1752600"/>
            <a:chOff x="4083" y="2667"/>
            <a:chExt cx="285" cy="1104"/>
          </a:xfrm>
        </p:grpSpPr>
        <p:sp>
          <p:nvSpPr>
            <p:cNvPr id="23601" name="Line 1150"/>
            <p:cNvSpPr>
              <a:spLocks noChangeShapeType="1"/>
            </p:cNvSpPr>
            <p:nvPr/>
          </p:nvSpPr>
          <p:spPr bwMode="auto">
            <a:xfrm>
              <a:off x="4343" y="2667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4083" y="2976"/>
            <a:ext cx="28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4" name="公式" r:id="rId21" imgW="203112" imgH="228501" progId="Equation.3">
                    <p:embed/>
                  </p:oleObj>
                </mc:Choice>
                <mc:Fallback>
                  <p:oleObj name="公式" r:id="rId21" imgW="203112" imgH="228501" progId="Equation.3">
                    <p:embed/>
                    <p:pic>
                      <p:nvPicPr>
                        <p:cNvPr id="0" name="Picture 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2976"/>
                          <a:ext cx="285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179"/>
          <p:cNvGrpSpPr>
            <a:grpSpLocks/>
          </p:cNvGrpSpPr>
          <p:nvPr/>
        </p:nvGrpSpPr>
        <p:grpSpPr bwMode="auto">
          <a:xfrm>
            <a:off x="990600" y="3576638"/>
            <a:ext cx="2716213" cy="3128962"/>
            <a:chOff x="576" y="2109"/>
            <a:chExt cx="1711" cy="1971"/>
          </a:xfrm>
        </p:grpSpPr>
        <p:graphicFrame>
          <p:nvGraphicFramePr>
            <p:cNvPr id="23564" name="Object 12"/>
            <p:cNvGraphicFramePr>
              <a:graphicFrameLocks noChangeAspect="1"/>
            </p:cNvGraphicFramePr>
            <p:nvPr/>
          </p:nvGraphicFramePr>
          <p:xfrm>
            <a:off x="1130" y="3749"/>
            <a:ext cx="29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5" name="公式" r:id="rId23" imgW="355680" imgH="406440" progId="Equation.3">
                    <p:embed/>
                  </p:oleObj>
                </mc:Choice>
                <mc:Fallback>
                  <p:oleObj name="公式" r:id="rId23" imgW="355680" imgH="406440" progId="Equation.3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3749"/>
                          <a:ext cx="298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8" name="Arc 1153"/>
            <p:cNvSpPr>
              <a:spLocks/>
            </p:cNvSpPr>
            <p:nvPr/>
          </p:nvSpPr>
          <p:spPr bwMode="auto">
            <a:xfrm flipH="1">
              <a:off x="1253" y="2773"/>
              <a:ext cx="184" cy="354"/>
            </a:xfrm>
            <a:custGeom>
              <a:avLst/>
              <a:gdLst>
                <a:gd name="T0" fmla="*/ 0 w 22050"/>
                <a:gd name="T1" fmla="*/ 0 h 43200"/>
                <a:gd name="T2" fmla="*/ 0 w 22050"/>
                <a:gd name="T3" fmla="*/ 3 h 43200"/>
                <a:gd name="T4" fmla="*/ 0 w 22050"/>
                <a:gd name="T5" fmla="*/ 1 h 43200"/>
                <a:gd name="T6" fmla="*/ 0 60000 65536"/>
                <a:gd name="T7" fmla="*/ 0 60000 65536"/>
                <a:gd name="T8" fmla="*/ 0 60000 65536"/>
                <a:gd name="T9" fmla="*/ 0 w 22050"/>
                <a:gd name="T10" fmla="*/ 0 h 43200"/>
                <a:gd name="T11" fmla="*/ 22050 w 2205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50" h="43200" fill="none" extrusionOk="0">
                  <a:moveTo>
                    <a:pt x="449" y="0"/>
                  </a:moveTo>
                  <a:cubicBezTo>
                    <a:pt x="12379" y="0"/>
                    <a:pt x="22050" y="9670"/>
                    <a:pt x="22050" y="21600"/>
                  </a:cubicBezTo>
                  <a:cubicBezTo>
                    <a:pt x="22050" y="33529"/>
                    <a:pt x="12379" y="43200"/>
                    <a:pt x="450" y="43200"/>
                  </a:cubicBezTo>
                  <a:cubicBezTo>
                    <a:pt x="299" y="43200"/>
                    <a:pt x="149" y="43198"/>
                    <a:pt x="-1" y="43195"/>
                  </a:cubicBezTo>
                </a:path>
                <a:path w="22050" h="43200" stroke="0" extrusionOk="0">
                  <a:moveTo>
                    <a:pt x="449" y="0"/>
                  </a:moveTo>
                  <a:cubicBezTo>
                    <a:pt x="12379" y="0"/>
                    <a:pt x="22050" y="9670"/>
                    <a:pt x="22050" y="21600"/>
                  </a:cubicBezTo>
                  <a:cubicBezTo>
                    <a:pt x="22050" y="33529"/>
                    <a:pt x="12379" y="43200"/>
                    <a:pt x="450" y="43200"/>
                  </a:cubicBezTo>
                  <a:cubicBezTo>
                    <a:pt x="299" y="43200"/>
                    <a:pt x="149" y="43198"/>
                    <a:pt x="-1" y="43195"/>
                  </a:cubicBezTo>
                  <a:lnTo>
                    <a:pt x="45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9" name="Oval 1135"/>
            <p:cNvSpPr>
              <a:spLocks noChangeArrowheads="1"/>
            </p:cNvSpPr>
            <p:nvPr/>
          </p:nvSpPr>
          <p:spPr bwMode="auto">
            <a:xfrm>
              <a:off x="576" y="2109"/>
              <a:ext cx="1711" cy="1681"/>
            </a:xfrm>
            <a:prstGeom prst="ellips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0" name="Line 1148"/>
            <p:cNvSpPr>
              <a:spLocks noChangeShapeType="1"/>
            </p:cNvSpPr>
            <p:nvPr/>
          </p:nvSpPr>
          <p:spPr bwMode="auto">
            <a:xfrm>
              <a:off x="1433" y="2949"/>
              <a:ext cx="0" cy="84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968" y="2784"/>
            <a:ext cx="3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6" name="公式" r:id="rId25" imgW="343080" imgH="406440" progId="Equation.3">
                    <p:embed/>
                  </p:oleObj>
                </mc:Choice>
                <mc:Fallback>
                  <p:oleObj name="公式" r:id="rId25" imgW="343080" imgH="406440" progId="Equation.3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784"/>
                          <a:ext cx="32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78"/>
          <p:cNvGrpSpPr>
            <a:grpSpLocks/>
          </p:cNvGrpSpPr>
          <p:nvPr/>
        </p:nvGrpSpPr>
        <p:grpSpPr bwMode="auto">
          <a:xfrm>
            <a:off x="1882775" y="3975100"/>
            <a:ext cx="936625" cy="1401763"/>
            <a:chOff x="1138" y="2360"/>
            <a:chExt cx="590" cy="883"/>
          </a:xfrm>
        </p:grpSpPr>
        <p:sp>
          <p:nvSpPr>
            <p:cNvPr id="23596" name="Oval 1136"/>
            <p:cNvSpPr>
              <a:spLocks noChangeArrowheads="1"/>
            </p:cNvSpPr>
            <p:nvPr/>
          </p:nvSpPr>
          <p:spPr bwMode="auto">
            <a:xfrm>
              <a:off x="1152" y="2667"/>
              <a:ext cx="576" cy="57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1138" y="2360"/>
            <a:ext cx="309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7" name="公式" r:id="rId27" imgW="330120" imgH="406440" progId="Equation.3">
                    <p:embed/>
                  </p:oleObj>
                </mc:Choice>
                <mc:Fallback>
                  <p:oleObj name="公式" r:id="rId27" imgW="330120" imgH="406440" progId="Equation.3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2360"/>
                          <a:ext cx="309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7" name="Line 1160"/>
            <p:cNvSpPr>
              <a:spLocks noChangeShapeType="1"/>
            </p:cNvSpPr>
            <p:nvPr/>
          </p:nvSpPr>
          <p:spPr bwMode="auto">
            <a:xfrm flipV="1">
              <a:off x="1440" y="2667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181"/>
          <p:cNvGrpSpPr>
            <a:grpSpLocks/>
          </p:cNvGrpSpPr>
          <p:nvPr/>
        </p:nvGrpSpPr>
        <p:grpSpPr bwMode="auto">
          <a:xfrm>
            <a:off x="1600200" y="4157663"/>
            <a:ext cx="1524000" cy="1938337"/>
            <a:chOff x="960" y="2475"/>
            <a:chExt cx="960" cy="1221"/>
          </a:xfrm>
        </p:grpSpPr>
        <p:sp>
          <p:nvSpPr>
            <p:cNvPr id="23594" name="Oval 1164"/>
            <p:cNvSpPr>
              <a:spLocks noChangeArrowheads="1"/>
            </p:cNvSpPr>
            <p:nvPr/>
          </p:nvSpPr>
          <p:spPr bwMode="auto">
            <a:xfrm>
              <a:off x="960" y="2475"/>
              <a:ext cx="960" cy="9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Line 1166"/>
            <p:cNvSpPr>
              <a:spLocks noChangeShapeType="1"/>
            </p:cNvSpPr>
            <p:nvPr/>
          </p:nvSpPr>
          <p:spPr bwMode="auto">
            <a:xfrm>
              <a:off x="1440" y="2955"/>
              <a:ext cx="0" cy="480"/>
            </a:xfrm>
            <a:prstGeom prst="line">
              <a:avLst/>
            </a:prstGeom>
            <a:noFill/>
            <a:ln w="57150">
              <a:solidFill>
                <a:srgbClr val="FF2B2B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1104" y="3387"/>
            <a:ext cx="29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8" name="公式" r:id="rId29" imgW="6897600" imgH="7304400" progId="Equation.3">
                    <p:embed/>
                  </p:oleObj>
                </mc:Choice>
                <mc:Fallback>
                  <p:oleObj name="公式" r:id="rId29" imgW="6897600" imgH="7304400" progId="Equation.3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87"/>
                          <a:ext cx="291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195"/>
          <p:cNvGrpSpPr>
            <a:grpSpLocks/>
          </p:cNvGrpSpPr>
          <p:nvPr/>
        </p:nvGrpSpPr>
        <p:grpSpPr bwMode="auto">
          <a:xfrm>
            <a:off x="304800" y="1371600"/>
            <a:ext cx="8458200" cy="579438"/>
            <a:chOff x="144" y="768"/>
            <a:chExt cx="5328" cy="365"/>
          </a:xfrm>
        </p:grpSpPr>
        <p:sp>
          <p:nvSpPr>
            <p:cNvPr id="23593" name="Text Box 1028"/>
            <p:cNvSpPr txBox="1">
              <a:spLocks noChangeArrowheads="1"/>
            </p:cNvSpPr>
            <p:nvPr/>
          </p:nvSpPr>
          <p:spPr bwMode="auto">
            <a:xfrm>
              <a:off x="144" y="777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位差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1285" y="768"/>
            <a:ext cx="260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9" name="Equation" r:id="rId31" imgW="1523339" imgH="215806" progId="Equation.3">
                    <p:embed/>
                  </p:oleObj>
                </mc:Choice>
                <mc:Fallback>
                  <p:oleObj name="Equation" r:id="rId31" imgW="1523339" imgH="215806" progId="Equation.3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768"/>
                          <a:ext cx="2603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3968" y="789"/>
            <a:ext cx="15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0" name="Equation" r:id="rId33" imgW="901309" imgH="203112" progId="Equation.3">
                    <p:embed/>
                  </p:oleObj>
                </mc:Choice>
                <mc:Fallback>
                  <p:oleObj name="Equation" r:id="rId33" imgW="901309" imgH="203112" progId="Equation.3">
                    <p:embed/>
                    <p:pic>
                      <p:nvPicPr>
                        <p:cNvPr id="0" name="Picture 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789"/>
                          <a:ext cx="150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194"/>
          <p:cNvGrpSpPr>
            <a:grpSpLocks/>
          </p:cNvGrpSpPr>
          <p:nvPr/>
        </p:nvGrpSpPr>
        <p:grpSpPr bwMode="auto">
          <a:xfrm>
            <a:off x="381000" y="1878013"/>
            <a:ext cx="3884613" cy="1082675"/>
            <a:chOff x="192" y="1087"/>
            <a:chExt cx="2447" cy="682"/>
          </a:xfrm>
        </p:grpSpPr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384" y="1087"/>
            <a:ext cx="17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1" name="Equation" r:id="rId35" imgW="850531" imgH="215806" progId="Equation.3">
                    <p:embed/>
                  </p:oleObj>
                </mc:Choice>
                <mc:Fallback>
                  <p:oleObj name="Equation" r:id="rId35" imgW="850531" imgH="215806" progId="Equation.3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87"/>
                          <a:ext cx="172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2" name="AutoShape 1126"/>
            <p:cNvSpPr>
              <a:spLocks/>
            </p:cNvSpPr>
            <p:nvPr/>
          </p:nvSpPr>
          <p:spPr bwMode="auto">
            <a:xfrm>
              <a:off x="192" y="1263"/>
              <a:ext cx="144" cy="384"/>
            </a:xfrm>
            <a:prstGeom prst="lef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384" y="1422"/>
            <a:ext cx="225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2" name="Equation" r:id="rId37" imgW="1180588" imgH="215806" progId="Equation.3">
                    <p:embed/>
                  </p:oleObj>
                </mc:Choice>
                <mc:Fallback>
                  <p:oleObj name="Equation" r:id="rId37" imgW="1180588" imgH="215806" progId="Equation.3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422"/>
                          <a:ext cx="2255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91" name="AutoShape 1187"/>
          <p:cNvSpPr>
            <a:spLocks/>
          </p:cNvSpPr>
          <p:nvPr/>
        </p:nvSpPr>
        <p:spPr bwMode="auto">
          <a:xfrm>
            <a:off x="6248400" y="33528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201"/>
          <p:cNvGrpSpPr>
            <a:grpSpLocks/>
          </p:cNvGrpSpPr>
          <p:nvPr/>
        </p:nvGrpSpPr>
        <p:grpSpPr bwMode="auto">
          <a:xfrm>
            <a:off x="2351088" y="3575050"/>
            <a:ext cx="5345112" cy="2673350"/>
            <a:chOff x="1433" y="2156"/>
            <a:chExt cx="3367" cy="1684"/>
          </a:xfrm>
        </p:grpSpPr>
        <p:sp>
          <p:nvSpPr>
            <p:cNvPr id="23589" name="Line 1138"/>
            <p:cNvSpPr>
              <a:spLocks noChangeShapeType="1"/>
            </p:cNvSpPr>
            <p:nvPr/>
          </p:nvSpPr>
          <p:spPr bwMode="auto">
            <a:xfrm>
              <a:off x="1433" y="3838"/>
              <a:ext cx="1258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Line 1152"/>
            <p:cNvSpPr>
              <a:spLocks noChangeShapeType="1"/>
            </p:cNvSpPr>
            <p:nvPr/>
          </p:nvSpPr>
          <p:spPr bwMode="auto">
            <a:xfrm>
              <a:off x="1433" y="2156"/>
              <a:ext cx="2071" cy="3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Freeform 1198"/>
            <p:cNvSpPr>
              <a:spLocks noChangeAspect="1"/>
            </p:cNvSpPr>
            <p:nvPr/>
          </p:nvSpPr>
          <p:spPr bwMode="auto">
            <a:xfrm flipV="1">
              <a:off x="2688" y="2208"/>
              <a:ext cx="2112" cy="1632"/>
            </a:xfrm>
            <a:custGeom>
              <a:avLst/>
              <a:gdLst>
                <a:gd name="T0" fmla="*/ 30 w 2625"/>
                <a:gd name="T1" fmla="*/ 6 h 1183"/>
                <a:gd name="T2" fmla="*/ 87 w 2625"/>
                <a:gd name="T3" fmla="*/ 44 h 1183"/>
                <a:gd name="T4" fmla="*/ 145 w 2625"/>
                <a:gd name="T5" fmla="*/ 123 h 1183"/>
                <a:gd name="T6" fmla="*/ 202 w 2625"/>
                <a:gd name="T7" fmla="*/ 235 h 1183"/>
                <a:gd name="T8" fmla="*/ 261 w 2625"/>
                <a:gd name="T9" fmla="*/ 375 h 1183"/>
                <a:gd name="T10" fmla="*/ 318 w 2625"/>
                <a:gd name="T11" fmla="*/ 538 h 1183"/>
                <a:gd name="T12" fmla="*/ 376 w 2625"/>
                <a:gd name="T13" fmla="*/ 713 h 1183"/>
                <a:gd name="T14" fmla="*/ 434 w 2625"/>
                <a:gd name="T15" fmla="*/ 895 h 1183"/>
                <a:gd name="T16" fmla="*/ 492 w 2625"/>
                <a:gd name="T17" fmla="*/ 1072 h 1183"/>
                <a:gd name="T18" fmla="*/ 550 w 2625"/>
                <a:gd name="T19" fmla="*/ 1236 h 1183"/>
                <a:gd name="T20" fmla="*/ 607 w 2625"/>
                <a:gd name="T21" fmla="*/ 1381 h 1183"/>
                <a:gd name="T22" fmla="*/ 666 w 2625"/>
                <a:gd name="T23" fmla="*/ 1497 h 1183"/>
                <a:gd name="T24" fmla="*/ 723 w 2625"/>
                <a:gd name="T25" fmla="*/ 1580 h 1183"/>
                <a:gd name="T26" fmla="*/ 781 w 2625"/>
                <a:gd name="T27" fmla="*/ 1625 h 1183"/>
                <a:gd name="T28" fmla="*/ 838 w 2625"/>
                <a:gd name="T29" fmla="*/ 1631 h 1183"/>
                <a:gd name="T30" fmla="*/ 897 w 2625"/>
                <a:gd name="T31" fmla="*/ 1596 h 1183"/>
                <a:gd name="T32" fmla="*/ 954 w 2625"/>
                <a:gd name="T33" fmla="*/ 1523 h 1183"/>
                <a:gd name="T34" fmla="*/ 1013 w 2625"/>
                <a:gd name="T35" fmla="*/ 1415 h 1183"/>
                <a:gd name="T36" fmla="*/ 1071 w 2625"/>
                <a:gd name="T37" fmla="*/ 1279 h 1183"/>
                <a:gd name="T38" fmla="*/ 1129 w 2625"/>
                <a:gd name="T39" fmla="*/ 1119 h 1183"/>
                <a:gd name="T40" fmla="*/ 1186 w 2625"/>
                <a:gd name="T41" fmla="*/ 945 h 1183"/>
                <a:gd name="T42" fmla="*/ 1244 w 2625"/>
                <a:gd name="T43" fmla="*/ 763 h 1183"/>
                <a:gd name="T44" fmla="*/ 1303 w 2625"/>
                <a:gd name="T45" fmla="*/ 585 h 1183"/>
                <a:gd name="T46" fmla="*/ 1361 w 2625"/>
                <a:gd name="T47" fmla="*/ 418 h 1183"/>
                <a:gd name="T48" fmla="*/ 1418 w 2625"/>
                <a:gd name="T49" fmla="*/ 272 h 1183"/>
                <a:gd name="T50" fmla="*/ 1476 w 2625"/>
                <a:gd name="T51" fmla="*/ 150 h 1183"/>
                <a:gd name="T52" fmla="*/ 1534 w 2625"/>
                <a:gd name="T53" fmla="*/ 62 h 1183"/>
                <a:gd name="T54" fmla="*/ 1592 w 2625"/>
                <a:gd name="T55" fmla="*/ 12 h 1183"/>
                <a:gd name="T56" fmla="*/ 1649 w 2625"/>
                <a:gd name="T57" fmla="*/ 1 h 1183"/>
                <a:gd name="T58" fmla="*/ 1708 w 2625"/>
                <a:gd name="T59" fmla="*/ 30 h 1183"/>
                <a:gd name="T60" fmla="*/ 1765 w 2625"/>
                <a:gd name="T61" fmla="*/ 98 h 1183"/>
                <a:gd name="T62" fmla="*/ 1822 w 2625"/>
                <a:gd name="T63" fmla="*/ 201 h 1183"/>
                <a:gd name="T64" fmla="*/ 1880 w 2625"/>
                <a:gd name="T65" fmla="*/ 334 h 1183"/>
                <a:gd name="T66" fmla="*/ 1939 w 2625"/>
                <a:gd name="T67" fmla="*/ 491 h 1183"/>
                <a:gd name="T68" fmla="*/ 1997 w 2625"/>
                <a:gd name="T69" fmla="*/ 664 h 1183"/>
                <a:gd name="T70" fmla="*/ 2054 w 2625"/>
                <a:gd name="T71" fmla="*/ 846 h 1183"/>
                <a:gd name="T72" fmla="*/ 2112 w 2625"/>
                <a:gd name="T73" fmla="*/ 1024 h 11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25"/>
                <a:gd name="T112" fmla="*/ 0 h 1183"/>
                <a:gd name="T113" fmla="*/ 2625 w 2625"/>
                <a:gd name="T114" fmla="*/ 1183 h 11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200"/>
          <p:cNvGrpSpPr>
            <a:grpSpLocks/>
          </p:cNvGrpSpPr>
          <p:nvPr/>
        </p:nvGrpSpPr>
        <p:grpSpPr bwMode="auto">
          <a:xfrm>
            <a:off x="2362200" y="4462463"/>
            <a:ext cx="5334000" cy="871537"/>
            <a:chOff x="1440" y="2715"/>
            <a:chExt cx="3360" cy="549"/>
          </a:xfrm>
        </p:grpSpPr>
        <p:sp>
          <p:nvSpPr>
            <p:cNvPr id="23587" name="Line 1139"/>
            <p:cNvSpPr>
              <a:spLocks noChangeShapeType="1"/>
            </p:cNvSpPr>
            <p:nvPr/>
          </p:nvSpPr>
          <p:spPr bwMode="auto">
            <a:xfrm>
              <a:off x="1440" y="2715"/>
              <a:ext cx="125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Freeform 1199"/>
            <p:cNvSpPr>
              <a:spLocks noChangeAspect="1"/>
            </p:cNvSpPr>
            <p:nvPr/>
          </p:nvSpPr>
          <p:spPr bwMode="auto">
            <a:xfrm>
              <a:off x="2688" y="2736"/>
              <a:ext cx="2112" cy="528"/>
            </a:xfrm>
            <a:custGeom>
              <a:avLst/>
              <a:gdLst>
                <a:gd name="T0" fmla="*/ 30 w 2625"/>
                <a:gd name="T1" fmla="*/ 2 h 1183"/>
                <a:gd name="T2" fmla="*/ 87 w 2625"/>
                <a:gd name="T3" fmla="*/ 14 h 1183"/>
                <a:gd name="T4" fmla="*/ 145 w 2625"/>
                <a:gd name="T5" fmla="*/ 40 h 1183"/>
                <a:gd name="T6" fmla="*/ 202 w 2625"/>
                <a:gd name="T7" fmla="*/ 76 h 1183"/>
                <a:gd name="T8" fmla="*/ 261 w 2625"/>
                <a:gd name="T9" fmla="*/ 121 h 1183"/>
                <a:gd name="T10" fmla="*/ 318 w 2625"/>
                <a:gd name="T11" fmla="*/ 174 h 1183"/>
                <a:gd name="T12" fmla="*/ 376 w 2625"/>
                <a:gd name="T13" fmla="*/ 231 h 1183"/>
                <a:gd name="T14" fmla="*/ 434 w 2625"/>
                <a:gd name="T15" fmla="*/ 290 h 1183"/>
                <a:gd name="T16" fmla="*/ 492 w 2625"/>
                <a:gd name="T17" fmla="*/ 347 h 1183"/>
                <a:gd name="T18" fmla="*/ 550 w 2625"/>
                <a:gd name="T19" fmla="*/ 400 h 1183"/>
                <a:gd name="T20" fmla="*/ 607 w 2625"/>
                <a:gd name="T21" fmla="*/ 447 h 1183"/>
                <a:gd name="T22" fmla="*/ 666 w 2625"/>
                <a:gd name="T23" fmla="*/ 484 h 1183"/>
                <a:gd name="T24" fmla="*/ 723 w 2625"/>
                <a:gd name="T25" fmla="*/ 511 h 1183"/>
                <a:gd name="T26" fmla="*/ 781 w 2625"/>
                <a:gd name="T27" fmla="*/ 526 h 1183"/>
                <a:gd name="T28" fmla="*/ 838 w 2625"/>
                <a:gd name="T29" fmla="*/ 528 h 1183"/>
                <a:gd name="T30" fmla="*/ 897 w 2625"/>
                <a:gd name="T31" fmla="*/ 516 h 1183"/>
                <a:gd name="T32" fmla="*/ 954 w 2625"/>
                <a:gd name="T33" fmla="*/ 493 h 1183"/>
                <a:gd name="T34" fmla="*/ 1013 w 2625"/>
                <a:gd name="T35" fmla="*/ 458 h 1183"/>
                <a:gd name="T36" fmla="*/ 1071 w 2625"/>
                <a:gd name="T37" fmla="*/ 414 h 1183"/>
                <a:gd name="T38" fmla="*/ 1129 w 2625"/>
                <a:gd name="T39" fmla="*/ 362 h 1183"/>
                <a:gd name="T40" fmla="*/ 1186 w 2625"/>
                <a:gd name="T41" fmla="*/ 306 h 1183"/>
                <a:gd name="T42" fmla="*/ 1244 w 2625"/>
                <a:gd name="T43" fmla="*/ 247 h 1183"/>
                <a:gd name="T44" fmla="*/ 1303 w 2625"/>
                <a:gd name="T45" fmla="*/ 189 h 1183"/>
                <a:gd name="T46" fmla="*/ 1361 w 2625"/>
                <a:gd name="T47" fmla="*/ 135 h 1183"/>
                <a:gd name="T48" fmla="*/ 1418 w 2625"/>
                <a:gd name="T49" fmla="*/ 88 h 1183"/>
                <a:gd name="T50" fmla="*/ 1476 w 2625"/>
                <a:gd name="T51" fmla="*/ 49 h 1183"/>
                <a:gd name="T52" fmla="*/ 1534 w 2625"/>
                <a:gd name="T53" fmla="*/ 20 h 1183"/>
                <a:gd name="T54" fmla="*/ 1592 w 2625"/>
                <a:gd name="T55" fmla="*/ 4 h 1183"/>
                <a:gd name="T56" fmla="*/ 1649 w 2625"/>
                <a:gd name="T57" fmla="*/ 0 h 1183"/>
                <a:gd name="T58" fmla="*/ 1708 w 2625"/>
                <a:gd name="T59" fmla="*/ 10 h 1183"/>
                <a:gd name="T60" fmla="*/ 1765 w 2625"/>
                <a:gd name="T61" fmla="*/ 32 h 1183"/>
                <a:gd name="T62" fmla="*/ 1822 w 2625"/>
                <a:gd name="T63" fmla="*/ 65 h 1183"/>
                <a:gd name="T64" fmla="*/ 1880 w 2625"/>
                <a:gd name="T65" fmla="*/ 108 h 1183"/>
                <a:gd name="T66" fmla="*/ 1939 w 2625"/>
                <a:gd name="T67" fmla="*/ 159 h 1183"/>
                <a:gd name="T68" fmla="*/ 1997 w 2625"/>
                <a:gd name="T69" fmla="*/ 215 h 1183"/>
                <a:gd name="T70" fmla="*/ 2054 w 2625"/>
                <a:gd name="T71" fmla="*/ 274 h 1183"/>
                <a:gd name="T72" fmla="*/ 2112 w 2625"/>
                <a:gd name="T73" fmla="*/ 331 h 11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25"/>
                <a:gd name="T112" fmla="*/ 0 h 1183"/>
                <a:gd name="T113" fmla="*/ 2625 w 2625"/>
                <a:gd name="T114" fmla="*/ 1183 h 11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203"/>
          <p:cNvGrpSpPr>
            <a:grpSpLocks/>
          </p:cNvGrpSpPr>
          <p:nvPr/>
        </p:nvGrpSpPr>
        <p:grpSpPr bwMode="auto">
          <a:xfrm>
            <a:off x="2362200" y="4225925"/>
            <a:ext cx="5334000" cy="1455738"/>
            <a:chOff x="1440" y="2566"/>
            <a:chExt cx="3360" cy="917"/>
          </a:xfrm>
        </p:grpSpPr>
        <p:sp>
          <p:nvSpPr>
            <p:cNvPr id="23585" name="Line 1165"/>
            <p:cNvSpPr>
              <a:spLocks noChangeShapeType="1"/>
            </p:cNvSpPr>
            <p:nvPr/>
          </p:nvSpPr>
          <p:spPr bwMode="auto">
            <a:xfrm>
              <a:off x="1440" y="3483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Freeform 1197"/>
            <p:cNvSpPr>
              <a:spLocks noChangeAspect="1"/>
            </p:cNvSpPr>
            <p:nvPr/>
          </p:nvSpPr>
          <p:spPr bwMode="auto">
            <a:xfrm flipV="1">
              <a:off x="2688" y="2566"/>
              <a:ext cx="2112" cy="912"/>
            </a:xfrm>
            <a:custGeom>
              <a:avLst/>
              <a:gdLst>
                <a:gd name="T0" fmla="*/ 30 w 2625"/>
                <a:gd name="T1" fmla="*/ 3 h 1183"/>
                <a:gd name="T2" fmla="*/ 87 w 2625"/>
                <a:gd name="T3" fmla="*/ 25 h 1183"/>
                <a:gd name="T4" fmla="*/ 145 w 2625"/>
                <a:gd name="T5" fmla="*/ 69 h 1183"/>
                <a:gd name="T6" fmla="*/ 202 w 2625"/>
                <a:gd name="T7" fmla="*/ 131 h 1183"/>
                <a:gd name="T8" fmla="*/ 261 w 2625"/>
                <a:gd name="T9" fmla="*/ 210 h 1183"/>
                <a:gd name="T10" fmla="*/ 318 w 2625"/>
                <a:gd name="T11" fmla="*/ 301 h 1183"/>
                <a:gd name="T12" fmla="*/ 376 w 2625"/>
                <a:gd name="T13" fmla="*/ 399 h 1183"/>
                <a:gd name="T14" fmla="*/ 434 w 2625"/>
                <a:gd name="T15" fmla="*/ 500 h 1183"/>
                <a:gd name="T16" fmla="*/ 492 w 2625"/>
                <a:gd name="T17" fmla="*/ 599 h 1183"/>
                <a:gd name="T18" fmla="*/ 550 w 2625"/>
                <a:gd name="T19" fmla="*/ 691 h 1183"/>
                <a:gd name="T20" fmla="*/ 607 w 2625"/>
                <a:gd name="T21" fmla="*/ 772 h 1183"/>
                <a:gd name="T22" fmla="*/ 666 w 2625"/>
                <a:gd name="T23" fmla="*/ 836 h 1183"/>
                <a:gd name="T24" fmla="*/ 723 w 2625"/>
                <a:gd name="T25" fmla="*/ 883 h 1183"/>
                <a:gd name="T26" fmla="*/ 781 w 2625"/>
                <a:gd name="T27" fmla="*/ 908 h 1183"/>
                <a:gd name="T28" fmla="*/ 838 w 2625"/>
                <a:gd name="T29" fmla="*/ 911 h 1183"/>
                <a:gd name="T30" fmla="*/ 897 w 2625"/>
                <a:gd name="T31" fmla="*/ 892 h 1183"/>
                <a:gd name="T32" fmla="*/ 954 w 2625"/>
                <a:gd name="T33" fmla="*/ 851 h 1183"/>
                <a:gd name="T34" fmla="*/ 1013 w 2625"/>
                <a:gd name="T35" fmla="*/ 791 h 1183"/>
                <a:gd name="T36" fmla="*/ 1071 w 2625"/>
                <a:gd name="T37" fmla="*/ 715 h 1183"/>
                <a:gd name="T38" fmla="*/ 1129 w 2625"/>
                <a:gd name="T39" fmla="*/ 625 h 1183"/>
                <a:gd name="T40" fmla="*/ 1186 w 2625"/>
                <a:gd name="T41" fmla="*/ 528 h 1183"/>
                <a:gd name="T42" fmla="*/ 1244 w 2625"/>
                <a:gd name="T43" fmla="*/ 426 h 1183"/>
                <a:gd name="T44" fmla="*/ 1303 w 2625"/>
                <a:gd name="T45" fmla="*/ 327 h 1183"/>
                <a:gd name="T46" fmla="*/ 1361 w 2625"/>
                <a:gd name="T47" fmla="*/ 234 h 1183"/>
                <a:gd name="T48" fmla="*/ 1418 w 2625"/>
                <a:gd name="T49" fmla="*/ 152 h 1183"/>
                <a:gd name="T50" fmla="*/ 1476 w 2625"/>
                <a:gd name="T51" fmla="*/ 84 h 1183"/>
                <a:gd name="T52" fmla="*/ 1534 w 2625"/>
                <a:gd name="T53" fmla="*/ 35 h 1183"/>
                <a:gd name="T54" fmla="*/ 1592 w 2625"/>
                <a:gd name="T55" fmla="*/ 7 h 1183"/>
                <a:gd name="T56" fmla="*/ 1649 w 2625"/>
                <a:gd name="T57" fmla="*/ 1 h 1183"/>
                <a:gd name="T58" fmla="*/ 1708 w 2625"/>
                <a:gd name="T59" fmla="*/ 17 h 1183"/>
                <a:gd name="T60" fmla="*/ 1765 w 2625"/>
                <a:gd name="T61" fmla="*/ 55 h 1183"/>
                <a:gd name="T62" fmla="*/ 1822 w 2625"/>
                <a:gd name="T63" fmla="*/ 113 h 1183"/>
                <a:gd name="T64" fmla="*/ 1880 w 2625"/>
                <a:gd name="T65" fmla="*/ 187 h 1183"/>
                <a:gd name="T66" fmla="*/ 1939 w 2625"/>
                <a:gd name="T67" fmla="*/ 274 h 1183"/>
                <a:gd name="T68" fmla="*/ 1997 w 2625"/>
                <a:gd name="T69" fmla="*/ 371 h 1183"/>
                <a:gd name="T70" fmla="*/ 2054 w 2625"/>
                <a:gd name="T71" fmla="*/ 473 h 1183"/>
                <a:gd name="T72" fmla="*/ 2112 w 2625"/>
                <a:gd name="T73" fmla="*/ 572 h 11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25"/>
                <a:gd name="T112" fmla="*/ 0 h 1183"/>
                <a:gd name="T113" fmla="*/ 2625 w 2625"/>
                <a:gd name="T114" fmla="*/ 1183 h 11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3"/>
          <p:cNvSpPr txBox="1">
            <a:spLocks noChangeArrowheads="1"/>
          </p:cNvSpPr>
          <p:nvPr/>
        </p:nvSpPr>
        <p:spPr bwMode="auto">
          <a:xfrm>
            <a:off x="533400" y="152400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1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91" grpId="0" animBg="1"/>
      <p:bldP spid="5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304800" y="4724400"/>
            <a:ext cx="6477000" cy="1403350"/>
            <a:chOff x="192" y="2976"/>
            <a:chExt cx="4080" cy="884"/>
          </a:xfrm>
        </p:grpSpPr>
        <p:sp>
          <p:nvSpPr>
            <p:cNvPr id="24591" name="Text Box 38"/>
            <p:cNvSpPr txBox="1">
              <a:spLocks noChangeArrowheads="1"/>
            </p:cNvSpPr>
            <p:nvPr/>
          </p:nvSpPr>
          <p:spPr bwMode="auto">
            <a:xfrm>
              <a:off x="192" y="2976"/>
              <a:ext cx="23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3）</a:t>
              </a:r>
              <a:r>
                <a:rPr lang="zh-CN" altLang="zh-CN" sz="2800" dirty="0">
                  <a:latin typeface="黑体" pitchFamily="49" charset="-122"/>
                  <a:ea typeface="黑体" pitchFamily="49" charset="-122"/>
                </a:rPr>
                <a:t>一般情况</a:t>
              </a:r>
            </a:p>
          </p:txBody>
        </p:sp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1183" y="3360"/>
            <a:ext cx="3089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7" name="公式" r:id="rId3" imgW="2222500" imgH="355600" progId="Equation.3">
                    <p:embed/>
                  </p:oleObj>
                </mc:Choice>
                <mc:Fallback>
                  <p:oleObj name="公式" r:id="rId3" imgW="2222500" imgH="355600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3360"/>
                          <a:ext cx="3089" cy="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6" name="Group 114"/>
          <p:cNvGrpSpPr>
            <a:grpSpLocks/>
          </p:cNvGrpSpPr>
          <p:nvPr/>
        </p:nvGrpSpPr>
        <p:grpSpPr bwMode="auto">
          <a:xfrm>
            <a:off x="304800" y="1201738"/>
            <a:ext cx="8382000" cy="3417887"/>
            <a:chOff x="192" y="757"/>
            <a:chExt cx="5280" cy="2153"/>
          </a:xfrm>
        </p:grpSpPr>
        <p:graphicFrame>
          <p:nvGraphicFramePr>
            <p:cNvPr id="24578" name="Object 2"/>
            <p:cNvGraphicFramePr>
              <a:graphicFrameLocks noChangeAspect="1"/>
            </p:cNvGraphicFramePr>
            <p:nvPr/>
          </p:nvGraphicFramePr>
          <p:xfrm>
            <a:off x="1632" y="2464"/>
            <a:ext cx="1776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" name="公式" r:id="rId5" imgW="1244060" imgH="355446" progId="Equation.3">
                    <p:embed/>
                  </p:oleObj>
                </mc:Choice>
                <mc:Fallback>
                  <p:oleObj name="公式" r:id="rId5" imgW="1244060" imgH="355446" progId="Equation.3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64"/>
                          <a:ext cx="1776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C2ABC2"/>
                                  </a:gs>
                                  <a:gs pos="50000">
                                    <a:srgbClr val="FFE1FF"/>
                                  </a:gs>
                                  <a:gs pos="100000">
                                    <a:srgbClr val="C2ABC2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Text Box 100"/>
            <p:cNvSpPr txBox="1">
              <a:spLocks noChangeArrowheads="1"/>
            </p:cNvSpPr>
            <p:nvPr/>
          </p:nvSpPr>
          <p:spPr bwMode="auto">
            <a:xfrm>
              <a:off x="192" y="1894"/>
              <a:ext cx="23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位差</a:t>
              </a:r>
            </a:p>
          </p:txBody>
        </p:sp>
        <p:sp>
          <p:nvSpPr>
            <p:cNvPr id="24588" name="Text Box 92"/>
            <p:cNvSpPr txBox="1">
              <a:spLocks noChangeArrowheads="1"/>
            </p:cNvSpPr>
            <p:nvPr/>
          </p:nvSpPr>
          <p:spPr bwMode="auto">
            <a:xfrm>
              <a:off x="210" y="810"/>
              <a:ext cx="23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1）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相位差</a:t>
              </a:r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1728" y="1386"/>
            <a:ext cx="1488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9" name="公式" r:id="rId7" imgW="1155199" imgH="317362" progId="Equation.3">
                    <p:embed/>
                  </p:oleObj>
                </mc:Choice>
                <mc:Fallback>
                  <p:oleObj name="公式" r:id="rId7" imgW="1155199" imgH="317362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86"/>
                          <a:ext cx="1488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1344" y="757"/>
            <a:ext cx="1836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0" name="Equation" r:id="rId9" imgW="888614" imgH="215806" progId="Equation.3">
                    <p:embed/>
                  </p:oleObj>
                </mc:Choice>
                <mc:Fallback>
                  <p:oleObj name="Equation" r:id="rId9" imgW="888614" imgH="215806" progId="Equation.3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757"/>
                          <a:ext cx="1836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3600" y="804"/>
            <a:ext cx="177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1" name="Equation" r:id="rId11" imgW="901309" imgH="203112" progId="Equation.3">
                    <p:embed/>
                  </p:oleObj>
                </mc:Choice>
                <mc:Fallback>
                  <p:oleObj name="Equation" r:id="rId11" imgW="901309" imgH="203112" progId="Equation.3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804"/>
                          <a:ext cx="1776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Text Box 107"/>
            <p:cNvSpPr txBox="1">
              <a:spLocks noChangeArrowheads="1"/>
            </p:cNvSpPr>
            <p:nvPr/>
          </p:nvSpPr>
          <p:spPr bwMode="auto">
            <a:xfrm>
              <a:off x="3696" y="1392"/>
              <a:ext cx="1200" cy="339"/>
            </a:xfrm>
            <a:prstGeom prst="rect">
              <a:avLst/>
            </a:prstGeom>
            <a:solidFill>
              <a:srgbClr val="F9F0FE"/>
            </a:solidFill>
            <a:ln w="19050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rgbClr val="1C1C1C"/>
                  </a:solidFill>
                  <a:latin typeface="黑体" pitchFamily="49" charset="-122"/>
                  <a:ea typeface="黑体" pitchFamily="49" charset="-122"/>
                </a:rPr>
                <a:t>相互加强</a:t>
              </a:r>
            </a:p>
          </p:txBody>
        </p:sp>
        <p:sp>
          <p:nvSpPr>
            <p:cNvPr id="24590" name="Text Box 108"/>
            <p:cNvSpPr txBox="1">
              <a:spLocks noChangeArrowheads="1"/>
            </p:cNvSpPr>
            <p:nvPr/>
          </p:nvSpPr>
          <p:spPr bwMode="auto">
            <a:xfrm>
              <a:off x="3696" y="2496"/>
              <a:ext cx="1200" cy="339"/>
            </a:xfrm>
            <a:prstGeom prst="rect">
              <a:avLst/>
            </a:prstGeom>
            <a:solidFill>
              <a:srgbClr val="F9F0FE"/>
            </a:solidFill>
            <a:ln w="19050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rgbClr val="1C1C1C"/>
                  </a:solidFill>
                  <a:latin typeface="黑体" pitchFamily="49" charset="-122"/>
                  <a:ea typeface="黑体" pitchFamily="49" charset="-122"/>
                </a:rPr>
                <a:t>相互削弱</a:t>
              </a:r>
            </a:p>
          </p:txBody>
        </p:sp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3696" y="1872"/>
            <a:ext cx="177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2" name="Equation" r:id="rId13" imgW="901309" imgH="203112" progId="Equation.3">
                    <p:embed/>
                  </p:oleObj>
                </mc:Choice>
                <mc:Fallback>
                  <p:oleObj name="Equation" r:id="rId13" imgW="901309" imgH="203112" progId="Equation.3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72"/>
                          <a:ext cx="1776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1296" y="1872"/>
            <a:ext cx="23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" name="Equation" r:id="rId14" imgW="1167893" imgH="215806" progId="Equation.3">
                    <p:embed/>
                  </p:oleObj>
                </mc:Choice>
                <mc:Fallback>
                  <p:oleObj name="Equation" r:id="rId14" imgW="1167893" imgH="215806" progId="Equation.3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872"/>
                          <a:ext cx="235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33400" y="152400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3400" y="125105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  <p:sp>
        <p:nvSpPr>
          <p:cNvPr id="3" name="矩形 2"/>
          <p:cNvSpPr/>
          <p:nvPr/>
        </p:nvSpPr>
        <p:spPr>
          <a:xfrm>
            <a:off x="228599" y="990600"/>
            <a:ext cx="8896637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.3.1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两个同方向同频率的简谐运动，它们的振动方程分别为：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800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88566"/>
              </p:ext>
            </p:extLst>
          </p:nvPr>
        </p:nvGraphicFramePr>
        <p:xfrm>
          <a:off x="2286000" y="1471017"/>
          <a:ext cx="3276788" cy="53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9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71017"/>
                        <a:ext cx="3276788" cy="533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98065"/>
              </p:ext>
            </p:extLst>
          </p:nvPr>
        </p:nvGraphicFramePr>
        <p:xfrm>
          <a:off x="5953124" y="1437147"/>
          <a:ext cx="3172113" cy="51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0" name="Equation" r:id="rId5" imgW="1295400" imgH="203200" progId="Equation.DSMT4">
                  <p:embed/>
                </p:oleObj>
              </mc:Choice>
              <mc:Fallback>
                <p:oleObj name="Equation" r:id="rId5" imgW="1295400" imgH="203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4" y="1437147"/>
                        <a:ext cx="3172113" cy="513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28600" y="1852136"/>
            <a:ext cx="377539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合振动的运动方程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3449"/>
              </p:ext>
            </p:extLst>
          </p:nvPr>
        </p:nvGraphicFramePr>
        <p:xfrm>
          <a:off x="1504877" y="2659520"/>
          <a:ext cx="58467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1" name="Equation" r:id="rId7" imgW="2349360" imgH="253800" progId="Equation.DSMT4">
                  <p:embed/>
                </p:oleObj>
              </mc:Choice>
              <mc:Fallback>
                <p:oleObj name="Equation" r:id="rId7" imgW="2349360" imgH="253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877" y="2659520"/>
                        <a:ext cx="584676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28600" y="259080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72504"/>
              </p:ext>
            </p:extLst>
          </p:nvPr>
        </p:nvGraphicFramePr>
        <p:xfrm>
          <a:off x="1491229" y="3435269"/>
          <a:ext cx="5232306" cy="8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2" name="Equation" r:id="rId9" imgW="2209680" imgH="380880" progId="Equation.DSMT4">
                  <p:embed/>
                </p:oleObj>
              </mc:Choice>
              <mc:Fallback>
                <p:oleObj name="Equation" r:id="rId9" imgW="2209680" imgH="380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229" y="3435269"/>
                        <a:ext cx="5232306" cy="87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28599" y="4442936"/>
            <a:ext cx="44935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188710" algn="l"/>
              </a:tabLst>
            </a:pPr>
            <a:r>
              <a:rPr lang="zh-CN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于是合振动的运动方程为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81162"/>
              </p:ext>
            </p:extLst>
          </p:nvPr>
        </p:nvGraphicFramePr>
        <p:xfrm>
          <a:off x="685800" y="5302723"/>
          <a:ext cx="3414723" cy="56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3" name="Equation" r:id="rId11" imgW="1206500" imgH="190500" progId="Equation.DSMT4">
                  <p:embed/>
                </p:oleObj>
              </mc:Choice>
              <mc:Fallback>
                <p:oleObj name="Equation" r:id="rId11" imgW="1206500" imgH="1905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02723"/>
                        <a:ext cx="3414723" cy="560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038600"/>
            <a:ext cx="3352800" cy="2696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45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257800" y="1671637"/>
            <a:ext cx="3505200" cy="3810000"/>
            <a:chOff x="3312" y="912"/>
            <a:chExt cx="2208" cy="2400"/>
          </a:xfrm>
        </p:grpSpPr>
        <p:sp>
          <p:nvSpPr>
            <p:cNvPr id="25639" name="Rectangle 48"/>
            <p:cNvSpPr>
              <a:spLocks noChangeArrowheads="1"/>
            </p:cNvSpPr>
            <p:nvPr/>
          </p:nvSpPr>
          <p:spPr bwMode="auto">
            <a:xfrm>
              <a:off x="3312" y="912"/>
              <a:ext cx="2208" cy="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40" name="Group 42"/>
            <p:cNvGrpSpPr>
              <a:grpSpLocks/>
            </p:cNvGrpSpPr>
            <p:nvPr/>
          </p:nvGrpSpPr>
          <p:grpSpPr bwMode="auto">
            <a:xfrm>
              <a:off x="3342" y="2688"/>
              <a:ext cx="2067" cy="528"/>
              <a:chOff x="3342" y="2640"/>
              <a:chExt cx="2067" cy="528"/>
            </a:xfrm>
          </p:grpSpPr>
          <p:sp>
            <p:nvSpPr>
              <p:cNvPr id="25641" name="Line 27"/>
              <p:cNvSpPr>
                <a:spLocks noChangeShapeType="1"/>
              </p:cNvSpPr>
              <p:nvPr/>
            </p:nvSpPr>
            <p:spPr bwMode="auto">
              <a:xfrm>
                <a:off x="3585" y="3079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2" name="Line 28"/>
              <p:cNvSpPr>
                <a:spLocks noChangeShapeType="1"/>
              </p:cNvSpPr>
              <p:nvPr/>
            </p:nvSpPr>
            <p:spPr bwMode="auto">
              <a:xfrm flipV="1">
                <a:off x="3585" y="2640"/>
                <a:ext cx="735" cy="439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3" name="Arc 29"/>
              <p:cNvSpPr>
                <a:spLocks/>
              </p:cNvSpPr>
              <p:nvPr/>
            </p:nvSpPr>
            <p:spPr bwMode="auto">
              <a:xfrm>
                <a:off x="3840" y="2928"/>
                <a:ext cx="81" cy="165"/>
              </a:xfrm>
              <a:custGeom>
                <a:avLst/>
                <a:gdLst>
                  <a:gd name="T0" fmla="*/ 0 w 21600"/>
                  <a:gd name="T1" fmla="*/ 0 h 35360"/>
                  <a:gd name="T2" fmla="*/ 0 w 21600"/>
                  <a:gd name="T3" fmla="*/ 1 h 35360"/>
                  <a:gd name="T4" fmla="*/ 0 w 21600"/>
                  <a:gd name="T5" fmla="*/ 0 h 35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5360"/>
                  <a:gd name="T11" fmla="*/ 21600 w 21600"/>
                  <a:gd name="T12" fmla="*/ 35360 h 35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536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622"/>
                      <a:pt x="19849" y="31488"/>
                      <a:pt x="16649" y="35359"/>
                    </a:cubicBezTo>
                  </a:path>
                  <a:path w="21600" h="3536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622"/>
                      <a:pt x="19849" y="31488"/>
                      <a:pt x="16649" y="3535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15" name="Object 15"/>
              <p:cNvGraphicFramePr>
                <a:graphicFrameLocks noChangeAspect="1"/>
              </p:cNvGraphicFramePr>
              <p:nvPr/>
            </p:nvGraphicFramePr>
            <p:xfrm>
              <a:off x="3936" y="2742"/>
              <a:ext cx="253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52" name="公式" r:id="rId3" imgW="7710480" imgH="10149840" progId="Equation.3">
                      <p:embed/>
                    </p:oleObj>
                  </mc:Choice>
                  <mc:Fallback>
                    <p:oleObj name="公式" r:id="rId3" imgW="7710480" imgH="10149840" progId="Equation.3">
                      <p:embed/>
                      <p:pic>
                        <p:nvPicPr>
                          <p:cNvPr id="0" name="Picture 5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742"/>
                            <a:ext cx="25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16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31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53" name="公式" r:id="rId5" imgW="304920" imgH="432000" progId="Equation.3">
                      <p:embed/>
                    </p:oleObj>
                  </mc:Choice>
                  <mc:Fallback>
                    <p:oleObj name="公式" r:id="rId5" imgW="304920" imgH="432000" progId="Equation.3">
                      <p:embed/>
                      <p:pic>
                        <p:nvPicPr>
                          <p:cNvPr id="0" name="Picture 5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88"/>
                            <a:ext cx="317" cy="3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7" name="Object 17"/>
              <p:cNvGraphicFramePr>
                <a:graphicFrameLocks noChangeAspect="1"/>
              </p:cNvGraphicFramePr>
              <p:nvPr/>
            </p:nvGraphicFramePr>
            <p:xfrm>
              <a:off x="5092" y="2736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54" name="公式" r:id="rId7" imgW="177646" imgH="190335" progId="Equation.3">
                      <p:embed/>
                    </p:oleObj>
                  </mc:Choice>
                  <mc:Fallback>
                    <p:oleObj name="公式" r:id="rId7" imgW="177646" imgH="190335" progId="Equation.3">
                      <p:embed/>
                      <p:pic>
                        <p:nvPicPr>
                          <p:cNvPr id="0" name="Picture 5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2" y="2736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8" name="Object 18"/>
              <p:cNvGraphicFramePr>
                <a:graphicFrameLocks noChangeAspect="1"/>
              </p:cNvGraphicFramePr>
              <p:nvPr/>
            </p:nvGraphicFramePr>
            <p:xfrm>
              <a:off x="3342" y="2880"/>
              <a:ext cx="25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55" name="Equation" r:id="rId9" imgW="126835" imgH="139518" progId="Equation.3">
                      <p:embed/>
                    </p:oleObj>
                  </mc:Choice>
                  <mc:Fallback>
                    <p:oleObj name="Equation" r:id="rId9" imgW="126835" imgH="139518" progId="Equation.3">
                      <p:embed/>
                      <p:pic>
                        <p:nvPicPr>
                          <p:cNvPr id="0" name="Picture 5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2" y="2880"/>
                            <a:ext cx="25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20" name="Text Box 2"/>
          <p:cNvSpPr txBox="1">
            <a:spLocks noChangeArrowheads="1"/>
          </p:cNvSpPr>
          <p:nvPr/>
        </p:nvSpPr>
        <p:spPr bwMode="auto">
          <a:xfrm>
            <a:off x="228600" y="985837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多个同方向同频率简谐运动合成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858000" y="3576637"/>
            <a:ext cx="1138238" cy="925513"/>
            <a:chOff x="4320" y="2064"/>
            <a:chExt cx="717" cy="583"/>
          </a:xfrm>
        </p:grpSpPr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4704" y="2092"/>
            <a:ext cx="33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56" name="公式" r:id="rId11" imgW="343080" imgH="432000" progId="Equation.3">
                    <p:embed/>
                  </p:oleObj>
                </mc:Choice>
                <mc:Fallback>
                  <p:oleObj name="公式" r:id="rId11" imgW="343080" imgH="432000" progId="Equation.3">
                    <p:embed/>
                    <p:pic>
                      <p:nvPicPr>
                        <p:cNvPr id="0" name="Picture 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092"/>
                          <a:ext cx="333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Line 5"/>
            <p:cNvSpPr>
              <a:spLocks noChangeShapeType="1"/>
            </p:cNvSpPr>
            <p:nvPr/>
          </p:nvSpPr>
          <p:spPr bwMode="auto">
            <a:xfrm flipV="1">
              <a:off x="4320" y="2064"/>
              <a:ext cx="432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7" name="Line 6"/>
            <p:cNvSpPr>
              <a:spLocks noChangeShapeType="1"/>
            </p:cNvSpPr>
            <p:nvPr/>
          </p:nvSpPr>
          <p:spPr bwMode="auto">
            <a:xfrm flipV="1">
              <a:off x="4320" y="2640"/>
              <a:ext cx="576" cy="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Arc 7"/>
            <p:cNvSpPr>
              <a:spLocks/>
            </p:cNvSpPr>
            <p:nvPr/>
          </p:nvSpPr>
          <p:spPr bwMode="auto">
            <a:xfrm>
              <a:off x="4416" y="2506"/>
              <a:ext cx="96" cy="141"/>
            </a:xfrm>
            <a:custGeom>
              <a:avLst/>
              <a:gdLst>
                <a:gd name="T0" fmla="*/ 0 w 21600"/>
                <a:gd name="T1" fmla="*/ 0 h 21215"/>
                <a:gd name="T2" fmla="*/ 0 w 21600"/>
                <a:gd name="T3" fmla="*/ 1 h 21215"/>
                <a:gd name="T4" fmla="*/ 0 w 21600"/>
                <a:gd name="T5" fmla="*/ 1 h 212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15"/>
                <a:gd name="T11" fmla="*/ 21600 w 21600"/>
                <a:gd name="T12" fmla="*/ 21215 h 212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15" fill="none" extrusionOk="0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</a:path>
                <a:path w="21600" h="21215" stroke="0" extrusionOk="0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  <a:lnTo>
                    <a:pt x="0" y="2121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4" name="Object 14"/>
            <p:cNvGraphicFramePr>
              <a:graphicFrameLocks noChangeAspect="1"/>
            </p:cNvGraphicFramePr>
            <p:nvPr/>
          </p:nvGraphicFramePr>
          <p:xfrm>
            <a:off x="4512" y="2304"/>
            <a:ext cx="33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57" name="公式" r:id="rId13" imgW="343080" imgH="406440" progId="Equation.3">
                    <p:embed/>
                  </p:oleObj>
                </mc:Choice>
                <mc:Fallback>
                  <p:oleObj name="公式" r:id="rId13" imgW="343080" imgH="406440" progId="Equation.3">
                    <p:embed/>
                    <p:pic>
                      <p:nvPicPr>
                        <p:cNvPr id="0" name="Picture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04"/>
                          <a:ext cx="33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7391400" y="2433637"/>
            <a:ext cx="990600" cy="1144588"/>
            <a:chOff x="4656" y="1344"/>
            <a:chExt cx="624" cy="721"/>
          </a:xfrm>
        </p:grpSpPr>
        <p:sp>
          <p:nvSpPr>
            <p:cNvPr id="25633" name="Line 10"/>
            <p:cNvSpPr>
              <a:spLocks noChangeShapeType="1"/>
            </p:cNvSpPr>
            <p:nvPr/>
          </p:nvSpPr>
          <p:spPr bwMode="auto">
            <a:xfrm flipH="1" flipV="1">
              <a:off x="4656" y="1392"/>
              <a:ext cx="96" cy="67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4" name="Line 11"/>
            <p:cNvSpPr>
              <a:spLocks noChangeShapeType="1"/>
            </p:cNvSpPr>
            <p:nvPr/>
          </p:nvSpPr>
          <p:spPr bwMode="auto">
            <a:xfrm>
              <a:off x="4752" y="2064"/>
              <a:ext cx="480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1" name="Object 11"/>
            <p:cNvGraphicFramePr>
              <a:graphicFrameLocks noChangeAspect="1"/>
            </p:cNvGraphicFramePr>
            <p:nvPr/>
          </p:nvGraphicFramePr>
          <p:xfrm>
            <a:off x="4704" y="1344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58" name="公式" r:id="rId15" imgW="8523720" imgH="10962720" progId="Equation.3">
                    <p:embed/>
                  </p:oleObj>
                </mc:Choice>
                <mc:Fallback>
                  <p:oleObj name="公式" r:id="rId15" imgW="8523720" imgH="10962720" progId="Equation.3">
                    <p:embed/>
                    <p:pic>
                      <p:nvPicPr>
                        <p:cNvPr id="0" name="Picture 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344"/>
                          <a:ext cx="336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2"/>
            <p:cNvGraphicFramePr>
              <a:graphicFrameLocks noChangeAspect="1"/>
            </p:cNvGraphicFramePr>
            <p:nvPr/>
          </p:nvGraphicFramePr>
          <p:xfrm>
            <a:off x="4952" y="1728"/>
            <a:ext cx="3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59" name="公式" r:id="rId17" imgW="8523720" imgH="10556280" progId="Equation.3">
                    <p:embed/>
                  </p:oleObj>
                </mc:Choice>
                <mc:Fallback>
                  <p:oleObj name="公式" r:id="rId17" imgW="8523720" imgH="10556280" progId="Equation.3">
                    <p:embed/>
                    <p:pic>
                      <p:nvPicPr>
                        <p:cNvPr id="0" name="Picture 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1728"/>
                          <a:ext cx="32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5" name="Arc 14"/>
            <p:cNvSpPr>
              <a:spLocks/>
            </p:cNvSpPr>
            <p:nvPr/>
          </p:nvSpPr>
          <p:spPr bwMode="auto">
            <a:xfrm>
              <a:off x="4730" y="1921"/>
              <a:ext cx="214" cy="144"/>
            </a:xfrm>
            <a:custGeom>
              <a:avLst/>
              <a:gdLst>
                <a:gd name="T0" fmla="*/ 0 w 24076"/>
                <a:gd name="T1" fmla="*/ 0 h 21600"/>
                <a:gd name="T2" fmla="*/ 2 w 24076"/>
                <a:gd name="T3" fmla="*/ 1 h 21600"/>
                <a:gd name="T4" fmla="*/ 0 w 24076"/>
                <a:gd name="T5" fmla="*/ 1 h 21600"/>
                <a:gd name="T6" fmla="*/ 0 60000 65536"/>
                <a:gd name="T7" fmla="*/ 0 60000 65536"/>
                <a:gd name="T8" fmla="*/ 0 60000 65536"/>
                <a:gd name="T9" fmla="*/ 0 w 24076"/>
                <a:gd name="T10" fmla="*/ 0 h 21600"/>
                <a:gd name="T11" fmla="*/ 24076 w 240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76" h="21600" fill="none" extrusionOk="0">
                  <a:moveTo>
                    <a:pt x="0" y="142"/>
                  </a:moveTo>
                  <a:cubicBezTo>
                    <a:pt x="821" y="47"/>
                    <a:pt x="1648" y="-1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</a:path>
                <a:path w="24076" h="21600" stroke="0" extrusionOk="0">
                  <a:moveTo>
                    <a:pt x="0" y="142"/>
                  </a:moveTo>
                  <a:cubicBezTo>
                    <a:pt x="821" y="47"/>
                    <a:pt x="1648" y="-1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  <a:lnTo>
                    <a:pt x="2476" y="2160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248400" y="3957637"/>
            <a:ext cx="609600" cy="1228725"/>
            <a:chOff x="3936" y="2304"/>
            <a:chExt cx="384" cy="774"/>
          </a:xfrm>
        </p:grpSpPr>
        <p:sp>
          <p:nvSpPr>
            <p:cNvPr id="25632" name="Arc 16"/>
            <p:cNvSpPr>
              <a:spLocks/>
            </p:cNvSpPr>
            <p:nvPr/>
          </p:nvSpPr>
          <p:spPr bwMode="auto">
            <a:xfrm>
              <a:off x="3936" y="2544"/>
              <a:ext cx="288" cy="534"/>
            </a:xfrm>
            <a:custGeom>
              <a:avLst/>
              <a:gdLst>
                <a:gd name="T0" fmla="*/ 0 w 21600"/>
                <a:gd name="T1" fmla="*/ 0 h 21845"/>
                <a:gd name="T2" fmla="*/ 4 w 21600"/>
                <a:gd name="T3" fmla="*/ 13 h 21845"/>
                <a:gd name="T4" fmla="*/ 0 w 21600"/>
                <a:gd name="T5" fmla="*/ 13 h 218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845"/>
                <a:gd name="T11" fmla="*/ 21600 w 21600"/>
                <a:gd name="T12" fmla="*/ 21845 h 218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84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</a:path>
                <a:path w="21600" h="2184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4032" y="230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0" name="公式" r:id="rId19" imgW="254160" imgH="304920" progId="Equation.3">
                    <p:embed/>
                  </p:oleObj>
                </mc:Choice>
                <mc:Fallback>
                  <p:oleObj name="公式" r:id="rId19" imgW="254160" imgH="304920" progId="Equation.3">
                    <p:embed/>
                    <p:pic>
                      <p:nvPicPr>
                        <p:cNvPr id="0" name="Picture 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304"/>
                          <a:ext cx="28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16963"/>
              </p:ext>
            </p:extLst>
          </p:nvPr>
        </p:nvGraphicFramePr>
        <p:xfrm>
          <a:off x="1066800" y="4918075"/>
          <a:ext cx="36576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1" name="公式" r:id="rId21" imgW="1764534" imgH="304668" progId="Equation.3">
                  <p:embed/>
                </p:oleObj>
              </mc:Choice>
              <mc:Fallback>
                <p:oleObj name="公式" r:id="rId21" imgW="1764534" imgH="304668" progId="Equation.3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18075"/>
                        <a:ext cx="3657600" cy="563562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41874"/>
              </p:ext>
            </p:extLst>
          </p:nvPr>
        </p:nvGraphicFramePr>
        <p:xfrm>
          <a:off x="762000" y="4033837"/>
          <a:ext cx="41148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2" name="公式" r:id="rId23" imgW="1968500" imgH="330200" progId="Equation.3">
                  <p:embed/>
                </p:oleObj>
              </mc:Choice>
              <mc:Fallback>
                <p:oleObj name="公式" r:id="rId23" imgW="1968500" imgH="330200" progId="Equation.3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3837"/>
                        <a:ext cx="41148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09600" y="1595437"/>
            <a:ext cx="4267200" cy="2286000"/>
            <a:chOff x="528" y="1200"/>
            <a:chExt cx="2592" cy="1298"/>
          </a:xfrm>
        </p:grpSpPr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816" y="2016"/>
            <a:ext cx="526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3" name="公式" r:id="rId25" imgW="494656" imgH="88784" progId="Equation.3">
                    <p:embed/>
                  </p:oleObj>
                </mc:Choice>
                <mc:Fallback>
                  <p:oleObj name="公式" r:id="rId25" imgW="494656" imgH="88784" progId="Equation.3">
                    <p:embed/>
                    <p:pic>
                      <p:nvPicPr>
                        <p:cNvPr id="0" name="Picture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16"/>
                          <a:ext cx="526" cy="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768" y="1200"/>
            <a:ext cx="230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4" name="公式" r:id="rId27" imgW="1968500" imgH="317500" progId="Equation.3">
                    <p:embed/>
                  </p:oleObj>
                </mc:Choice>
                <mc:Fallback>
                  <p:oleObj name="公式" r:id="rId27" imgW="1968500" imgH="317500" progId="Equation.3">
                    <p:embed/>
                    <p:pic>
                      <p:nvPicPr>
                        <p:cNvPr id="0" name="Picture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00"/>
                          <a:ext cx="230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8"/>
            <p:cNvGraphicFramePr>
              <a:graphicFrameLocks noChangeAspect="1"/>
            </p:cNvGraphicFramePr>
            <p:nvPr/>
          </p:nvGraphicFramePr>
          <p:xfrm>
            <a:off x="768" y="1584"/>
            <a:ext cx="230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5" name="公式" r:id="rId29" imgW="2057400" imgH="317500" progId="Equation.3">
                    <p:embed/>
                  </p:oleObj>
                </mc:Choice>
                <mc:Fallback>
                  <p:oleObj name="公式" r:id="rId29" imgW="2057400" imgH="317500" progId="Equation.3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84"/>
                          <a:ext cx="2304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9"/>
            <p:cNvGraphicFramePr>
              <a:graphicFrameLocks noChangeAspect="1"/>
            </p:cNvGraphicFramePr>
            <p:nvPr/>
          </p:nvGraphicFramePr>
          <p:xfrm>
            <a:off x="720" y="2160"/>
            <a:ext cx="240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6" name="公式" r:id="rId31" imgW="2057400" imgH="330200" progId="Equation.3">
                    <p:embed/>
                  </p:oleObj>
                </mc:Choice>
                <mc:Fallback>
                  <p:oleObj name="公式" r:id="rId31" imgW="2057400" imgH="330200" progId="Equation.3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60"/>
                          <a:ext cx="2400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AutoShape 25"/>
            <p:cNvSpPr>
              <a:spLocks/>
            </p:cNvSpPr>
            <p:nvPr/>
          </p:nvSpPr>
          <p:spPr bwMode="auto">
            <a:xfrm>
              <a:off x="528" y="1392"/>
              <a:ext cx="144" cy="912"/>
            </a:xfrm>
            <a:prstGeom prst="leftBrace">
              <a:avLst>
                <a:gd name="adj1" fmla="val 52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58" name="Line 34"/>
          <p:cNvSpPr>
            <a:spLocks noChangeShapeType="1"/>
          </p:cNvSpPr>
          <p:nvPr/>
        </p:nvSpPr>
        <p:spPr bwMode="auto">
          <a:xfrm flipV="1">
            <a:off x="5715000" y="3576637"/>
            <a:ext cx="1828800" cy="160020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5715000" y="2509837"/>
            <a:ext cx="1676400" cy="2667000"/>
            <a:chOff x="3600" y="1392"/>
            <a:chExt cx="1056" cy="1680"/>
          </a:xfrm>
        </p:grpSpPr>
        <p:sp>
          <p:nvSpPr>
            <p:cNvPr id="25630" name="Line 36"/>
            <p:cNvSpPr>
              <a:spLocks noChangeShapeType="1"/>
            </p:cNvSpPr>
            <p:nvPr/>
          </p:nvSpPr>
          <p:spPr bwMode="auto">
            <a:xfrm flipV="1">
              <a:off x="3600" y="1392"/>
              <a:ext cx="1056" cy="1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4128" y="1392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7" name="公式" r:id="rId33" imgW="279360" imgH="343080" progId="Equation.3">
                    <p:embed/>
                  </p:oleObj>
                </mc:Choice>
                <mc:Fallback>
                  <p:oleObj name="公式" r:id="rId33" imgW="279360" imgH="343080" progId="Equation.3">
                    <p:embed/>
                    <p:pic>
                      <p:nvPicPr>
                        <p:cNvPr id="0" name="Picture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92"/>
                          <a:ext cx="31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6477000" y="1824037"/>
            <a:ext cx="838200" cy="609600"/>
            <a:chOff x="4080" y="960"/>
            <a:chExt cx="528" cy="384"/>
          </a:xfrm>
        </p:grpSpPr>
        <p:sp>
          <p:nvSpPr>
            <p:cNvPr id="25629" name="Arc 39"/>
            <p:cNvSpPr>
              <a:spLocks/>
            </p:cNvSpPr>
            <p:nvPr/>
          </p:nvSpPr>
          <p:spPr bwMode="auto">
            <a:xfrm>
              <a:off x="4176" y="1099"/>
              <a:ext cx="432" cy="245"/>
            </a:xfrm>
            <a:custGeom>
              <a:avLst/>
              <a:gdLst>
                <a:gd name="T0" fmla="*/ 4 w 20899"/>
                <a:gd name="T1" fmla="*/ 0 h 19050"/>
                <a:gd name="T2" fmla="*/ 9 w 20899"/>
                <a:gd name="T3" fmla="*/ 2 h 19050"/>
                <a:gd name="T4" fmla="*/ 0 w 20899"/>
                <a:gd name="T5" fmla="*/ 3 h 19050"/>
                <a:gd name="T6" fmla="*/ 0 60000 65536"/>
                <a:gd name="T7" fmla="*/ 0 60000 65536"/>
                <a:gd name="T8" fmla="*/ 0 60000 65536"/>
                <a:gd name="T9" fmla="*/ 0 w 20899"/>
                <a:gd name="T10" fmla="*/ 0 h 19050"/>
                <a:gd name="T11" fmla="*/ 20899 w 20899"/>
                <a:gd name="T12" fmla="*/ 19050 h 190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99" h="19050" fill="none" extrusionOk="0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</a:path>
                <a:path w="20899" h="19050" stroke="0" extrusionOk="0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  <a:lnTo>
                    <a:pt x="0" y="1905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4080" y="960"/>
            <a:ext cx="27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8" name="公式" r:id="rId35" imgW="215713" imgH="190335" progId="Equation.3">
                    <p:embed/>
                  </p:oleObj>
                </mc:Choice>
                <mc:Fallback>
                  <p:oleObj name="公式" r:id="rId35" imgW="215713" imgH="190335" progId="Equation.3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60"/>
                          <a:ext cx="277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" name="Rectangle 41"/>
          <p:cNvSpPr>
            <a:spLocks noChangeArrowheads="1"/>
          </p:cNvSpPr>
          <p:nvPr/>
        </p:nvSpPr>
        <p:spPr bwMode="auto">
          <a:xfrm>
            <a:off x="914400" y="5938837"/>
            <a:ext cx="7759700" cy="538163"/>
          </a:xfrm>
          <a:prstGeom prst="rect">
            <a:avLst/>
          </a:prstGeom>
          <a:solidFill>
            <a:srgbClr val="FCF7FF"/>
          </a:solidFill>
          <a:ln w="1905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多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同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方向</a:t>
            </a:r>
            <a:r>
              <a:rPr lang="zh-CN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同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频率简谐运动</a:t>
            </a:r>
            <a:r>
              <a:rPr lang="zh-CN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合成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仍为</a:t>
            </a:r>
            <a:r>
              <a:rPr lang="zh-CN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简谐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运动</a:t>
            </a:r>
            <a:endParaRPr lang="zh-CN" altLang="en-US" sz="2800" dirty="0">
              <a:solidFill>
                <a:srgbClr val="CC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33400" y="152400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0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" grpId="0" animBg="1"/>
      <p:bldP spid="1065" grpId="0" animBg="1" autoUpdateAnimBg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01"/>
          <p:cNvSpPr txBox="1">
            <a:spLocks noChangeArrowheads="1"/>
          </p:cNvSpPr>
          <p:nvPr/>
        </p:nvSpPr>
        <p:spPr bwMode="auto">
          <a:xfrm>
            <a:off x="688975" y="177225"/>
            <a:ext cx="4797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简谐运动的基本特征</a:t>
            </a: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609600" y="1331893"/>
            <a:ext cx="2339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讨论的步骤：</a:t>
            </a:r>
            <a:endParaRPr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533400" y="2093893"/>
            <a:ext cx="79047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确定振动系统的平衡位置，并以平衡位置为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坐标原点，建立坐标系。</a:t>
            </a: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533400" y="3160693"/>
            <a:ext cx="79047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让系统偏离平衡位置，然后分析系统受力状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况，求出系统所受的合外力。</a:t>
            </a: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533400" y="4227493"/>
            <a:ext cx="79047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根据牛顿运动定律，导出简谐运动的运动微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分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5334000" y="838200"/>
            <a:ext cx="3582988" cy="5943600"/>
            <a:chOff x="3360" y="384"/>
            <a:chExt cx="2257" cy="3744"/>
          </a:xfrm>
        </p:grpSpPr>
        <p:sp>
          <p:nvSpPr>
            <p:cNvPr id="100355" name="Rectangle 1027"/>
            <p:cNvSpPr>
              <a:spLocks noChangeArrowheads="1"/>
            </p:cNvSpPr>
            <p:nvPr/>
          </p:nvSpPr>
          <p:spPr bwMode="auto">
            <a:xfrm>
              <a:off x="3361" y="384"/>
              <a:ext cx="2256" cy="37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028"/>
            <p:cNvGrpSpPr>
              <a:grpSpLocks/>
            </p:cNvGrpSpPr>
            <p:nvPr/>
          </p:nvGrpSpPr>
          <p:grpSpPr bwMode="auto">
            <a:xfrm>
              <a:off x="3360" y="768"/>
              <a:ext cx="2161" cy="480"/>
              <a:chOff x="3360" y="768"/>
              <a:chExt cx="2161" cy="480"/>
            </a:xfrm>
          </p:grpSpPr>
          <p:sp>
            <p:nvSpPr>
              <p:cNvPr id="100357" name="Line 1029"/>
              <p:cNvSpPr>
                <a:spLocks noChangeShapeType="1"/>
              </p:cNvSpPr>
              <p:nvPr/>
            </p:nvSpPr>
            <p:spPr bwMode="auto">
              <a:xfrm>
                <a:off x="3505" y="853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0358" name="Object 1030"/>
              <p:cNvGraphicFramePr>
                <a:graphicFrameLocks noChangeAspect="1"/>
              </p:cNvGraphicFramePr>
              <p:nvPr/>
            </p:nvGraphicFramePr>
            <p:xfrm>
              <a:off x="3649" y="901"/>
              <a:ext cx="269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74" name="公式" r:id="rId3" imgW="7710480" imgH="10556280" progId="Equation.3">
                      <p:embed/>
                    </p:oleObj>
                  </mc:Choice>
                  <mc:Fallback>
                    <p:oleObj name="公式" r:id="rId3" imgW="7710480" imgH="10556280" progId="Equation.3">
                      <p:embed/>
                      <p:pic>
                        <p:nvPicPr>
                          <p:cNvPr id="0" name="Picture 10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9" y="901"/>
                            <a:ext cx="269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59" name="Object 1031"/>
              <p:cNvGraphicFramePr>
                <a:graphicFrameLocks noChangeAspect="1"/>
              </p:cNvGraphicFramePr>
              <p:nvPr/>
            </p:nvGraphicFramePr>
            <p:xfrm>
              <a:off x="3985" y="901"/>
              <a:ext cx="28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75" name="公式" r:id="rId5" imgW="8523720" imgH="10556280" progId="Equation.3">
                      <p:embed/>
                    </p:oleObj>
                  </mc:Choice>
                  <mc:Fallback>
                    <p:oleObj name="公式" r:id="rId5" imgW="8523720" imgH="10556280" progId="Equation.3">
                      <p:embed/>
                      <p:pic>
                        <p:nvPicPr>
                          <p:cNvPr id="0" name="Picture 10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5" y="901"/>
                            <a:ext cx="280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60" name="Object 1032"/>
              <p:cNvGraphicFramePr>
                <a:graphicFrameLocks noChangeAspect="1"/>
              </p:cNvGraphicFramePr>
              <p:nvPr/>
            </p:nvGraphicFramePr>
            <p:xfrm>
              <a:off x="4338" y="901"/>
              <a:ext cx="27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76" name="公式" r:id="rId7" imgW="8523720" imgH="10962720" progId="Equation.3">
                      <p:embed/>
                    </p:oleObj>
                  </mc:Choice>
                  <mc:Fallback>
                    <p:oleObj name="公式" r:id="rId7" imgW="8523720" imgH="10962720" progId="Equation.3">
                      <p:embed/>
                      <p:pic>
                        <p:nvPicPr>
                          <p:cNvPr id="0" name="Picture 10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8" y="901"/>
                            <a:ext cx="271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61" name="Object 1033"/>
              <p:cNvGraphicFramePr>
                <a:graphicFrameLocks noChangeAspect="1"/>
              </p:cNvGraphicFramePr>
              <p:nvPr/>
            </p:nvGraphicFramePr>
            <p:xfrm>
              <a:off x="4665" y="901"/>
              <a:ext cx="28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77" name="公式" r:id="rId9" imgW="8523720" imgH="10556280" progId="Equation.3">
                      <p:embed/>
                    </p:oleObj>
                  </mc:Choice>
                  <mc:Fallback>
                    <p:oleObj name="公式" r:id="rId9" imgW="8523720" imgH="10556280" progId="Equation.3">
                      <p:embed/>
                      <p:pic>
                        <p:nvPicPr>
                          <p:cNvPr id="0" name="Picture 1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5" y="901"/>
                            <a:ext cx="280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62" name="Object 1034"/>
              <p:cNvGraphicFramePr>
                <a:graphicFrameLocks noChangeAspect="1"/>
              </p:cNvGraphicFramePr>
              <p:nvPr/>
            </p:nvGraphicFramePr>
            <p:xfrm>
              <a:off x="5281" y="901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78" name="公式" r:id="rId11" imgW="177646" imgH="190335" progId="Equation.3">
                      <p:embed/>
                    </p:oleObj>
                  </mc:Choice>
                  <mc:Fallback>
                    <p:oleObj name="公式" r:id="rId11" imgW="177646" imgH="190335" progId="Equation.3">
                      <p:embed/>
                      <p:pic>
                        <p:nvPicPr>
                          <p:cNvPr id="0" name="Picture 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1" y="901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63" name="Object 1035"/>
              <p:cNvGraphicFramePr>
                <a:graphicFrameLocks noChangeAspect="1"/>
              </p:cNvGraphicFramePr>
              <p:nvPr/>
            </p:nvGraphicFramePr>
            <p:xfrm>
              <a:off x="3360" y="864"/>
              <a:ext cx="26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79" name="Equation" r:id="rId13" imgW="126835" imgH="139518" progId="Equation.3">
                      <p:embed/>
                    </p:oleObj>
                  </mc:Choice>
                  <mc:Fallback>
                    <p:oleObj name="Equation" r:id="rId13" imgW="126835" imgH="139518" progId="Equation.3">
                      <p:embed/>
                      <p:pic>
                        <p:nvPicPr>
                          <p:cNvPr id="0" name="Picture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864"/>
                            <a:ext cx="26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364" name="Line 1036"/>
              <p:cNvSpPr>
                <a:spLocks noChangeShapeType="1"/>
              </p:cNvSpPr>
              <p:nvPr/>
            </p:nvSpPr>
            <p:spPr bwMode="auto">
              <a:xfrm>
                <a:off x="3505" y="7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65" name="Line 1037"/>
              <p:cNvSpPr>
                <a:spLocks noChangeShapeType="1"/>
              </p:cNvSpPr>
              <p:nvPr/>
            </p:nvSpPr>
            <p:spPr bwMode="auto">
              <a:xfrm>
                <a:off x="4849" y="7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66" name="Line 1038"/>
              <p:cNvSpPr>
                <a:spLocks noChangeShapeType="1"/>
              </p:cNvSpPr>
              <p:nvPr/>
            </p:nvSpPr>
            <p:spPr bwMode="auto">
              <a:xfrm>
                <a:off x="4177" y="7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996633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67" name="Line 1039"/>
              <p:cNvSpPr>
                <a:spLocks noChangeShapeType="1"/>
              </p:cNvSpPr>
              <p:nvPr/>
            </p:nvSpPr>
            <p:spPr bwMode="auto">
              <a:xfrm>
                <a:off x="4513" y="7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68" name="Line 1040"/>
              <p:cNvSpPr>
                <a:spLocks noChangeShapeType="1"/>
              </p:cNvSpPr>
              <p:nvPr/>
            </p:nvSpPr>
            <p:spPr bwMode="auto">
              <a:xfrm>
                <a:off x="3841" y="7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0369" name="Object 1041"/>
              <p:cNvGraphicFramePr>
                <a:graphicFrameLocks noChangeAspect="1"/>
              </p:cNvGraphicFramePr>
              <p:nvPr/>
            </p:nvGraphicFramePr>
            <p:xfrm>
              <a:off x="5010" y="901"/>
              <a:ext cx="27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80" name="公式" r:id="rId15" imgW="8523720" imgH="10962720" progId="Equation.3">
                      <p:embed/>
                    </p:oleObj>
                  </mc:Choice>
                  <mc:Fallback>
                    <p:oleObj name="公式" r:id="rId15" imgW="8523720" imgH="10962720" progId="Equation.3">
                      <p:embed/>
                      <p:pic>
                        <p:nvPicPr>
                          <p:cNvPr id="0" name="Picture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0" y="901"/>
                            <a:ext cx="271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042"/>
          <p:cNvGrpSpPr>
            <a:grpSpLocks/>
          </p:cNvGrpSpPr>
          <p:nvPr/>
        </p:nvGrpSpPr>
        <p:grpSpPr bwMode="auto">
          <a:xfrm>
            <a:off x="5562600" y="3082925"/>
            <a:ext cx="2897188" cy="2971800"/>
            <a:chOff x="3504" y="1824"/>
            <a:chExt cx="1825" cy="1872"/>
          </a:xfrm>
        </p:grpSpPr>
        <p:sp>
          <p:nvSpPr>
            <p:cNvPr id="100371" name="Line 1043"/>
            <p:cNvSpPr>
              <a:spLocks noChangeShapeType="1"/>
            </p:cNvSpPr>
            <p:nvPr/>
          </p:nvSpPr>
          <p:spPr bwMode="auto">
            <a:xfrm flipV="1">
              <a:off x="3504" y="2711"/>
              <a:ext cx="288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2" name="Line 1044"/>
            <p:cNvSpPr>
              <a:spLocks noChangeShapeType="1"/>
            </p:cNvSpPr>
            <p:nvPr/>
          </p:nvSpPr>
          <p:spPr bwMode="auto">
            <a:xfrm flipH="1" flipV="1">
              <a:off x="4513" y="1824"/>
              <a:ext cx="24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3" name="Line 1045"/>
            <p:cNvSpPr>
              <a:spLocks noChangeShapeType="1"/>
            </p:cNvSpPr>
            <p:nvPr/>
          </p:nvSpPr>
          <p:spPr bwMode="auto">
            <a:xfrm flipH="1">
              <a:off x="3601" y="220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Line 1046"/>
            <p:cNvSpPr>
              <a:spLocks noChangeShapeType="1"/>
            </p:cNvSpPr>
            <p:nvPr/>
          </p:nvSpPr>
          <p:spPr bwMode="auto">
            <a:xfrm flipH="1">
              <a:off x="5041" y="2400"/>
              <a:ext cx="28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5" name="Line 1047"/>
            <p:cNvSpPr>
              <a:spLocks noChangeShapeType="1"/>
            </p:cNvSpPr>
            <p:nvPr/>
          </p:nvSpPr>
          <p:spPr bwMode="auto">
            <a:xfrm>
              <a:off x="4081" y="3312"/>
              <a:ext cx="240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76" name="Object 1048"/>
            <p:cNvGraphicFramePr>
              <a:graphicFrameLocks noChangeAspect="1"/>
            </p:cNvGraphicFramePr>
            <p:nvPr/>
          </p:nvGraphicFramePr>
          <p:xfrm>
            <a:off x="4896" y="2304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1" name="公式" r:id="rId17" imgW="482760" imgH="381240" progId="Equation.3">
                    <p:embed/>
                  </p:oleObj>
                </mc:Choice>
                <mc:Fallback>
                  <p:oleObj name="公式" r:id="rId17" imgW="482760" imgH="381240" progId="Equation.3">
                    <p:embed/>
                    <p:pic>
                      <p:nvPicPr>
                        <p:cNvPr id="0" name="Picture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304"/>
                          <a:ext cx="33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7" name="Object 1049"/>
            <p:cNvGraphicFramePr>
              <a:graphicFrameLocks noChangeAspect="1"/>
            </p:cNvGraphicFramePr>
            <p:nvPr/>
          </p:nvGraphicFramePr>
          <p:xfrm>
            <a:off x="4223" y="3312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2" name="公式" r:id="rId19" imgW="482760" imgH="381240" progId="Equation.3">
                    <p:embed/>
                  </p:oleObj>
                </mc:Choice>
                <mc:Fallback>
                  <p:oleObj name="公式" r:id="rId19" imgW="482760" imgH="381240" progId="Equation.3">
                    <p:embed/>
                    <p:pic>
                      <p:nvPicPr>
                        <p:cNvPr id="0" name="Picture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3312"/>
                          <a:ext cx="33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8" name="Object 1050"/>
            <p:cNvGraphicFramePr>
              <a:graphicFrameLocks noChangeAspect="1"/>
            </p:cNvGraphicFramePr>
            <p:nvPr/>
          </p:nvGraphicFramePr>
          <p:xfrm>
            <a:off x="3599" y="2902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3" name="Equation" r:id="rId21" imgW="482760" imgH="381240" progId="Equation.3">
                    <p:embed/>
                  </p:oleObj>
                </mc:Choice>
                <mc:Fallback>
                  <p:oleObj name="Equation" r:id="rId21" imgW="482760" imgH="381240" progId="Equation.3">
                    <p:embed/>
                    <p:pic>
                      <p:nvPicPr>
                        <p:cNvPr id="0" name="Picture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2902"/>
                          <a:ext cx="33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9" name="Object 1051"/>
            <p:cNvGraphicFramePr>
              <a:graphicFrameLocks noChangeAspect="1"/>
            </p:cNvGraphicFramePr>
            <p:nvPr/>
          </p:nvGraphicFramePr>
          <p:xfrm>
            <a:off x="3648" y="2208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4" name="公式" r:id="rId23" imgW="482760" imgH="381240" progId="Equation.3">
                    <p:embed/>
                  </p:oleObj>
                </mc:Choice>
                <mc:Fallback>
                  <p:oleObj name="公式" r:id="rId23" imgW="482760" imgH="381240" progId="Equation.3">
                    <p:embed/>
                    <p:pic>
                      <p:nvPicPr>
                        <p:cNvPr id="0" name="Picture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208"/>
                          <a:ext cx="33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0" name="Object 1052"/>
            <p:cNvGraphicFramePr>
              <a:graphicFrameLocks noChangeAspect="1"/>
            </p:cNvGraphicFramePr>
            <p:nvPr/>
          </p:nvGraphicFramePr>
          <p:xfrm>
            <a:off x="4272" y="1920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5" name="公式" r:id="rId25" imgW="482760" imgH="381240" progId="Equation.3">
                    <p:embed/>
                  </p:oleObj>
                </mc:Choice>
                <mc:Fallback>
                  <p:oleObj name="公式" r:id="rId25" imgW="482760" imgH="381240" progId="Equation.3">
                    <p:embed/>
                    <p:pic>
                      <p:nvPicPr>
                        <p:cNvPr id="0" name="Picture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920"/>
                          <a:ext cx="33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1" name="Object 1053"/>
            <p:cNvGraphicFramePr>
              <a:graphicFrameLocks noChangeAspect="1"/>
            </p:cNvGraphicFramePr>
            <p:nvPr/>
          </p:nvGraphicFramePr>
          <p:xfrm>
            <a:off x="4847" y="3046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6" name="公式" r:id="rId27" imgW="482760" imgH="381240" progId="Equation.3">
                    <p:embed/>
                  </p:oleObj>
                </mc:Choice>
                <mc:Fallback>
                  <p:oleObj name="公式" r:id="rId27" imgW="482760" imgH="381240" progId="Equation.3">
                    <p:embed/>
                    <p:pic>
                      <p:nvPicPr>
                        <p:cNvPr id="0" name="Picture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3046"/>
                          <a:ext cx="33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82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54281"/>
              </p:ext>
            </p:extLst>
          </p:nvPr>
        </p:nvGraphicFramePr>
        <p:xfrm>
          <a:off x="5715000" y="2286000"/>
          <a:ext cx="28940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7" name="公式" r:id="rId29" imgW="1524000" imgH="419100" progId="Equation.3">
                  <p:embed/>
                </p:oleObj>
              </mc:Choice>
              <mc:Fallback>
                <p:oleObj name="公式" r:id="rId29" imgW="1524000" imgH="419100" progId="Equation.3">
                  <p:embed/>
                  <p:pic>
                    <p:nvPicPr>
                      <p:cNvPr id="0" name="Picture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2894013" cy="661988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55"/>
          <p:cNvGrpSpPr>
            <a:grpSpLocks/>
          </p:cNvGrpSpPr>
          <p:nvPr/>
        </p:nvGrpSpPr>
        <p:grpSpPr bwMode="auto">
          <a:xfrm>
            <a:off x="5564188" y="914400"/>
            <a:ext cx="3160712" cy="609600"/>
            <a:chOff x="3505" y="432"/>
            <a:chExt cx="1991" cy="384"/>
          </a:xfrm>
        </p:grpSpPr>
        <p:sp>
          <p:nvSpPr>
            <p:cNvPr id="100384" name="Line 1056"/>
            <p:cNvSpPr>
              <a:spLocks noChangeShapeType="1"/>
            </p:cNvSpPr>
            <p:nvPr/>
          </p:nvSpPr>
          <p:spPr bwMode="auto">
            <a:xfrm flipV="1">
              <a:off x="3505" y="624"/>
              <a:ext cx="16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85" name="Object 1057"/>
            <p:cNvGraphicFramePr>
              <a:graphicFrameLocks noChangeAspect="1"/>
            </p:cNvGraphicFramePr>
            <p:nvPr/>
          </p:nvGraphicFramePr>
          <p:xfrm>
            <a:off x="5185" y="432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8" name="公式" r:id="rId31" imgW="6897600" imgH="8523720" progId="Equation.3">
                    <p:embed/>
                  </p:oleObj>
                </mc:Choice>
                <mc:Fallback>
                  <p:oleObj name="公式" r:id="rId31" imgW="6897600" imgH="8523720" progId="Equation.3">
                    <p:embed/>
                    <p:pic>
                      <p:nvPicPr>
                        <p:cNvPr id="0" name="Picture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" y="432"/>
                          <a:ext cx="31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58"/>
          <p:cNvGrpSpPr>
            <a:grpSpLocks/>
          </p:cNvGrpSpPr>
          <p:nvPr/>
        </p:nvGrpSpPr>
        <p:grpSpPr bwMode="auto">
          <a:xfrm>
            <a:off x="228600" y="838200"/>
            <a:ext cx="5019675" cy="2397125"/>
            <a:chOff x="144" y="406"/>
            <a:chExt cx="3162" cy="1510"/>
          </a:xfrm>
        </p:grpSpPr>
        <p:graphicFrame>
          <p:nvGraphicFramePr>
            <p:cNvPr id="100387" name="Object 1059"/>
            <p:cNvGraphicFramePr>
              <a:graphicFrameLocks noChangeAspect="1"/>
            </p:cNvGraphicFramePr>
            <p:nvPr/>
          </p:nvGraphicFramePr>
          <p:xfrm>
            <a:off x="480" y="1488"/>
            <a:ext cx="526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89" name="公式" r:id="rId33" imgW="494656" imgH="88784" progId="Equation.3">
                    <p:embed/>
                  </p:oleObj>
                </mc:Choice>
                <mc:Fallback>
                  <p:oleObj name="公式" r:id="rId33" imgW="494656" imgH="88784" progId="Equation.3">
                    <p:embed/>
                    <p:pic>
                      <p:nvPicPr>
                        <p:cNvPr id="0" name="Picture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488"/>
                          <a:ext cx="526" cy="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8" name="Object 1060"/>
            <p:cNvGraphicFramePr>
              <a:graphicFrameLocks noChangeAspect="1"/>
            </p:cNvGraphicFramePr>
            <p:nvPr/>
          </p:nvGraphicFramePr>
          <p:xfrm>
            <a:off x="336" y="406"/>
            <a:ext cx="172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0" name="公式" r:id="rId35" imgW="1371600" imgH="330200" progId="Equation.3">
                    <p:embed/>
                  </p:oleObj>
                </mc:Choice>
                <mc:Fallback>
                  <p:oleObj name="公式" r:id="rId35" imgW="1371600" imgH="330200" progId="Equation.3">
                    <p:embed/>
                    <p:pic>
                      <p:nvPicPr>
                        <p:cNvPr id="0" name="Picture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406"/>
                          <a:ext cx="172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9" name="Object 1061"/>
            <p:cNvGraphicFramePr>
              <a:graphicFrameLocks noChangeAspect="1"/>
            </p:cNvGraphicFramePr>
            <p:nvPr/>
          </p:nvGraphicFramePr>
          <p:xfrm>
            <a:off x="336" y="749"/>
            <a:ext cx="249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1" name="公式" r:id="rId37" imgW="2108200" imgH="330200" progId="Equation.3">
                    <p:embed/>
                  </p:oleObj>
                </mc:Choice>
                <mc:Fallback>
                  <p:oleObj name="公式" r:id="rId37" imgW="2108200" imgH="330200" progId="Equation.3">
                    <p:embed/>
                    <p:pic>
                      <p:nvPicPr>
                        <p:cNvPr id="0" name="Picture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749"/>
                          <a:ext cx="2496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0" name="Object 1062"/>
            <p:cNvGraphicFramePr>
              <a:graphicFrameLocks noChangeAspect="1"/>
            </p:cNvGraphicFramePr>
            <p:nvPr/>
          </p:nvGraphicFramePr>
          <p:xfrm>
            <a:off x="288" y="1579"/>
            <a:ext cx="301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2" name="公式" r:id="rId39" imgW="2832100" imgH="330200" progId="Equation.3">
                    <p:embed/>
                  </p:oleObj>
                </mc:Choice>
                <mc:Fallback>
                  <p:oleObj name="公式" r:id="rId39" imgW="2832100" imgH="330200" progId="Equation.3">
                    <p:embed/>
                    <p:pic>
                      <p:nvPicPr>
                        <p:cNvPr id="0" name="Picture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79"/>
                          <a:ext cx="3018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1" name="AutoShape 1063"/>
            <p:cNvSpPr>
              <a:spLocks/>
            </p:cNvSpPr>
            <p:nvPr/>
          </p:nvSpPr>
          <p:spPr bwMode="auto">
            <a:xfrm>
              <a:off x="144" y="624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92" name="Object 1064"/>
            <p:cNvGraphicFramePr>
              <a:graphicFrameLocks noChangeAspect="1"/>
            </p:cNvGraphicFramePr>
            <p:nvPr/>
          </p:nvGraphicFramePr>
          <p:xfrm>
            <a:off x="336" y="1104"/>
            <a:ext cx="26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3" name="公式" r:id="rId41" imgW="2235200" imgH="330200" progId="Equation.3">
                    <p:embed/>
                  </p:oleObj>
                </mc:Choice>
                <mc:Fallback>
                  <p:oleObj name="公式" r:id="rId41" imgW="2235200" imgH="330200" progId="Equation.3">
                    <p:embed/>
                    <p:pic>
                      <p:nvPicPr>
                        <p:cNvPr id="0" name="Picture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104"/>
                          <a:ext cx="26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065"/>
          <p:cNvGrpSpPr>
            <a:grpSpLocks/>
          </p:cNvGrpSpPr>
          <p:nvPr/>
        </p:nvGrpSpPr>
        <p:grpSpPr bwMode="auto">
          <a:xfrm>
            <a:off x="5472113" y="3048000"/>
            <a:ext cx="3214687" cy="3082925"/>
            <a:chOff x="3447" y="1802"/>
            <a:chExt cx="2025" cy="1942"/>
          </a:xfrm>
        </p:grpSpPr>
        <p:sp>
          <p:nvSpPr>
            <p:cNvPr id="100394" name="Line 1066"/>
            <p:cNvSpPr>
              <a:spLocks noChangeShapeType="1"/>
            </p:cNvSpPr>
            <p:nvPr/>
          </p:nvSpPr>
          <p:spPr bwMode="auto">
            <a:xfrm>
              <a:off x="4081" y="3312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Line 1067"/>
            <p:cNvSpPr>
              <a:spLocks noChangeShapeType="1"/>
            </p:cNvSpPr>
            <p:nvPr/>
          </p:nvSpPr>
          <p:spPr bwMode="auto">
            <a:xfrm>
              <a:off x="4081" y="2208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6" name="Line 1068"/>
            <p:cNvSpPr>
              <a:spLocks noChangeShapeType="1"/>
            </p:cNvSpPr>
            <p:nvPr/>
          </p:nvSpPr>
          <p:spPr bwMode="auto">
            <a:xfrm rot="-7194714">
              <a:off x="4562" y="2495"/>
              <a:ext cx="672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7" name="Line 1069"/>
            <p:cNvSpPr>
              <a:spLocks noChangeShapeType="1"/>
            </p:cNvSpPr>
            <p:nvPr/>
          </p:nvSpPr>
          <p:spPr bwMode="auto">
            <a:xfrm>
              <a:off x="4753" y="3312"/>
              <a:ext cx="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8" name="Line 1070"/>
            <p:cNvSpPr>
              <a:spLocks noChangeShapeType="1"/>
            </p:cNvSpPr>
            <p:nvPr/>
          </p:nvSpPr>
          <p:spPr bwMode="auto">
            <a:xfrm rot="-7194714">
              <a:off x="3602" y="3023"/>
              <a:ext cx="672" cy="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9" name="Line 1071"/>
            <p:cNvSpPr>
              <a:spLocks noChangeShapeType="1"/>
            </p:cNvSpPr>
            <p:nvPr/>
          </p:nvSpPr>
          <p:spPr bwMode="auto">
            <a:xfrm rot="-3377451">
              <a:off x="3602" y="2495"/>
              <a:ext cx="672" cy="1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0" name="Line 1072"/>
            <p:cNvSpPr>
              <a:spLocks noChangeShapeType="1"/>
            </p:cNvSpPr>
            <p:nvPr/>
          </p:nvSpPr>
          <p:spPr bwMode="auto">
            <a:xfrm rot="-3377451">
              <a:off x="4562" y="3023"/>
              <a:ext cx="672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1" name="Line 1073"/>
            <p:cNvSpPr>
              <a:spLocks noChangeShapeType="1"/>
            </p:cNvSpPr>
            <p:nvPr/>
          </p:nvSpPr>
          <p:spPr bwMode="auto">
            <a:xfrm>
              <a:off x="4081" y="3312"/>
              <a:ext cx="67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402" name="Object 1074"/>
            <p:cNvGraphicFramePr>
              <a:graphicFrameLocks noChangeAspect="1"/>
            </p:cNvGraphicFramePr>
            <p:nvPr/>
          </p:nvGraphicFramePr>
          <p:xfrm>
            <a:off x="4513" y="3360"/>
            <a:ext cx="2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4" name="公式" r:id="rId43" imgW="304920" imgH="432000" progId="Equation.3">
                    <p:embed/>
                  </p:oleObj>
                </mc:Choice>
                <mc:Fallback>
                  <p:oleObj name="公式" r:id="rId43" imgW="304920" imgH="432000" progId="Equation.3">
                    <p:embed/>
                    <p:pic>
                      <p:nvPicPr>
                        <p:cNvPr id="0" name="Picture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60"/>
                          <a:ext cx="29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3" name="Object 1075"/>
            <p:cNvGraphicFramePr>
              <a:graphicFrameLocks noChangeAspect="1"/>
            </p:cNvGraphicFramePr>
            <p:nvPr/>
          </p:nvGraphicFramePr>
          <p:xfrm>
            <a:off x="5041" y="2688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5" name="公式" r:id="rId45" imgW="343080" imgH="432000" progId="Equation.3">
                    <p:embed/>
                  </p:oleObj>
                </mc:Choice>
                <mc:Fallback>
                  <p:oleObj name="公式" r:id="rId45" imgW="343080" imgH="432000" progId="Equation.3">
                    <p:embed/>
                    <p:pic>
                      <p:nvPicPr>
                        <p:cNvPr id="0" name="Picture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688"/>
                          <a:ext cx="31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4" name="Object 1076"/>
            <p:cNvGraphicFramePr>
              <a:graphicFrameLocks noChangeAspect="1"/>
            </p:cNvGraphicFramePr>
            <p:nvPr/>
          </p:nvGraphicFramePr>
          <p:xfrm>
            <a:off x="4753" y="1920"/>
            <a:ext cx="3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6" name="公式" r:id="rId47" imgW="343080" imgH="444600" progId="Equation.3">
                    <p:embed/>
                  </p:oleObj>
                </mc:Choice>
                <mc:Fallback>
                  <p:oleObj name="公式" r:id="rId47" imgW="343080" imgH="444600" progId="Equation.3">
                    <p:embed/>
                    <p:pic>
                      <p:nvPicPr>
                        <p:cNvPr id="0" name="Picture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920"/>
                          <a:ext cx="33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5" name="Object 1077"/>
            <p:cNvGraphicFramePr>
              <a:graphicFrameLocks noChangeAspect="1"/>
            </p:cNvGraphicFramePr>
            <p:nvPr/>
          </p:nvGraphicFramePr>
          <p:xfrm>
            <a:off x="3984" y="1802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7" name="公式" r:id="rId49" imgW="343080" imgH="432000" progId="Equation.3">
                    <p:embed/>
                  </p:oleObj>
                </mc:Choice>
                <mc:Fallback>
                  <p:oleObj name="公式" r:id="rId49" imgW="343080" imgH="432000" progId="Equation.3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802"/>
                          <a:ext cx="31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6" name="Object 1078"/>
            <p:cNvGraphicFramePr>
              <a:graphicFrameLocks noChangeAspect="1"/>
            </p:cNvGraphicFramePr>
            <p:nvPr/>
          </p:nvGraphicFramePr>
          <p:xfrm>
            <a:off x="5249" y="3360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8" name="公式" r:id="rId51" imgW="177646" imgH="190335" progId="Equation.3">
                    <p:embed/>
                  </p:oleObj>
                </mc:Choice>
                <mc:Fallback>
                  <p:oleObj name="公式" r:id="rId51" imgW="177646" imgH="190335" progId="Equation.3">
                    <p:embed/>
                    <p:pic>
                      <p:nvPicPr>
                        <p:cNvPr id="0" name="Picture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" y="3360"/>
                          <a:ext cx="22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7" name="Object 1079"/>
            <p:cNvGraphicFramePr>
              <a:graphicFrameLocks noChangeAspect="1"/>
            </p:cNvGraphicFramePr>
            <p:nvPr/>
          </p:nvGraphicFramePr>
          <p:xfrm>
            <a:off x="4080" y="2977"/>
            <a:ext cx="24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9" name="Equation" r:id="rId52" imgW="152202" imgH="177569" progId="Equation.3">
                    <p:embed/>
                  </p:oleObj>
                </mc:Choice>
                <mc:Fallback>
                  <p:oleObj name="Equation" r:id="rId52" imgW="152202" imgH="177569" progId="Equation.3">
                    <p:embed/>
                    <p:pic>
                      <p:nvPicPr>
                        <p:cNvPr id="0" name="Picture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977"/>
                          <a:ext cx="243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8" name="Object 1080"/>
            <p:cNvGraphicFramePr>
              <a:graphicFrameLocks noChangeAspect="1"/>
            </p:cNvGraphicFramePr>
            <p:nvPr/>
          </p:nvGraphicFramePr>
          <p:xfrm>
            <a:off x="3447" y="2400"/>
            <a:ext cx="34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0" name="公式" r:id="rId54" imgW="343080" imgH="444600" progId="Equation.3">
                    <p:embed/>
                  </p:oleObj>
                </mc:Choice>
                <mc:Fallback>
                  <p:oleObj name="公式" r:id="rId54" imgW="343080" imgH="444600" progId="Equation.3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2400"/>
                          <a:ext cx="345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9" name="Object 1081"/>
            <p:cNvGraphicFramePr>
              <a:graphicFrameLocks noChangeAspect="1"/>
            </p:cNvGraphicFramePr>
            <p:nvPr/>
          </p:nvGraphicFramePr>
          <p:xfrm>
            <a:off x="3743" y="3120"/>
            <a:ext cx="33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1" name="公式" r:id="rId56" imgW="8523720" imgH="10962720" progId="Equation.3">
                    <p:embed/>
                  </p:oleObj>
                </mc:Choice>
                <mc:Fallback>
                  <p:oleObj name="公式" r:id="rId56" imgW="8523720" imgH="10962720" progId="Equation.3">
                    <p:embed/>
                    <p:pic>
                      <p:nvPicPr>
                        <p:cNvPr id="0" name="Picture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3120"/>
                          <a:ext cx="337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410" name="Object 10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5028"/>
              </p:ext>
            </p:extLst>
          </p:nvPr>
        </p:nvGraphicFramePr>
        <p:xfrm>
          <a:off x="6477000" y="6303963"/>
          <a:ext cx="1371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2" name="公式" r:id="rId58" imgW="583947" imgH="241195" progId="Equation.3">
                  <p:embed/>
                </p:oleObj>
              </mc:Choice>
              <mc:Fallback>
                <p:oleObj name="公式" r:id="rId58" imgW="583947" imgH="241195" progId="Equation.3">
                  <p:embed/>
                  <p:pic>
                    <p:nvPicPr>
                      <p:cNvPr id="0" name="Picture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303963"/>
                        <a:ext cx="1371600" cy="4778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EF"/>
                          </a:gs>
                          <a:gs pos="50000">
                            <a:srgbClr val="FFFFFF"/>
                          </a:gs>
                          <a:gs pos="100000">
                            <a:srgbClr val="FFEFE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83"/>
          <p:cNvGrpSpPr>
            <a:grpSpLocks/>
          </p:cNvGrpSpPr>
          <p:nvPr/>
        </p:nvGrpSpPr>
        <p:grpSpPr bwMode="auto">
          <a:xfrm>
            <a:off x="685800" y="4572000"/>
            <a:ext cx="4495800" cy="1116013"/>
            <a:chOff x="432" y="2736"/>
            <a:chExt cx="2832" cy="703"/>
          </a:xfrm>
        </p:grpSpPr>
        <p:graphicFrame>
          <p:nvGraphicFramePr>
            <p:cNvPr id="100412" name="Object 1084"/>
            <p:cNvGraphicFramePr>
              <a:graphicFrameLocks noChangeAspect="1"/>
            </p:cNvGraphicFramePr>
            <p:nvPr/>
          </p:nvGraphicFramePr>
          <p:xfrm>
            <a:off x="432" y="3153"/>
            <a:ext cx="283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3" name="Equation" r:id="rId60" imgW="3175000" imgH="393700" progId="Equation.3">
                    <p:embed/>
                  </p:oleObj>
                </mc:Choice>
                <mc:Fallback>
                  <p:oleObj name="Equation" r:id="rId60" imgW="3175000" imgH="393700" progId="Equation.3">
                    <p:embed/>
                    <p:pic>
                      <p:nvPicPr>
                        <p:cNvPr id="0" name="Picture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153"/>
                          <a:ext cx="2832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13" name="Text Box 1085"/>
            <p:cNvSpPr txBox="1">
              <a:spLocks noChangeArrowheads="1"/>
            </p:cNvSpPr>
            <p:nvPr/>
          </p:nvSpPr>
          <p:spPr bwMode="auto">
            <a:xfrm>
              <a:off x="802" y="2736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）</a:t>
              </a:r>
              <a:endParaRPr lang="zh-CN" altLang="en-US" sz="2800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00414" name="Object 1086"/>
            <p:cNvGraphicFramePr>
              <a:graphicFrameLocks noChangeAspect="1"/>
            </p:cNvGraphicFramePr>
            <p:nvPr/>
          </p:nvGraphicFramePr>
          <p:xfrm>
            <a:off x="1104" y="2784"/>
            <a:ext cx="187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4" name="Equation" r:id="rId62" imgW="1777229" imgH="393529" progId="Equation.3">
                    <p:embed/>
                  </p:oleObj>
                </mc:Choice>
                <mc:Fallback>
                  <p:oleObj name="Equation" r:id="rId62" imgW="1777229" imgH="393529" progId="Equation.3">
                    <p:embed/>
                    <p:pic>
                      <p:nvPicPr>
                        <p:cNvPr id="0" name="Picture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84"/>
                          <a:ext cx="187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87"/>
          <p:cNvGrpSpPr>
            <a:grpSpLocks/>
          </p:cNvGrpSpPr>
          <p:nvPr/>
        </p:nvGrpSpPr>
        <p:grpSpPr bwMode="auto">
          <a:xfrm>
            <a:off x="1335088" y="3352800"/>
            <a:ext cx="3846512" cy="1173163"/>
            <a:chOff x="841" y="1968"/>
            <a:chExt cx="2423" cy="739"/>
          </a:xfrm>
        </p:grpSpPr>
        <p:grpSp>
          <p:nvGrpSpPr>
            <p:cNvPr id="10" name="Group 1088"/>
            <p:cNvGrpSpPr>
              <a:grpSpLocks/>
            </p:cNvGrpSpPr>
            <p:nvPr/>
          </p:nvGrpSpPr>
          <p:grpSpPr bwMode="auto">
            <a:xfrm>
              <a:off x="841" y="1968"/>
              <a:ext cx="1891" cy="348"/>
              <a:chOff x="937" y="1968"/>
              <a:chExt cx="1751" cy="360"/>
            </a:xfrm>
          </p:grpSpPr>
          <p:sp>
            <p:nvSpPr>
              <p:cNvPr id="100417" name="Text Box 1089"/>
              <p:cNvSpPr txBox="1">
                <a:spLocks noChangeArrowheads="1"/>
              </p:cNvSpPr>
              <p:nvPr/>
            </p:nvSpPr>
            <p:spPr bwMode="auto">
              <a:xfrm>
                <a:off x="937" y="1968"/>
                <a:ext cx="420" cy="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1）</a:t>
                </a:r>
              </a:p>
            </p:txBody>
          </p:sp>
          <p:graphicFrame>
            <p:nvGraphicFramePr>
              <p:cNvPr id="100418" name="Object 1090"/>
              <p:cNvGraphicFramePr>
                <a:graphicFrameLocks noChangeAspect="1"/>
              </p:cNvGraphicFramePr>
              <p:nvPr/>
            </p:nvGraphicFramePr>
            <p:xfrm>
              <a:off x="1249" y="1968"/>
              <a:ext cx="143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405" name="Equation" r:id="rId64" imgW="647419" imgH="203112" progId="Equation.3">
                      <p:embed/>
                    </p:oleObj>
                  </mc:Choice>
                  <mc:Fallback>
                    <p:oleObj name="Equation" r:id="rId64" imgW="647419" imgH="203112" progId="Equation.3">
                      <p:embed/>
                      <p:pic>
                        <p:nvPicPr>
                          <p:cNvPr id="0" name="Picture 1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9" y="1968"/>
                            <a:ext cx="1439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0419" name="Object 1091"/>
            <p:cNvGraphicFramePr>
              <a:graphicFrameLocks noChangeAspect="1"/>
            </p:cNvGraphicFramePr>
            <p:nvPr/>
          </p:nvGraphicFramePr>
          <p:xfrm>
            <a:off x="1152" y="2400"/>
            <a:ext cx="211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6" name="Equation" r:id="rId66" imgW="1993900" imgH="342900" progId="Equation.3">
                    <p:embed/>
                  </p:oleObj>
                </mc:Choice>
                <mc:Fallback>
                  <p:oleObj name="Equation" r:id="rId66" imgW="1993900" imgH="342900" progId="Equation.3">
                    <p:embed/>
                    <p:pic>
                      <p:nvPicPr>
                        <p:cNvPr id="0" name="Picture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0"/>
                          <a:ext cx="2112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92"/>
          <p:cNvGrpSpPr>
            <a:grpSpLocks/>
          </p:cNvGrpSpPr>
          <p:nvPr/>
        </p:nvGrpSpPr>
        <p:grpSpPr bwMode="auto">
          <a:xfrm>
            <a:off x="533400" y="5749925"/>
            <a:ext cx="4343400" cy="955675"/>
            <a:chOff x="-144" y="3456"/>
            <a:chExt cx="2736" cy="602"/>
          </a:xfrm>
        </p:grpSpPr>
        <p:sp>
          <p:nvSpPr>
            <p:cNvPr id="100421" name="Text Box 1093"/>
            <p:cNvSpPr txBox="1">
              <a:spLocks noChangeArrowheads="1"/>
            </p:cNvSpPr>
            <p:nvPr/>
          </p:nvSpPr>
          <p:spPr bwMode="auto">
            <a:xfrm>
              <a:off x="-144" y="3456"/>
              <a:ext cx="2736" cy="60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个矢量依次相接构成一个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闭合</a:t>
              </a:r>
              <a:r>
                <a:rPr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的多边形 .</a:t>
              </a:r>
            </a:p>
          </p:txBody>
        </p:sp>
        <p:graphicFrame>
          <p:nvGraphicFramePr>
            <p:cNvPr id="100422" name="Object 1094"/>
            <p:cNvGraphicFramePr>
              <a:graphicFrameLocks noChangeAspect="1"/>
            </p:cNvGraphicFramePr>
            <p:nvPr/>
          </p:nvGraphicFramePr>
          <p:xfrm>
            <a:off x="336" y="3456"/>
            <a:ext cx="3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7" name="Equation" r:id="rId68" imgW="177492" imgH="177492" progId="Equation.3">
                    <p:embed/>
                  </p:oleObj>
                </mc:Choice>
                <mc:Fallback>
                  <p:oleObj name="Equation" r:id="rId68" imgW="177492" imgH="177492" progId="Equation.3">
                    <p:embed/>
                    <p:pic>
                      <p:nvPicPr>
                        <p:cNvPr id="0" name="Picture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456"/>
                          <a:ext cx="344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095"/>
          <p:cNvGrpSpPr>
            <a:grpSpLocks/>
          </p:cNvGrpSpPr>
          <p:nvPr/>
        </p:nvGrpSpPr>
        <p:grpSpPr bwMode="auto">
          <a:xfrm>
            <a:off x="228600" y="3505200"/>
            <a:ext cx="685800" cy="1447800"/>
            <a:chOff x="144" y="2064"/>
            <a:chExt cx="432" cy="912"/>
          </a:xfrm>
        </p:grpSpPr>
        <p:sp>
          <p:nvSpPr>
            <p:cNvPr id="100424" name="AutoShape 1096"/>
            <p:cNvSpPr>
              <a:spLocks noChangeArrowheads="1"/>
            </p:cNvSpPr>
            <p:nvPr/>
          </p:nvSpPr>
          <p:spPr bwMode="auto">
            <a:xfrm>
              <a:off x="144" y="2064"/>
              <a:ext cx="432" cy="912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25" name="Text Box 1097"/>
            <p:cNvSpPr txBox="1">
              <a:spLocks noChangeArrowheads="1"/>
            </p:cNvSpPr>
            <p:nvPr/>
          </p:nvSpPr>
          <p:spPr bwMode="auto">
            <a:xfrm>
              <a:off x="192" y="2160"/>
              <a:ext cx="384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讨</a:t>
              </a:r>
              <a:endParaRPr kumimoji="1" lang="en-US" altLang="zh-CN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endParaRPr>
            </a:p>
            <a:p>
              <a:pPr>
                <a:spcBef>
                  <a:spcPct val="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论</a:t>
              </a:r>
            </a:p>
          </p:txBody>
        </p:sp>
      </p:grpSp>
      <p:sp>
        <p:nvSpPr>
          <p:cNvPr id="74" name="Text Box 3"/>
          <p:cNvSpPr txBox="1">
            <a:spLocks noChangeArrowheads="1"/>
          </p:cNvSpPr>
          <p:nvPr/>
        </p:nvSpPr>
        <p:spPr bwMode="auto">
          <a:xfrm>
            <a:off x="609600" y="152400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同方向同频率简谐运动的合成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533400" y="125105"/>
            <a:ext cx="701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同方向不同频率简谐运动合成</a:t>
            </a:r>
            <a:endParaRPr lang="en-US" altLang="zh-CN" sz="3200" b="1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152400" y="5588000"/>
            <a:ext cx="8915400" cy="9556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   频率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较大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而频率之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差很小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两个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同方向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简谐运动的合成，其合振动的振幅时而加强时而减弱的现象叫</a:t>
            </a: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拍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78877" name="Rectangle 29"/>
          <p:cNvSpPr>
            <a:spLocks noChangeArrowheads="1"/>
          </p:cNvSpPr>
          <p:nvPr/>
        </p:nvSpPr>
        <p:spPr bwMode="auto">
          <a:xfrm>
            <a:off x="914400" y="990600"/>
            <a:ext cx="7315200" cy="44958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0473" name="ShockwaveFlash1" r:id="rId2" imgW="1828800" imgH="1828800"/>
        </mc:Choice>
        <mc:Fallback>
          <p:control name="ShockwaveFlash1" r:id="rId2" imgW="1828800" imgH="182880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990600" y="1066800"/>
                  <a:ext cx="7162800" cy="4343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1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037262" y="4419600"/>
            <a:ext cx="2667000" cy="1981200"/>
            <a:chOff x="3936" y="2736"/>
            <a:chExt cx="1680" cy="1248"/>
          </a:xfrm>
        </p:grpSpPr>
        <p:sp>
          <p:nvSpPr>
            <p:cNvPr id="27666" name="AutoShape 31"/>
            <p:cNvSpPr>
              <a:spLocks noChangeArrowheads="1"/>
            </p:cNvSpPr>
            <p:nvPr/>
          </p:nvSpPr>
          <p:spPr bwMode="auto">
            <a:xfrm>
              <a:off x="4464" y="2736"/>
              <a:ext cx="864" cy="720"/>
            </a:xfrm>
            <a:prstGeom prst="wedgeRectCallout">
              <a:avLst>
                <a:gd name="adj1" fmla="val -51157"/>
                <a:gd name="adj2" fmla="val 81944"/>
              </a:avLst>
            </a:prstGeom>
            <a:solidFill>
              <a:schemeClr val="accent1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en-US">
                <a:solidFill>
                  <a:srgbClr val="1C1C1C"/>
                </a:solidFill>
              </a:endParaRPr>
            </a:p>
          </p:txBody>
        </p:sp>
        <p:sp>
          <p:nvSpPr>
            <p:cNvPr id="27667" name="Text Box 16"/>
            <p:cNvSpPr txBox="1">
              <a:spLocks noChangeArrowheads="1"/>
            </p:cNvSpPr>
            <p:nvPr/>
          </p:nvSpPr>
          <p:spPr bwMode="auto">
            <a:xfrm>
              <a:off x="3936" y="3657"/>
              <a:ext cx="16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合振动频率</a:t>
              </a:r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465262" y="4419600"/>
            <a:ext cx="4038600" cy="1966913"/>
            <a:chOff x="1056" y="2736"/>
            <a:chExt cx="2544" cy="1239"/>
          </a:xfrm>
        </p:grpSpPr>
        <p:sp>
          <p:nvSpPr>
            <p:cNvPr id="27664" name="AutoShape 30"/>
            <p:cNvSpPr>
              <a:spLocks noChangeArrowheads="1"/>
            </p:cNvSpPr>
            <p:nvPr/>
          </p:nvSpPr>
          <p:spPr bwMode="auto">
            <a:xfrm>
              <a:off x="1056" y="2736"/>
              <a:ext cx="2544" cy="720"/>
            </a:xfrm>
            <a:prstGeom prst="wedgeRectCallout">
              <a:avLst>
                <a:gd name="adj1" fmla="val 2199"/>
                <a:gd name="adj2" fmla="val 74722"/>
              </a:avLst>
            </a:prstGeom>
            <a:solidFill>
              <a:schemeClr val="accent1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en-US">
                <a:solidFill>
                  <a:srgbClr val="1C1C1C"/>
                </a:solidFill>
              </a:endParaRPr>
            </a:p>
          </p:txBody>
        </p:sp>
        <p:sp>
          <p:nvSpPr>
            <p:cNvPr id="27665" name="Text Box 15"/>
            <p:cNvSpPr txBox="1">
              <a:spLocks noChangeArrowheads="1"/>
            </p:cNvSpPr>
            <p:nvPr/>
          </p:nvSpPr>
          <p:spPr bwMode="auto">
            <a:xfrm>
              <a:off x="1824" y="3648"/>
              <a:ext cx="13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振幅部分</a:t>
              </a:r>
            </a:p>
          </p:txBody>
        </p:sp>
      </p:grpSp>
      <p:graphicFrame>
        <p:nvGraphicFramePr>
          <p:cNvPr id="1034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05705"/>
              </p:ext>
            </p:extLst>
          </p:nvPr>
        </p:nvGraphicFramePr>
        <p:xfrm>
          <a:off x="703262" y="3657600"/>
          <a:ext cx="7772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" name="Equation" r:id="rId3" imgW="2476500" imgH="215900" progId="Equation.3">
                  <p:embed/>
                </p:oleObj>
              </mc:Choice>
              <mc:Fallback>
                <p:oleObj name="Equation" r:id="rId3" imgW="2476500" imgH="21590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3657600"/>
                        <a:ext cx="77724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914400" y="2735263"/>
            <a:ext cx="7543800" cy="617537"/>
            <a:chOff x="624" y="1344"/>
            <a:chExt cx="4752" cy="389"/>
          </a:xfrm>
        </p:grpSpPr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1200" y="1392"/>
            <a:ext cx="81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3" name="公式" r:id="rId5" imgW="761669" imgH="317362" progId="Equation.3">
                    <p:embed/>
                  </p:oleObj>
                </mc:Choice>
                <mc:Fallback>
                  <p:oleObj name="公式" r:id="rId5" imgW="761669" imgH="317362" progId="Equation.3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392"/>
                          <a:ext cx="81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2256" y="1344"/>
            <a:ext cx="196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4" name="公式" r:id="rId7" imgW="1790700" imgH="355600" progId="Equation.3">
                    <p:embed/>
                  </p:oleObj>
                </mc:Choice>
                <mc:Fallback>
                  <p:oleObj name="公式" r:id="rId7" imgW="1790700" imgH="355600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44"/>
                          <a:ext cx="1968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8"/>
            <p:cNvSpPr txBox="1">
              <a:spLocks noChangeArrowheads="1"/>
            </p:cNvSpPr>
            <p:nvPr/>
          </p:nvSpPr>
          <p:spPr bwMode="auto">
            <a:xfrm>
              <a:off x="624" y="1353"/>
              <a:ext cx="47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讨论        ,                   的情况 </a:t>
              </a:r>
            </a:p>
          </p:txBody>
        </p:sp>
      </p:grpSp>
      <p:graphicFrame>
        <p:nvGraphicFramePr>
          <p:cNvPr id="1034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26008"/>
              </p:ext>
            </p:extLst>
          </p:nvPr>
        </p:nvGraphicFramePr>
        <p:xfrm>
          <a:off x="685800" y="4410075"/>
          <a:ext cx="78660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5" name="Equation" r:id="rId9" imgW="2451100" imgH="393700" progId="Equation.3">
                  <p:embed/>
                </p:oleObj>
              </mc:Choice>
              <mc:Fallback>
                <p:oleObj name="Equation" r:id="rId9" imgW="2451100" imgH="39370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0075"/>
                        <a:ext cx="7866062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0" name="Group 27"/>
          <p:cNvGrpSpPr>
            <a:grpSpLocks/>
          </p:cNvGrpSpPr>
          <p:nvPr/>
        </p:nvGrpSpPr>
        <p:grpSpPr bwMode="auto">
          <a:xfrm>
            <a:off x="533400" y="1363663"/>
            <a:ext cx="5410200" cy="1195387"/>
            <a:chOff x="576" y="589"/>
            <a:chExt cx="3408" cy="753"/>
          </a:xfrm>
        </p:grpSpPr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720" y="589"/>
            <a:ext cx="32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6" name="Equation" r:id="rId11" imgW="1777229" imgH="215806" progId="Equation.3">
                    <p:embed/>
                  </p:oleObj>
                </mc:Choice>
                <mc:Fallback>
                  <p:oleObj name="Equation" r:id="rId11" imgW="1777229" imgH="215806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89"/>
                          <a:ext cx="3264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720" y="966"/>
            <a:ext cx="326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7" name="Equation" r:id="rId13" imgW="1866090" imgH="215806" progId="Equation.3">
                    <p:embed/>
                  </p:oleObj>
                </mc:Choice>
                <mc:Fallback>
                  <p:oleObj name="Equation" r:id="rId13" imgW="1866090" imgH="215806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6"/>
                          <a:ext cx="3264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AutoShape 19"/>
            <p:cNvSpPr>
              <a:spLocks/>
            </p:cNvSpPr>
            <p:nvPr/>
          </p:nvSpPr>
          <p:spPr bwMode="auto">
            <a:xfrm>
              <a:off x="576" y="720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34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86638"/>
              </p:ext>
            </p:extLst>
          </p:nvPr>
        </p:nvGraphicFramePr>
        <p:xfrm>
          <a:off x="6400800" y="1568450"/>
          <a:ext cx="2057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8" name="公式" r:id="rId15" imgW="1040948" imgH="317362" progId="Equation.3">
                  <p:embed/>
                </p:oleObj>
              </mc:Choice>
              <mc:Fallback>
                <p:oleObj name="公式" r:id="rId15" imgW="1040948" imgH="317362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68450"/>
                        <a:ext cx="2057400" cy="625475"/>
                      </a:xfrm>
                      <a:prstGeom prst="rect">
                        <a:avLst/>
                      </a:prstGeom>
                      <a:solidFill>
                        <a:srgbClr val="FAF4FE"/>
                      </a:solidFill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33400" y="125105"/>
            <a:ext cx="701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同方向不同频率简谐运动合成</a:t>
            </a:r>
            <a:endParaRPr lang="en-US" altLang="zh-CN" sz="3200" b="1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34730"/>
              </p:ext>
            </p:extLst>
          </p:nvPr>
        </p:nvGraphicFramePr>
        <p:xfrm>
          <a:off x="1828800" y="4843462"/>
          <a:ext cx="2743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0" name="Equation" r:id="rId3" imgW="1016000" imgH="393700" progId="Equation.3">
                  <p:embed/>
                </p:oleObj>
              </mc:Choice>
              <mc:Fallback>
                <p:oleObj name="Equation" r:id="rId3" imgW="1016000" imgH="393700" progId="Equation.3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43462"/>
                        <a:ext cx="27432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34036"/>
              </p:ext>
            </p:extLst>
          </p:nvPr>
        </p:nvGraphicFramePr>
        <p:xfrm>
          <a:off x="5181600" y="4892675"/>
          <a:ext cx="17526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1" name="公式" r:id="rId5" imgW="1143000" imgH="673100" progId="Equation.3">
                  <p:embed/>
                </p:oleObj>
              </mc:Choice>
              <mc:Fallback>
                <p:oleObj name="公式" r:id="rId5" imgW="1143000" imgH="673100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92675"/>
                        <a:ext cx="17526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BAB994"/>
                                </a:gs>
                                <a:gs pos="50000">
                                  <a:srgbClr val="F5F3C3"/>
                                </a:gs>
                                <a:gs pos="100000">
                                  <a:srgbClr val="BAB994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49155"/>
              </p:ext>
            </p:extLst>
          </p:nvPr>
        </p:nvGraphicFramePr>
        <p:xfrm>
          <a:off x="2209800" y="3798887"/>
          <a:ext cx="3886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2" name="Equation" r:id="rId7" imgW="1485900" imgH="431800" progId="Equation.3">
                  <p:embed/>
                </p:oleObj>
              </mc:Choice>
              <mc:Fallback>
                <p:oleObj name="Equation" r:id="rId7" imgW="1485900" imgH="431800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98887"/>
                        <a:ext cx="388620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28157"/>
              </p:ext>
            </p:extLst>
          </p:nvPr>
        </p:nvGraphicFramePr>
        <p:xfrm>
          <a:off x="1600200" y="6137275"/>
          <a:ext cx="1905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3" name="公式" r:id="rId9" imgW="1066337" imgH="317362" progId="Equation.3">
                  <p:embed/>
                </p:oleObj>
              </mc:Choice>
              <mc:Fallback>
                <p:oleObj name="公式" r:id="rId9" imgW="1066337" imgH="317362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137275"/>
                        <a:ext cx="1905000" cy="644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AF4FE"/>
                          </a:gs>
                          <a:gs pos="50000">
                            <a:srgbClr val="FFFFFF"/>
                          </a:gs>
                          <a:gs pos="100000">
                            <a:srgbClr val="FAF4FE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3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33990"/>
              </p:ext>
            </p:extLst>
          </p:nvPr>
        </p:nvGraphicFramePr>
        <p:xfrm>
          <a:off x="2286000" y="3233737"/>
          <a:ext cx="2667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4" name="公式" r:id="rId11" imgW="1485255" imgH="317362" progId="Equation.3">
                  <p:embed/>
                </p:oleObj>
              </mc:Choice>
              <mc:Fallback>
                <p:oleObj name="公式" r:id="rId11" imgW="1485255" imgH="317362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33737"/>
                        <a:ext cx="26670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6248400" y="3724274"/>
            <a:ext cx="1981200" cy="1293813"/>
            <a:chOff x="3888" y="2112"/>
            <a:chExt cx="1248" cy="815"/>
          </a:xfrm>
        </p:grpSpPr>
        <p:graphicFrame>
          <p:nvGraphicFramePr>
            <p:cNvPr id="52345" name="Object 121"/>
            <p:cNvGraphicFramePr>
              <a:graphicFrameLocks noChangeAspect="1"/>
            </p:cNvGraphicFramePr>
            <p:nvPr/>
          </p:nvGraphicFramePr>
          <p:xfrm>
            <a:off x="4032" y="2112"/>
            <a:ext cx="110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5" name="公式" r:id="rId13" imgW="1040948" imgH="330057" progId="Equation.3">
                    <p:embed/>
                  </p:oleObj>
                </mc:Choice>
                <mc:Fallback>
                  <p:oleObj name="公式" r:id="rId13" imgW="1040948" imgH="330057" progId="Equation.3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12"/>
                          <a:ext cx="1104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46" name="Object 122"/>
            <p:cNvGraphicFramePr>
              <a:graphicFrameLocks noChangeAspect="1"/>
            </p:cNvGraphicFramePr>
            <p:nvPr/>
          </p:nvGraphicFramePr>
          <p:xfrm>
            <a:off x="4080" y="2592"/>
            <a:ext cx="86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6" name="公式" r:id="rId15" imgW="812447" imgH="317362" progId="Equation.3">
                    <p:embed/>
                  </p:oleObj>
                </mc:Choice>
                <mc:Fallback>
                  <p:oleObj name="公式" r:id="rId15" imgW="812447" imgH="317362" progId="Equation.3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92"/>
                          <a:ext cx="860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47" name="AutoShape 123"/>
            <p:cNvSpPr>
              <a:spLocks/>
            </p:cNvSpPr>
            <p:nvPr/>
          </p:nvSpPr>
          <p:spPr bwMode="auto">
            <a:xfrm>
              <a:off x="3888" y="2256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3"/>
          <p:cNvGrpSpPr>
            <a:grpSpLocks/>
          </p:cNvGrpSpPr>
          <p:nvPr/>
        </p:nvGrpSpPr>
        <p:grpSpPr bwMode="auto">
          <a:xfrm>
            <a:off x="762000" y="1208087"/>
            <a:ext cx="7543800" cy="1981200"/>
            <a:chOff x="480" y="480"/>
            <a:chExt cx="4752" cy="1248"/>
          </a:xfrm>
        </p:grpSpPr>
        <p:grpSp>
          <p:nvGrpSpPr>
            <p:cNvPr id="4" name="Group 142"/>
            <p:cNvGrpSpPr>
              <a:grpSpLocks/>
            </p:cNvGrpSpPr>
            <p:nvPr/>
          </p:nvGrpSpPr>
          <p:grpSpPr bwMode="auto">
            <a:xfrm>
              <a:off x="3648" y="480"/>
              <a:ext cx="1584" cy="1248"/>
              <a:chOff x="3648" y="480"/>
              <a:chExt cx="1584" cy="1248"/>
            </a:xfrm>
          </p:grpSpPr>
          <p:sp>
            <p:nvSpPr>
              <p:cNvPr id="52350" name="AutoShape 126"/>
              <p:cNvSpPr>
                <a:spLocks noChangeArrowheads="1"/>
              </p:cNvSpPr>
              <p:nvPr/>
            </p:nvSpPr>
            <p:spPr bwMode="auto">
              <a:xfrm>
                <a:off x="4176" y="480"/>
                <a:ext cx="864" cy="720"/>
              </a:xfrm>
              <a:prstGeom prst="wedgeRectCallout">
                <a:avLst>
                  <a:gd name="adj1" fmla="val -51157"/>
                  <a:gd name="adj2" fmla="val 81944"/>
                </a:avLst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0"/>
                  </a:spcBef>
                </a:pPr>
                <a:endParaRPr lang="zh-CN" altLang="en-US" sz="2800">
                  <a:solidFill>
                    <a:srgbClr val="1C1C1C"/>
                  </a:solidFill>
                </a:endParaRPr>
              </a:p>
            </p:txBody>
          </p:sp>
          <p:sp>
            <p:nvSpPr>
              <p:cNvPr id="52351" name="Text Box 127"/>
              <p:cNvSpPr txBox="1">
                <a:spLocks noChangeArrowheads="1"/>
              </p:cNvSpPr>
              <p:nvPr/>
            </p:nvSpPr>
            <p:spPr bwMode="auto">
              <a:xfrm>
                <a:off x="3648" y="1401"/>
                <a:ext cx="15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合振动频率</a:t>
                </a:r>
              </a:p>
            </p:txBody>
          </p:sp>
        </p:grpSp>
        <p:sp>
          <p:nvSpPr>
            <p:cNvPr id="52353" name="AutoShape 129"/>
            <p:cNvSpPr>
              <a:spLocks noChangeArrowheads="1"/>
            </p:cNvSpPr>
            <p:nvPr/>
          </p:nvSpPr>
          <p:spPr bwMode="auto">
            <a:xfrm>
              <a:off x="960" y="480"/>
              <a:ext cx="2448" cy="720"/>
            </a:xfrm>
            <a:prstGeom prst="wedgeRectCallout">
              <a:avLst>
                <a:gd name="adj1" fmla="val 245"/>
                <a:gd name="adj2" fmla="val 84028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0"/>
                </a:spcBef>
              </a:pPr>
              <a:endParaRPr lang="zh-CN" altLang="en-US" sz="2800">
                <a:solidFill>
                  <a:srgbClr val="1C1C1C"/>
                </a:solidFill>
              </a:endParaRPr>
            </a:p>
          </p:txBody>
        </p:sp>
        <p:sp>
          <p:nvSpPr>
            <p:cNvPr id="52354" name="Text Box 130"/>
            <p:cNvSpPr txBox="1">
              <a:spLocks noChangeArrowheads="1"/>
            </p:cNvSpPr>
            <p:nvPr/>
          </p:nvSpPr>
          <p:spPr bwMode="auto">
            <a:xfrm>
              <a:off x="1739" y="1392"/>
              <a:ext cx="15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振幅部分</a:t>
              </a:r>
            </a:p>
          </p:txBody>
        </p:sp>
        <p:graphicFrame>
          <p:nvGraphicFramePr>
            <p:cNvPr id="52355" name="Object 131"/>
            <p:cNvGraphicFramePr>
              <a:graphicFrameLocks noChangeAspect="1"/>
            </p:cNvGraphicFramePr>
            <p:nvPr/>
          </p:nvGraphicFramePr>
          <p:xfrm>
            <a:off x="480" y="503"/>
            <a:ext cx="475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7" name="Equation" r:id="rId17" imgW="2451100" imgH="393700" progId="Equation.3">
                    <p:embed/>
                  </p:oleObj>
                </mc:Choice>
                <mc:Fallback>
                  <p:oleObj name="Equation" r:id="rId17" imgW="2451100" imgH="393700" progId="Equation.3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503"/>
                          <a:ext cx="4752" cy="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304800" y="3265487"/>
            <a:ext cx="3854450" cy="1281113"/>
            <a:chOff x="192" y="1776"/>
            <a:chExt cx="2428" cy="807"/>
          </a:xfrm>
        </p:grpSpPr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336" y="2256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振幅 </a:t>
              </a:r>
              <a:endParaRPr lang="zh-CN" altLang="en-US" sz="28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338" name="Text Box 114"/>
            <p:cNvSpPr txBox="1">
              <a:spLocks noChangeArrowheads="1"/>
            </p:cNvSpPr>
            <p:nvPr/>
          </p:nvSpPr>
          <p:spPr bwMode="auto">
            <a:xfrm>
              <a:off x="336" y="1776"/>
              <a:ext cx="2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振动频率</a:t>
              </a:r>
              <a:endParaRPr lang="zh-CN" altLang="en-US" sz="28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357" name="AutoShape 133"/>
            <p:cNvSpPr>
              <a:spLocks/>
            </p:cNvSpPr>
            <p:nvPr/>
          </p:nvSpPr>
          <p:spPr bwMode="auto">
            <a:xfrm>
              <a:off x="192" y="1872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3657600" y="6161087"/>
            <a:ext cx="4875213" cy="533400"/>
            <a:chOff x="2640" y="3600"/>
            <a:chExt cx="3071" cy="336"/>
          </a:xfrm>
        </p:grpSpPr>
        <p:sp>
          <p:nvSpPr>
            <p:cNvPr id="52359" name="AutoShape 135"/>
            <p:cNvSpPr>
              <a:spLocks noChangeArrowheads="1"/>
            </p:cNvSpPr>
            <p:nvPr/>
          </p:nvSpPr>
          <p:spPr bwMode="auto">
            <a:xfrm>
              <a:off x="2640" y="3600"/>
              <a:ext cx="2976" cy="336"/>
            </a:xfrm>
            <a:prstGeom prst="leftArrowCallout">
              <a:avLst>
                <a:gd name="adj1" fmla="val 20833"/>
                <a:gd name="adj2" fmla="val 25000"/>
                <a:gd name="adj3" fmla="val 69627"/>
                <a:gd name="adj4" fmla="val 84306"/>
              </a:avLst>
            </a:prstGeom>
            <a:solidFill>
              <a:srgbClr val="FAF4FE"/>
            </a:solidFill>
            <a:ln w="19050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en-US" sz="2800">
                <a:latin typeface="宋体" charset="-122"/>
              </a:endParaRPr>
            </a:p>
          </p:txBody>
        </p:sp>
        <p:sp>
          <p:nvSpPr>
            <p:cNvPr id="52360" name="Rectangle 136"/>
            <p:cNvSpPr>
              <a:spLocks noChangeArrowheads="1"/>
            </p:cNvSpPr>
            <p:nvPr/>
          </p:nvSpPr>
          <p:spPr bwMode="auto">
            <a:xfrm>
              <a:off x="3120" y="3600"/>
              <a:ext cx="25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拍频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（振幅变化的频率）</a:t>
              </a:r>
            </a:p>
          </p:txBody>
        </p:sp>
      </p:grp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533400" y="125105"/>
            <a:ext cx="701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同方向不同频率简谐运动合成</a:t>
            </a:r>
            <a:endParaRPr lang="en-US" altLang="zh-CN" sz="3200" b="1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-152400" y="152602"/>
            <a:ext cx="6934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相互垂直同频率简谐运动合成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990600" y="3429000"/>
            <a:ext cx="2819400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质点运动轨迹</a:t>
            </a:r>
          </a:p>
        </p:txBody>
      </p:sp>
      <p:sp>
        <p:nvSpPr>
          <p:cNvPr id="54301" name="Rectangle 29"/>
          <p:cNvSpPr>
            <a:spLocks noChangeArrowheads="1"/>
          </p:cNvSpPr>
          <p:nvPr/>
        </p:nvSpPr>
        <p:spPr bwMode="auto">
          <a:xfrm>
            <a:off x="3276600" y="3429000"/>
            <a:ext cx="3505200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（椭圆方程）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216150" y="1600200"/>
            <a:ext cx="3803650" cy="1335087"/>
            <a:chOff x="1348" y="1247"/>
            <a:chExt cx="2396" cy="841"/>
          </a:xfrm>
        </p:grpSpPr>
        <p:graphicFrame>
          <p:nvGraphicFramePr>
            <p:cNvPr id="54313" name="Object 41"/>
            <p:cNvGraphicFramePr>
              <a:graphicFrameLocks noChangeAspect="1"/>
            </p:cNvGraphicFramePr>
            <p:nvPr/>
          </p:nvGraphicFramePr>
          <p:xfrm>
            <a:off x="1584" y="1247"/>
            <a:ext cx="202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2" name="公式" r:id="rId3" imgW="1891479" imgH="317362" progId="Equation.3">
                    <p:embed/>
                  </p:oleObj>
                </mc:Choice>
                <mc:Fallback>
                  <p:oleObj name="公式" r:id="rId3" imgW="1891479" imgH="317362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47"/>
                          <a:ext cx="2020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4" name="Object 42"/>
            <p:cNvGraphicFramePr>
              <a:graphicFrameLocks noChangeAspect="1"/>
            </p:cNvGraphicFramePr>
            <p:nvPr/>
          </p:nvGraphicFramePr>
          <p:xfrm>
            <a:off x="1580" y="1740"/>
            <a:ext cx="21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3" name="公式" r:id="rId5" imgW="1968500" imgH="317500" progId="Equation.3">
                    <p:embed/>
                  </p:oleObj>
                </mc:Choice>
                <mc:Fallback>
                  <p:oleObj name="公式" r:id="rId5" imgW="1968500" imgH="317500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740"/>
                          <a:ext cx="2164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5" name="AutoShape 43"/>
            <p:cNvSpPr>
              <a:spLocks/>
            </p:cNvSpPr>
            <p:nvPr/>
          </p:nvSpPr>
          <p:spPr bwMode="auto">
            <a:xfrm>
              <a:off x="1348" y="1387"/>
              <a:ext cx="188" cy="581"/>
            </a:xfrm>
            <a:prstGeom prst="leftBrace">
              <a:avLst>
                <a:gd name="adj1" fmla="val 2575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317" name="Object 45"/>
          <p:cNvGraphicFramePr>
            <a:graphicFrameLocks noChangeAspect="1"/>
          </p:cNvGraphicFramePr>
          <p:nvPr/>
        </p:nvGraphicFramePr>
        <p:xfrm>
          <a:off x="838200" y="4167188"/>
          <a:ext cx="71628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4" name="Equation" r:id="rId7" imgW="2692400" imgH="457200" progId="Equation.3">
                  <p:embed/>
                </p:oleObj>
              </mc:Choice>
              <mc:Fallback>
                <p:oleObj name="Equation" r:id="rId7" imgW="2692400" imgH="4572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67188"/>
                        <a:ext cx="7162800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autoUpdateAnimBg="0"/>
      <p:bldP spid="54301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066800" y="2590800"/>
            <a:ext cx="4724400" cy="592138"/>
            <a:chOff x="576" y="1595"/>
            <a:chExt cx="2976" cy="373"/>
          </a:xfrm>
        </p:grpSpPr>
        <p:sp>
          <p:nvSpPr>
            <p:cNvPr id="105475" name="Text Box 3"/>
            <p:cNvSpPr txBox="1">
              <a:spLocks noChangeArrowheads="1"/>
            </p:cNvSpPr>
            <p:nvPr/>
          </p:nvSpPr>
          <p:spPr bwMode="auto">
            <a:xfrm>
              <a:off x="576" y="1600"/>
              <a:ext cx="29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CC0000"/>
                  </a:solidFill>
                  <a:latin typeface="宋体" charset="-122"/>
                </a:rPr>
                <a:t>（</a:t>
              </a:r>
              <a:r>
                <a:rPr lang="zh-CN" altLang="en-US" sz="3200">
                  <a:solidFill>
                    <a:srgbClr val="CC0000"/>
                  </a:solidFill>
                </a:rPr>
                <a:t>1</a:t>
              </a:r>
              <a:r>
                <a:rPr lang="zh-CN" altLang="en-US" sz="3200">
                  <a:solidFill>
                    <a:srgbClr val="CC0000"/>
                  </a:solidFill>
                  <a:latin typeface="宋体" charset="-122"/>
                </a:rPr>
                <a:t>）       </a:t>
              </a:r>
              <a:r>
                <a:rPr lang="zh-CN" altLang="en-US" sz="3200">
                  <a:latin typeface="宋体" charset="-122"/>
                </a:rPr>
                <a:t>或</a:t>
              </a:r>
            </a:p>
          </p:txBody>
        </p:sp>
        <p:graphicFrame>
          <p:nvGraphicFramePr>
            <p:cNvPr id="139278" name="Object 14"/>
            <p:cNvGraphicFramePr>
              <a:graphicFrameLocks noChangeAspect="1"/>
            </p:cNvGraphicFramePr>
            <p:nvPr/>
          </p:nvGraphicFramePr>
          <p:xfrm>
            <a:off x="1125" y="1595"/>
            <a:ext cx="170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28" name="Equation" r:id="rId3" imgW="1345616" imgH="253890" progId="Equation.3">
                    <p:embed/>
                  </p:oleObj>
                </mc:Choice>
                <mc:Fallback>
                  <p:oleObj name="Equation" r:id="rId3" imgW="1345616" imgH="253890" progId="Equation.3">
                    <p:embed/>
                    <p:pic>
                      <p:nvPicPr>
                        <p:cNvPr id="0" name="Picture 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1595"/>
                          <a:ext cx="1707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6548"/>
              </p:ext>
            </p:extLst>
          </p:nvPr>
        </p:nvGraphicFramePr>
        <p:xfrm>
          <a:off x="1955800" y="3233738"/>
          <a:ext cx="1473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29" name="Equation" r:id="rId5" imgW="672808" imgH="520474" progId="Equation.3">
                  <p:embed/>
                </p:oleObj>
              </mc:Choice>
              <mc:Fallback>
                <p:oleObj name="Equation" r:id="rId5" imgW="672808" imgH="520474" progId="Equation.3">
                  <p:embed/>
                  <p:pic>
                    <p:nvPicPr>
                      <p:cNvPr id="0" name="Picture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33738"/>
                        <a:ext cx="14732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3"/>
          <p:cNvGrpSpPr>
            <a:grpSpLocks/>
          </p:cNvGrpSpPr>
          <p:nvPr/>
        </p:nvGrpSpPr>
        <p:grpSpPr bwMode="auto">
          <a:xfrm>
            <a:off x="685800" y="1146175"/>
            <a:ext cx="914400" cy="1287463"/>
            <a:chOff x="480" y="578"/>
            <a:chExt cx="576" cy="811"/>
          </a:xfrm>
        </p:grpSpPr>
        <p:sp>
          <p:nvSpPr>
            <p:cNvPr id="105493" name="AutoShape 21"/>
            <p:cNvSpPr>
              <a:spLocks noChangeArrowheads="1"/>
            </p:cNvSpPr>
            <p:nvPr/>
          </p:nvSpPr>
          <p:spPr bwMode="auto">
            <a:xfrm>
              <a:off x="480" y="578"/>
              <a:ext cx="432" cy="811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4" name="Text Box 22"/>
            <p:cNvSpPr txBox="1">
              <a:spLocks noChangeArrowheads="1"/>
            </p:cNvSpPr>
            <p:nvPr/>
          </p:nvSpPr>
          <p:spPr bwMode="auto">
            <a:xfrm>
              <a:off x="480" y="618"/>
              <a:ext cx="57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讨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论</a:t>
              </a:r>
            </a:p>
          </p:txBody>
        </p:sp>
      </p:grp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1066800" y="4405313"/>
            <a:ext cx="2819400" cy="611187"/>
            <a:chOff x="576" y="2631"/>
            <a:chExt cx="1776" cy="385"/>
          </a:xfrm>
        </p:grpSpPr>
        <p:sp>
          <p:nvSpPr>
            <p:cNvPr id="105496" name="Text Box 24"/>
            <p:cNvSpPr txBox="1">
              <a:spLocks noChangeArrowheads="1"/>
            </p:cNvSpPr>
            <p:nvPr/>
          </p:nvSpPr>
          <p:spPr bwMode="auto">
            <a:xfrm>
              <a:off x="576" y="2651"/>
              <a:ext cx="11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0000"/>
                  </a:solidFill>
                  <a:latin typeface="宋体" charset="-122"/>
                </a:rPr>
                <a:t>（</a:t>
              </a:r>
              <a:r>
                <a:rPr lang="zh-CN" altLang="en-US" sz="3200">
                  <a:solidFill>
                    <a:srgbClr val="CC0000"/>
                  </a:solidFill>
                </a:rPr>
                <a:t>2</a:t>
              </a:r>
              <a:r>
                <a:rPr lang="zh-CN" altLang="en-US" sz="3200">
                  <a:solidFill>
                    <a:srgbClr val="CC0000"/>
                  </a:solidFill>
                  <a:latin typeface="宋体" charset="-122"/>
                </a:rPr>
                <a:t>） </a:t>
              </a:r>
              <a:r>
                <a:rPr lang="zh-CN" altLang="en-US" sz="2800">
                  <a:solidFill>
                    <a:srgbClr val="CC0000"/>
                  </a:solidFill>
                  <a:latin typeface="宋体" charset="-122"/>
                </a:rPr>
                <a:t>  </a:t>
              </a:r>
            </a:p>
          </p:txBody>
        </p:sp>
        <p:graphicFrame>
          <p:nvGraphicFramePr>
            <p:cNvPr id="139277" name="Object 13"/>
            <p:cNvGraphicFramePr>
              <a:graphicFrameLocks noChangeAspect="1"/>
            </p:cNvGraphicFramePr>
            <p:nvPr/>
          </p:nvGraphicFramePr>
          <p:xfrm>
            <a:off x="1188" y="2631"/>
            <a:ext cx="116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0" name="Equation" r:id="rId7" imgW="850531" imgH="253890" progId="Equation.3">
                    <p:embed/>
                  </p:oleObj>
                </mc:Choice>
                <mc:Fallback>
                  <p:oleObj name="Equation" r:id="rId7" imgW="850531" imgH="253890" progId="Equation.3">
                    <p:embed/>
                    <p:pic>
                      <p:nvPicPr>
                        <p:cNvPr id="0" name="Picture 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631"/>
                          <a:ext cx="1164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32236"/>
              </p:ext>
            </p:extLst>
          </p:nvPr>
        </p:nvGraphicFramePr>
        <p:xfrm>
          <a:off x="2014538" y="5029200"/>
          <a:ext cx="17192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1" name="Equation" r:id="rId9" imgW="799753" imgH="520474" progId="Equation.3">
                  <p:embed/>
                </p:oleObj>
              </mc:Choice>
              <mc:Fallback>
                <p:oleObj name="Equation" r:id="rId9" imgW="799753" imgH="520474" progId="Equation.3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029200"/>
                        <a:ext cx="17192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5867400" y="2133600"/>
            <a:ext cx="1905000" cy="2133600"/>
            <a:chOff x="3696" y="1200"/>
            <a:chExt cx="1200" cy="1344"/>
          </a:xfrm>
        </p:grpSpPr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3696" y="1200"/>
              <a:ext cx="1200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0" name="Line 8"/>
            <p:cNvSpPr>
              <a:spLocks noChangeShapeType="1"/>
            </p:cNvSpPr>
            <p:nvPr/>
          </p:nvSpPr>
          <p:spPr bwMode="auto">
            <a:xfrm>
              <a:off x="3862" y="1920"/>
              <a:ext cx="10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1" name="Line 9"/>
            <p:cNvSpPr>
              <a:spLocks noChangeShapeType="1"/>
            </p:cNvSpPr>
            <p:nvPr/>
          </p:nvSpPr>
          <p:spPr bwMode="auto">
            <a:xfrm flipH="1" flipV="1">
              <a:off x="4270" y="1232"/>
              <a:ext cx="3" cy="1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3961" y="1421"/>
              <a:ext cx="639" cy="96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3" name="Line 11"/>
            <p:cNvSpPr>
              <a:spLocks noChangeShapeType="1"/>
            </p:cNvSpPr>
            <p:nvPr/>
          </p:nvSpPr>
          <p:spPr bwMode="auto">
            <a:xfrm flipV="1">
              <a:off x="3961" y="1421"/>
              <a:ext cx="639" cy="9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6" name="Text Box 14"/>
            <p:cNvSpPr txBox="1">
              <a:spLocks noChangeArrowheads="1"/>
            </p:cNvSpPr>
            <p:nvPr/>
          </p:nvSpPr>
          <p:spPr bwMode="auto">
            <a:xfrm>
              <a:off x="4121" y="1729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9272" name="Object 8"/>
            <p:cNvGraphicFramePr>
              <a:graphicFrameLocks noChangeAspect="1"/>
            </p:cNvGraphicFramePr>
            <p:nvPr/>
          </p:nvGraphicFramePr>
          <p:xfrm>
            <a:off x="4112" y="1248"/>
            <a:ext cx="12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2" name="公式" r:id="rId11" imgW="190417" imgH="241195" progId="Equation.3">
                    <p:embed/>
                  </p:oleObj>
                </mc:Choice>
                <mc:Fallback>
                  <p:oleObj name="公式" r:id="rId11" imgW="190417" imgH="241195" progId="Equation.3">
                    <p:embed/>
                    <p:pic>
                      <p:nvPicPr>
                        <p:cNvPr id="0" name="Picture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1248"/>
                          <a:ext cx="12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3" name="Object 9"/>
            <p:cNvGraphicFramePr>
              <a:graphicFrameLocks noChangeAspect="1"/>
            </p:cNvGraphicFramePr>
            <p:nvPr/>
          </p:nvGraphicFramePr>
          <p:xfrm>
            <a:off x="4694" y="1933"/>
            <a:ext cx="14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3" name="公式" r:id="rId13" imgW="177646" imgH="190335" progId="Equation.3">
                    <p:embed/>
                  </p:oleObj>
                </mc:Choice>
                <mc:Fallback>
                  <p:oleObj name="公式" r:id="rId13" imgW="177646" imgH="190335" progId="Equation.3">
                    <p:embed/>
                    <p:pic>
                      <p:nvPicPr>
                        <p:cNvPr id="0" name="Picture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33"/>
                          <a:ext cx="14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4" name="Object 10"/>
            <p:cNvGraphicFramePr>
              <a:graphicFrameLocks noChangeAspect="1"/>
            </p:cNvGraphicFramePr>
            <p:nvPr/>
          </p:nvGraphicFramePr>
          <p:xfrm>
            <a:off x="4286" y="1933"/>
            <a:ext cx="12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4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Picture 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933"/>
                          <a:ext cx="121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5" name="Object 11"/>
            <p:cNvGraphicFramePr>
              <a:graphicFrameLocks noChangeAspect="1"/>
            </p:cNvGraphicFramePr>
            <p:nvPr/>
          </p:nvGraphicFramePr>
          <p:xfrm>
            <a:off x="4422" y="1706"/>
            <a:ext cx="1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5" name="公式" r:id="rId17" imgW="253780" imgH="317225" progId="Equation.3">
                    <p:embed/>
                  </p:oleObj>
                </mc:Choice>
                <mc:Fallback>
                  <p:oleObj name="公式" r:id="rId17" imgW="253780" imgH="317225" progId="Equation.3">
                    <p:embed/>
                    <p:pic>
                      <p:nvPicPr>
                        <p:cNvPr id="0" name="Picture 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706"/>
                          <a:ext cx="151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6" name="Object 12"/>
            <p:cNvGraphicFramePr>
              <a:graphicFrameLocks noChangeAspect="1"/>
            </p:cNvGraphicFramePr>
            <p:nvPr/>
          </p:nvGraphicFramePr>
          <p:xfrm>
            <a:off x="4093" y="1416"/>
            <a:ext cx="1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6" name="公式" r:id="rId19" imgW="279279" imgH="317362" progId="Equation.3">
                    <p:embed/>
                  </p:oleObj>
                </mc:Choice>
                <mc:Fallback>
                  <p:oleObj name="公式" r:id="rId19" imgW="279279" imgH="317362" progId="Equation.3">
                    <p:embed/>
                    <p:pic>
                      <p:nvPicPr>
                        <p:cNvPr id="0" name="Picture 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1416"/>
                          <a:ext cx="17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5"/>
          <p:cNvGrpSpPr>
            <a:grpSpLocks/>
          </p:cNvGrpSpPr>
          <p:nvPr/>
        </p:nvGrpSpPr>
        <p:grpSpPr bwMode="auto">
          <a:xfrm>
            <a:off x="5867400" y="4267200"/>
            <a:ext cx="1905000" cy="2209800"/>
            <a:chOff x="3696" y="2544"/>
            <a:chExt cx="1200" cy="1392"/>
          </a:xfrm>
        </p:grpSpPr>
        <p:sp>
          <p:nvSpPr>
            <p:cNvPr id="105501" name="Line 29"/>
            <p:cNvSpPr>
              <a:spLocks noChangeShapeType="1"/>
            </p:cNvSpPr>
            <p:nvPr/>
          </p:nvSpPr>
          <p:spPr bwMode="auto">
            <a:xfrm>
              <a:off x="3834" y="3323"/>
              <a:ext cx="9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2" name="Line 30"/>
            <p:cNvSpPr>
              <a:spLocks noChangeShapeType="1"/>
            </p:cNvSpPr>
            <p:nvPr/>
          </p:nvSpPr>
          <p:spPr bwMode="auto">
            <a:xfrm flipV="1">
              <a:off x="4296" y="2577"/>
              <a:ext cx="0" cy="13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3" name="Rectangle 31"/>
            <p:cNvSpPr>
              <a:spLocks noChangeArrowheads="1"/>
            </p:cNvSpPr>
            <p:nvPr/>
          </p:nvSpPr>
          <p:spPr bwMode="auto">
            <a:xfrm>
              <a:off x="3949" y="2837"/>
              <a:ext cx="680" cy="95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4" name="Line 32"/>
            <p:cNvSpPr>
              <a:spLocks noChangeShapeType="1"/>
            </p:cNvSpPr>
            <p:nvPr/>
          </p:nvSpPr>
          <p:spPr bwMode="auto">
            <a:xfrm flipH="1" flipV="1">
              <a:off x="3949" y="2837"/>
              <a:ext cx="680" cy="9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267" name="Object 3"/>
            <p:cNvGraphicFramePr>
              <a:graphicFrameLocks noChangeAspect="1"/>
            </p:cNvGraphicFramePr>
            <p:nvPr/>
          </p:nvGraphicFramePr>
          <p:xfrm>
            <a:off x="4422" y="3113"/>
            <a:ext cx="15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7" name="公式" r:id="rId21" imgW="253780" imgH="317225" progId="Equation.3">
                    <p:embed/>
                  </p:oleObj>
                </mc:Choice>
                <mc:Fallback>
                  <p:oleObj name="公式" r:id="rId21" imgW="253780" imgH="317225" progId="Equation.3">
                    <p:embed/>
                    <p:pic>
                      <p:nvPicPr>
                        <p:cNvPr id="0" name="Picture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3113"/>
                          <a:ext cx="151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8" name="Object 4"/>
            <p:cNvGraphicFramePr>
              <a:graphicFrameLocks noChangeAspect="1"/>
            </p:cNvGraphicFramePr>
            <p:nvPr/>
          </p:nvGraphicFramePr>
          <p:xfrm>
            <a:off x="4115" y="2851"/>
            <a:ext cx="17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8" name="公式" r:id="rId22" imgW="279279" imgH="317362" progId="Equation.3">
                    <p:embed/>
                  </p:oleObj>
                </mc:Choice>
                <mc:Fallback>
                  <p:oleObj name="公式" r:id="rId22" imgW="279279" imgH="317362" progId="Equation.3">
                    <p:embed/>
                    <p:pic>
                      <p:nvPicPr>
                        <p:cNvPr id="0" name="Picture 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" y="2851"/>
                          <a:ext cx="173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12" name="Rectangle 40"/>
            <p:cNvSpPr>
              <a:spLocks noChangeArrowheads="1"/>
            </p:cNvSpPr>
            <p:nvPr/>
          </p:nvSpPr>
          <p:spPr bwMode="auto">
            <a:xfrm>
              <a:off x="3696" y="2544"/>
              <a:ext cx="1200" cy="139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269" name="Object 5"/>
            <p:cNvGraphicFramePr>
              <a:graphicFrameLocks noChangeAspect="1"/>
            </p:cNvGraphicFramePr>
            <p:nvPr/>
          </p:nvGraphicFramePr>
          <p:xfrm>
            <a:off x="4159" y="3323"/>
            <a:ext cx="12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9" name="Equation" r:id="rId23" imgW="126835" imgH="139518" progId="Equation.3">
                    <p:embed/>
                  </p:oleObj>
                </mc:Choice>
                <mc:Fallback>
                  <p:oleObj name="Equation" r:id="rId23" imgW="126835" imgH="139518" progId="Equation.3">
                    <p:embed/>
                    <p:pic>
                      <p:nvPicPr>
                        <p:cNvPr id="0" name="Picture 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3323"/>
                          <a:ext cx="122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0" name="Object 6"/>
            <p:cNvGraphicFramePr>
              <a:graphicFrameLocks noChangeAspect="1"/>
            </p:cNvGraphicFramePr>
            <p:nvPr/>
          </p:nvGraphicFramePr>
          <p:xfrm>
            <a:off x="4656" y="3312"/>
            <a:ext cx="14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40" name="公式" r:id="rId24" imgW="177646" imgH="190335" progId="Equation.3">
                    <p:embed/>
                  </p:oleObj>
                </mc:Choice>
                <mc:Fallback>
                  <p:oleObj name="公式" r:id="rId24" imgW="177646" imgH="190335" progId="Equation.3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312"/>
                          <a:ext cx="14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1" name="Object 7"/>
            <p:cNvGraphicFramePr>
              <a:graphicFrameLocks noChangeAspect="1"/>
            </p:cNvGraphicFramePr>
            <p:nvPr/>
          </p:nvGraphicFramePr>
          <p:xfrm>
            <a:off x="4128" y="2577"/>
            <a:ext cx="12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41" name="公式" r:id="rId25" imgW="190417" imgH="241195" progId="Equation.3">
                    <p:embed/>
                  </p:oleObj>
                </mc:Choice>
                <mc:Fallback>
                  <p:oleObj name="公式" r:id="rId25" imgW="190417" imgH="241195" progId="Equation.3">
                    <p:embed/>
                    <p:pic>
                      <p:nvPicPr>
                        <p:cNvPr id="0" name="Picture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77"/>
                          <a:ext cx="122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09724"/>
              </p:ext>
            </p:extLst>
          </p:nvPr>
        </p:nvGraphicFramePr>
        <p:xfrm>
          <a:off x="1447800" y="1143000"/>
          <a:ext cx="70866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42" name="Equation" r:id="rId26" imgW="2692400" imgH="457200" progId="Equation.3">
                  <p:embed/>
                </p:oleObj>
              </mc:Choice>
              <mc:Fallback>
                <p:oleObj name="Equation" r:id="rId26" imgW="2692400" imgH="457200" progId="Equation.3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70866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-152400" y="152602"/>
            <a:ext cx="6934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相互垂直同频率简谐运动合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3"/>
          <p:cNvGrpSpPr>
            <a:grpSpLocks/>
          </p:cNvGrpSpPr>
          <p:nvPr/>
        </p:nvGrpSpPr>
        <p:grpSpPr bwMode="auto">
          <a:xfrm>
            <a:off x="1673225" y="4851400"/>
            <a:ext cx="3203575" cy="1320800"/>
            <a:chOff x="910" y="2772"/>
            <a:chExt cx="2018" cy="832"/>
          </a:xfrm>
        </p:grpSpPr>
        <p:graphicFrame>
          <p:nvGraphicFramePr>
            <p:cNvPr id="140296" name="Object 8"/>
            <p:cNvGraphicFramePr>
              <a:graphicFrameLocks noChangeAspect="1"/>
            </p:cNvGraphicFramePr>
            <p:nvPr/>
          </p:nvGraphicFramePr>
          <p:xfrm>
            <a:off x="1149" y="2772"/>
            <a:ext cx="125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2" name="Equation" r:id="rId3" imgW="977476" imgH="253890" progId="Equation.3">
                    <p:embed/>
                  </p:oleObj>
                </mc:Choice>
                <mc:Fallback>
                  <p:oleObj name="Equation" r:id="rId3" imgW="977476" imgH="253890" progId="Equation.3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2772"/>
                          <a:ext cx="125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7" name="Object 9"/>
            <p:cNvGraphicFramePr>
              <a:graphicFrameLocks noChangeAspect="1"/>
            </p:cNvGraphicFramePr>
            <p:nvPr/>
          </p:nvGraphicFramePr>
          <p:xfrm>
            <a:off x="1131" y="2976"/>
            <a:ext cx="1797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3" name="Equation" r:id="rId5" imgW="1422400" imgH="469900" progId="Equation.3">
                    <p:embed/>
                  </p:oleObj>
                </mc:Choice>
                <mc:Fallback>
                  <p:oleObj name="Equation" r:id="rId5" imgW="1422400" imgH="469900" progId="Equation.3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976"/>
                          <a:ext cx="1797" cy="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8" name="AutoShape 112"/>
            <p:cNvSpPr>
              <a:spLocks/>
            </p:cNvSpPr>
            <p:nvPr/>
          </p:nvSpPr>
          <p:spPr bwMode="auto">
            <a:xfrm>
              <a:off x="910" y="2928"/>
              <a:ext cx="146" cy="432"/>
            </a:xfrm>
            <a:prstGeom prst="leftBrace">
              <a:avLst>
                <a:gd name="adj1" fmla="val 2465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74"/>
          <p:cNvGrpSpPr>
            <a:grpSpLocks/>
          </p:cNvGrpSpPr>
          <p:nvPr/>
        </p:nvGrpSpPr>
        <p:grpSpPr bwMode="auto">
          <a:xfrm>
            <a:off x="1111250" y="2862263"/>
            <a:ext cx="3308350" cy="593725"/>
            <a:chOff x="556" y="1519"/>
            <a:chExt cx="2084" cy="374"/>
          </a:xfrm>
        </p:grpSpPr>
        <p:sp>
          <p:nvSpPr>
            <p:cNvPr id="55440" name="Text Box 144"/>
            <p:cNvSpPr txBox="1">
              <a:spLocks noChangeArrowheads="1"/>
            </p:cNvSpPr>
            <p:nvPr/>
          </p:nvSpPr>
          <p:spPr bwMode="auto">
            <a:xfrm>
              <a:off x="556" y="1528"/>
              <a:ext cx="7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0000"/>
                  </a:solidFill>
                  <a:latin typeface="宋体" charset="-122"/>
                </a:rPr>
                <a:t>（</a:t>
              </a:r>
              <a:r>
                <a:rPr lang="zh-CN" altLang="en-US" sz="3200">
                  <a:solidFill>
                    <a:srgbClr val="CC0000"/>
                  </a:solidFill>
                </a:rPr>
                <a:t>3</a:t>
              </a:r>
              <a:r>
                <a:rPr lang="zh-CN" altLang="en-US" sz="3200">
                  <a:solidFill>
                    <a:srgbClr val="CC0000"/>
                  </a:solidFill>
                  <a:latin typeface="宋体" charset="-122"/>
                </a:rPr>
                <a:t>）</a:t>
              </a:r>
            </a:p>
          </p:txBody>
        </p:sp>
        <p:graphicFrame>
          <p:nvGraphicFramePr>
            <p:cNvPr id="140295" name="Object 7"/>
            <p:cNvGraphicFramePr>
              <a:graphicFrameLocks noChangeAspect="1"/>
            </p:cNvGraphicFramePr>
            <p:nvPr/>
          </p:nvGraphicFramePr>
          <p:xfrm>
            <a:off x="1200" y="1519"/>
            <a:ext cx="144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4" name="Equation" r:id="rId7" imgW="1155700" imgH="254000" progId="Equation.3">
                    <p:embed/>
                  </p:oleObj>
                </mc:Choice>
                <mc:Fallback>
                  <p:oleObj name="Equation" r:id="rId7" imgW="1155700" imgH="254000" progId="Equation.3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519"/>
                          <a:ext cx="1440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2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47984"/>
              </p:ext>
            </p:extLst>
          </p:nvPr>
        </p:nvGraphicFramePr>
        <p:xfrm>
          <a:off x="2057400" y="3575050"/>
          <a:ext cx="1981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5" name="公式" r:id="rId9" imgW="1218671" imgH="710891" progId="Equation.3">
                  <p:embed/>
                </p:oleObj>
              </mc:Choice>
              <mc:Fallback>
                <p:oleObj name="公式" r:id="rId9" imgW="1218671" imgH="710891" progId="Equation.3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75050"/>
                        <a:ext cx="19812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33684"/>
              </p:ext>
            </p:extLst>
          </p:nvPr>
        </p:nvGraphicFramePr>
        <p:xfrm>
          <a:off x="1447800" y="1365250"/>
          <a:ext cx="70866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6" name="Equation" r:id="rId11" imgW="2692400" imgH="457200" progId="Equation.3">
                  <p:embed/>
                </p:oleObj>
              </mc:Choice>
              <mc:Fallback>
                <p:oleObj name="Equation" r:id="rId11" imgW="2692400" imgH="457200" progId="Equation.3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65250"/>
                        <a:ext cx="70866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9"/>
          <p:cNvGrpSpPr>
            <a:grpSpLocks/>
          </p:cNvGrpSpPr>
          <p:nvPr/>
        </p:nvGrpSpPr>
        <p:grpSpPr bwMode="auto">
          <a:xfrm>
            <a:off x="762000" y="1368425"/>
            <a:ext cx="914400" cy="1287463"/>
            <a:chOff x="480" y="578"/>
            <a:chExt cx="576" cy="811"/>
          </a:xfrm>
        </p:grpSpPr>
        <p:sp>
          <p:nvSpPr>
            <p:cNvPr id="55476" name="AutoShape 180"/>
            <p:cNvSpPr>
              <a:spLocks noChangeArrowheads="1"/>
            </p:cNvSpPr>
            <p:nvPr/>
          </p:nvSpPr>
          <p:spPr bwMode="auto">
            <a:xfrm>
              <a:off x="480" y="578"/>
              <a:ext cx="432" cy="811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477" name="Text Box 181"/>
            <p:cNvSpPr txBox="1">
              <a:spLocks noChangeArrowheads="1"/>
            </p:cNvSpPr>
            <p:nvPr/>
          </p:nvSpPr>
          <p:spPr bwMode="auto">
            <a:xfrm>
              <a:off x="480" y="618"/>
              <a:ext cx="576" cy="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sz="3200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讨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sz="3200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论</a:t>
              </a:r>
            </a:p>
          </p:txBody>
        </p:sp>
      </p:grpSp>
      <p:grpSp>
        <p:nvGrpSpPr>
          <p:cNvPr id="5" name="Group 187"/>
          <p:cNvGrpSpPr>
            <a:grpSpLocks/>
          </p:cNvGrpSpPr>
          <p:nvPr/>
        </p:nvGrpSpPr>
        <p:grpSpPr bwMode="auto">
          <a:xfrm>
            <a:off x="5181600" y="2889250"/>
            <a:ext cx="2286000" cy="2819400"/>
            <a:chOff x="3264" y="1536"/>
            <a:chExt cx="1440" cy="1776"/>
          </a:xfrm>
        </p:grpSpPr>
        <p:sp>
          <p:nvSpPr>
            <p:cNvPr id="55454" name="Rectangle 158"/>
            <p:cNvSpPr>
              <a:spLocks noChangeArrowheads="1"/>
            </p:cNvSpPr>
            <p:nvPr/>
          </p:nvSpPr>
          <p:spPr bwMode="auto">
            <a:xfrm>
              <a:off x="3264" y="1536"/>
              <a:ext cx="1440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455" name="Rectangle 159"/>
            <p:cNvSpPr>
              <a:spLocks noChangeArrowheads="1"/>
            </p:cNvSpPr>
            <p:nvPr/>
          </p:nvSpPr>
          <p:spPr bwMode="auto">
            <a:xfrm>
              <a:off x="3544" y="1853"/>
              <a:ext cx="800" cy="133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459" name="Line 163"/>
            <p:cNvSpPr>
              <a:spLocks noChangeShapeType="1"/>
            </p:cNvSpPr>
            <p:nvPr/>
          </p:nvSpPr>
          <p:spPr bwMode="auto">
            <a:xfrm>
              <a:off x="3444" y="2487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290" name="Object 2"/>
            <p:cNvGraphicFramePr>
              <a:graphicFrameLocks noChangeAspect="1"/>
            </p:cNvGraphicFramePr>
            <p:nvPr/>
          </p:nvGraphicFramePr>
          <p:xfrm>
            <a:off x="4104" y="2211"/>
            <a:ext cx="1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7" name="公式" r:id="rId13" imgW="253780" imgH="317225" progId="Equation.3">
                    <p:embed/>
                  </p:oleObj>
                </mc:Choice>
                <mc:Fallback>
                  <p:oleObj name="公式" r:id="rId13" imgW="253780" imgH="317225" progId="Equation.3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211"/>
                          <a:ext cx="19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1" name="Object 3"/>
            <p:cNvGraphicFramePr>
              <a:graphicFrameLocks noChangeAspect="1"/>
            </p:cNvGraphicFramePr>
            <p:nvPr/>
          </p:nvGraphicFramePr>
          <p:xfrm>
            <a:off x="3742" y="188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8" name="公式" r:id="rId15" imgW="279279" imgH="317362" progId="Equation.3">
                    <p:embed/>
                  </p:oleObj>
                </mc:Choice>
                <mc:Fallback>
                  <p:oleObj name="公式" r:id="rId15" imgW="279279" imgH="317362" progId="Equation.3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888"/>
                          <a:ext cx="22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2" name="Object 4"/>
            <p:cNvGraphicFramePr>
              <a:graphicFrameLocks noChangeAspect="1"/>
            </p:cNvGraphicFramePr>
            <p:nvPr/>
          </p:nvGraphicFramePr>
          <p:xfrm>
            <a:off x="3802" y="2460"/>
            <a:ext cx="15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9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2460"/>
                          <a:ext cx="157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3" name="Object 5"/>
            <p:cNvGraphicFramePr>
              <a:graphicFrameLocks noChangeAspect="1"/>
            </p:cNvGraphicFramePr>
            <p:nvPr/>
          </p:nvGraphicFramePr>
          <p:xfrm>
            <a:off x="4464" y="2387"/>
            <a:ext cx="1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0" name="公式" r:id="rId19" imgW="177646" imgH="190335" progId="Equation.3">
                    <p:embed/>
                  </p:oleObj>
                </mc:Choice>
                <mc:Fallback>
                  <p:oleObj name="公式" r:id="rId19" imgW="177646" imgH="190335" progId="Equation.3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87"/>
                          <a:ext cx="167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4" name="Object 6"/>
            <p:cNvGraphicFramePr>
              <a:graphicFrameLocks noChangeAspect="1"/>
            </p:cNvGraphicFramePr>
            <p:nvPr/>
          </p:nvGraphicFramePr>
          <p:xfrm>
            <a:off x="3984" y="1536"/>
            <a:ext cx="15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1" name="公式" r:id="rId21" imgW="190417" imgH="241195" progId="Equation.3">
                    <p:embed/>
                  </p:oleObj>
                </mc:Choice>
                <mc:Fallback>
                  <p:oleObj name="公式" r:id="rId21" imgW="190417" imgH="241195" progId="Equation.3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536"/>
                          <a:ext cx="159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65" name="Line 169"/>
            <p:cNvSpPr>
              <a:spLocks noChangeShapeType="1"/>
            </p:cNvSpPr>
            <p:nvPr/>
          </p:nvSpPr>
          <p:spPr bwMode="auto">
            <a:xfrm flipV="1">
              <a:off x="3954" y="1568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479" name="Oval 183"/>
            <p:cNvSpPr>
              <a:spLocks noChangeArrowheads="1"/>
            </p:cNvSpPr>
            <p:nvPr/>
          </p:nvSpPr>
          <p:spPr bwMode="auto">
            <a:xfrm>
              <a:off x="3560" y="1858"/>
              <a:ext cx="772" cy="13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480" name="Arc 184"/>
            <p:cNvSpPr>
              <a:spLocks/>
            </p:cNvSpPr>
            <p:nvPr/>
          </p:nvSpPr>
          <p:spPr bwMode="auto">
            <a:xfrm flipV="1">
              <a:off x="4091" y="2024"/>
              <a:ext cx="173" cy="22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20 w 20620"/>
                <a:gd name="T1" fmla="*/ 6433 h 16624"/>
                <a:gd name="T2" fmla="*/ 13792 w 20620"/>
                <a:gd name="T3" fmla="*/ 16624 h 16624"/>
                <a:gd name="T4" fmla="*/ 0 w 20620"/>
                <a:gd name="T5" fmla="*/ 0 h 16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20" h="16624" fill="none" extrusionOk="0">
                  <a:moveTo>
                    <a:pt x="20619" y="6432"/>
                  </a:moveTo>
                  <a:cubicBezTo>
                    <a:pt x="19376" y="10418"/>
                    <a:pt x="17004" y="13958"/>
                    <a:pt x="13791" y="16623"/>
                  </a:cubicBezTo>
                </a:path>
                <a:path w="20620" h="16624" stroke="0" extrusionOk="0">
                  <a:moveTo>
                    <a:pt x="20619" y="6432"/>
                  </a:moveTo>
                  <a:cubicBezTo>
                    <a:pt x="19376" y="10418"/>
                    <a:pt x="17004" y="13958"/>
                    <a:pt x="13791" y="1662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sm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482" name="Arc 186"/>
            <p:cNvSpPr>
              <a:spLocks/>
            </p:cNvSpPr>
            <p:nvPr/>
          </p:nvSpPr>
          <p:spPr bwMode="auto">
            <a:xfrm rot="18999824" flipH="1">
              <a:off x="3693" y="2834"/>
              <a:ext cx="191" cy="300"/>
            </a:xfrm>
            <a:custGeom>
              <a:avLst/>
              <a:gdLst>
                <a:gd name="G0" fmla="+- 0 0 0"/>
                <a:gd name="G1" fmla="+- 13066 0 0"/>
                <a:gd name="G2" fmla="+- 21600 0 0"/>
                <a:gd name="T0" fmla="*/ 17200 w 21005"/>
                <a:gd name="T1" fmla="*/ 0 h 13066"/>
                <a:gd name="T2" fmla="*/ 21005 w 21005"/>
                <a:gd name="T3" fmla="*/ 8033 h 13066"/>
                <a:gd name="T4" fmla="*/ 0 w 21005"/>
                <a:gd name="T5" fmla="*/ 13066 h 13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05" h="13066" fill="none" extrusionOk="0">
                  <a:moveTo>
                    <a:pt x="17199" y="0"/>
                  </a:moveTo>
                  <a:cubicBezTo>
                    <a:pt x="19011" y="2384"/>
                    <a:pt x="20307" y="5120"/>
                    <a:pt x="21005" y="8032"/>
                  </a:cubicBezTo>
                </a:path>
                <a:path w="21005" h="13066" stroke="0" extrusionOk="0">
                  <a:moveTo>
                    <a:pt x="17199" y="0"/>
                  </a:moveTo>
                  <a:cubicBezTo>
                    <a:pt x="19011" y="2384"/>
                    <a:pt x="20307" y="5120"/>
                    <a:pt x="21005" y="8032"/>
                  </a:cubicBezTo>
                  <a:lnTo>
                    <a:pt x="0" y="1306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sm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-152400" y="152602"/>
            <a:ext cx="6934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相互垂直同频率简谐运动合成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4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838200" y="1219200"/>
            <a:ext cx="1905000" cy="480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863600" y="2236482"/>
            <a:ext cx="1947863" cy="3859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 两相互垂直同频率同相位简谐运动的合成</a:t>
            </a:r>
          </a:p>
          <a:p>
            <a:pPr>
              <a:lnSpc>
                <a:spcPct val="120000"/>
              </a:lnSpc>
            </a:pPr>
            <a:endParaRPr lang="zh-CN" altLang="en-US" sz="3200" dirty="0"/>
          </a:p>
          <a:p>
            <a:pPr>
              <a:lnSpc>
                <a:spcPct val="120000"/>
              </a:lnSpc>
            </a:pPr>
            <a:endParaRPr lang="zh-CN" altLang="en-US" sz="3200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-152400" y="152602"/>
            <a:ext cx="6934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相互垂直同频率简谐运动合成</a:t>
            </a: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648" y="1524000"/>
            <a:ext cx="5835152" cy="4267200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-152400" y="152602"/>
            <a:ext cx="69342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四 相互垂直不同频率简谐运动合成</a:t>
            </a:r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90600"/>
            <a:ext cx="7162800" cy="50292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200400" y="60198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李萨如图形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9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3"/>
          <p:cNvSpPr>
            <a:spLocks noChangeArrowheads="1"/>
          </p:cNvSpPr>
          <p:nvPr/>
        </p:nvSpPr>
        <p:spPr bwMode="auto">
          <a:xfrm>
            <a:off x="310467" y="2615625"/>
            <a:ext cx="82894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6000" b="1" dirty="0">
                <a:ln>
                  <a:solidFill>
                    <a:schemeClr val="bg1"/>
                  </a:solidFill>
                </a:ln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2.5 </a:t>
            </a:r>
            <a:r>
              <a:rPr lang="zh-CN" altLang="en-US" sz="6000" b="1" dirty="0">
                <a:ln>
                  <a:solidFill>
                    <a:schemeClr val="bg1"/>
                  </a:solidFill>
                </a:ln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阻尼振动 受迫振动 </a:t>
            </a:r>
            <a:endParaRPr lang="en-US" altLang="zh-CN" sz="6000" b="1" dirty="0">
              <a:ln>
                <a:solidFill>
                  <a:schemeClr val="bg1"/>
                </a:solidFill>
              </a:ln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6000" b="1" dirty="0">
                <a:ln>
                  <a:solidFill>
                    <a:schemeClr val="bg1"/>
                  </a:solidFill>
                </a:ln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9"/>
          <p:cNvGrpSpPr>
            <a:grpSpLocks/>
          </p:cNvGrpSpPr>
          <p:nvPr/>
        </p:nvGrpSpPr>
        <p:grpSpPr bwMode="auto">
          <a:xfrm>
            <a:off x="609600" y="1879600"/>
            <a:ext cx="7924800" cy="2362200"/>
            <a:chOff x="384" y="768"/>
            <a:chExt cx="4992" cy="1488"/>
          </a:xfrm>
        </p:grpSpPr>
        <p:sp>
          <p:nvSpPr>
            <p:cNvPr id="1036" name="Rectangle 195"/>
            <p:cNvSpPr>
              <a:spLocks noChangeArrowheads="1"/>
            </p:cNvSpPr>
            <p:nvPr/>
          </p:nvSpPr>
          <p:spPr bwMode="auto">
            <a:xfrm>
              <a:off x="384" y="768"/>
              <a:ext cx="4992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7" name="Group 193"/>
            <p:cNvGrpSpPr>
              <a:grpSpLocks/>
            </p:cNvGrpSpPr>
            <p:nvPr/>
          </p:nvGrpSpPr>
          <p:grpSpPr bwMode="auto">
            <a:xfrm>
              <a:off x="578" y="816"/>
              <a:ext cx="4680" cy="1381"/>
              <a:chOff x="768" y="1787"/>
              <a:chExt cx="4635" cy="1381"/>
            </a:xfrm>
          </p:grpSpPr>
          <p:sp>
            <p:nvSpPr>
              <p:cNvPr id="1038" name="Oval 191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624" cy="62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39" name="Group 35"/>
              <p:cNvGrpSpPr>
                <a:grpSpLocks/>
              </p:cNvGrpSpPr>
              <p:nvPr/>
            </p:nvGrpSpPr>
            <p:grpSpPr bwMode="auto">
              <a:xfrm>
                <a:off x="912" y="2160"/>
                <a:ext cx="2304" cy="384"/>
                <a:chOff x="1104" y="2064"/>
                <a:chExt cx="2400" cy="384"/>
              </a:xfrm>
            </p:grpSpPr>
            <p:grpSp>
              <p:nvGrpSpPr>
                <p:cNvPr id="1050" name="Group 4"/>
                <p:cNvGrpSpPr>
                  <a:grpSpLocks/>
                </p:cNvGrpSpPr>
                <p:nvPr/>
              </p:nvGrpSpPr>
              <p:grpSpPr bwMode="auto">
                <a:xfrm>
                  <a:off x="1469" y="2064"/>
                  <a:ext cx="208" cy="384"/>
                  <a:chOff x="1632" y="2064"/>
                  <a:chExt cx="336" cy="384"/>
                </a:xfrm>
              </p:grpSpPr>
              <p:sp>
                <p:nvSpPr>
                  <p:cNvPr id="1078" name="Line 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9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1" name="Group 5"/>
                <p:cNvGrpSpPr>
                  <a:grpSpLocks/>
                </p:cNvGrpSpPr>
                <p:nvPr/>
              </p:nvGrpSpPr>
              <p:grpSpPr bwMode="auto">
                <a:xfrm>
                  <a:off x="1677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6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2" name="Group 8"/>
                <p:cNvGrpSpPr>
                  <a:grpSpLocks/>
                </p:cNvGrpSpPr>
                <p:nvPr/>
              </p:nvGrpSpPr>
              <p:grpSpPr bwMode="auto">
                <a:xfrm>
                  <a:off x="1886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4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3" name="Group 11"/>
                <p:cNvGrpSpPr>
                  <a:grpSpLocks/>
                </p:cNvGrpSpPr>
                <p:nvPr/>
              </p:nvGrpSpPr>
              <p:grpSpPr bwMode="auto">
                <a:xfrm>
                  <a:off x="2095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2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4" name="Group 14"/>
                <p:cNvGrpSpPr>
                  <a:grpSpLocks/>
                </p:cNvGrpSpPr>
                <p:nvPr/>
              </p:nvGrpSpPr>
              <p:grpSpPr bwMode="auto">
                <a:xfrm>
                  <a:off x="2304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70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5" name="Group 17"/>
                <p:cNvGrpSpPr>
                  <a:grpSpLocks/>
                </p:cNvGrpSpPr>
                <p:nvPr/>
              </p:nvGrpSpPr>
              <p:grpSpPr bwMode="auto">
                <a:xfrm>
                  <a:off x="2513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68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6" name="Group 20"/>
                <p:cNvGrpSpPr>
                  <a:grpSpLocks/>
                </p:cNvGrpSpPr>
                <p:nvPr/>
              </p:nvGrpSpPr>
              <p:grpSpPr bwMode="auto">
                <a:xfrm>
                  <a:off x="2722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1066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7" name="Group 23"/>
                <p:cNvGrpSpPr>
                  <a:grpSpLocks/>
                </p:cNvGrpSpPr>
                <p:nvPr/>
              </p:nvGrpSpPr>
              <p:grpSpPr bwMode="auto">
                <a:xfrm>
                  <a:off x="2931" y="2064"/>
                  <a:ext cx="208" cy="384"/>
                  <a:chOff x="1632" y="2064"/>
                  <a:chExt cx="336" cy="384"/>
                </a:xfrm>
              </p:grpSpPr>
              <p:sp>
                <p:nvSpPr>
                  <p:cNvPr id="1064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5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90" y="2064"/>
                  <a:ext cx="59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28"/>
                <p:cNvSpPr>
                  <a:spLocks noChangeShapeType="1"/>
                </p:cNvSpPr>
                <p:nvPr/>
              </p:nvSpPr>
              <p:spPr bwMode="auto">
                <a:xfrm>
                  <a:off x="1349" y="2064"/>
                  <a:ext cx="12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29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1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139" y="2064"/>
                  <a:ext cx="9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32"/>
                <p:cNvSpPr>
                  <a:spLocks noChangeShapeType="1"/>
                </p:cNvSpPr>
                <p:nvPr/>
              </p:nvSpPr>
              <p:spPr bwMode="auto">
                <a:xfrm>
                  <a:off x="3229" y="2064"/>
                  <a:ext cx="89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33"/>
                <p:cNvSpPr>
                  <a:spLocks noChangeShapeType="1"/>
                </p:cNvSpPr>
                <p:nvPr/>
              </p:nvSpPr>
              <p:spPr bwMode="auto">
                <a:xfrm>
                  <a:off x="3318" y="2304"/>
                  <a:ext cx="1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40" name="Line 37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4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" name="Rectangle 38" descr="浅色下对角线"/>
              <p:cNvSpPr>
                <a:spLocks noChangeArrowheads="1"/>
              </p:cNvSpPr>
              <p:nvPr/>
            </p:nvSpPr>
            <p:spPr bwMode="auto">
              <a:xfrm>
                <a:off x="912" y="2688"/>
                <a:ext cx="4224" cy="192"/>
              </a:xfrm>
              <a:prstGeom prst="rect">
                <a:avLst/>
              </a:prstGeom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" name="Rectangle 39" descr="浅色上对角线"/>
              <p:cNvSpPr>
                <a:spLocks noChangeArrowheads="1"/>
              </p:cNvSpPr>
              <p:nvPr/>
            </p:nvSpPr>
            <p:spPr bwMode="auto">
              <a:xfrm>
                <a:off x="768" y="2016"/>
                <a:ext cx="144" cy="864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3" name="Line 149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" name="Line 150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" name="Line 153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42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Line 159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230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 type="triangl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8" name="Object 4"/>
              <p:cNvGraphicFramePr>
                <a:graphicFrameLocks noChangeAspect="1"/>
              </p:cNvGraphicFramePr>
              <p:nvPr/>
            </p:nvGraphicFramePr>
            <p:xfrm>
              <a:off x="1680" y="1787"/>
              <a:ext cx="81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5" name="公式" r:id="rId4" imgW="723586" imgH="330057" progId="Equation.3">
                      <p:embed/>
                    </p:oleObj>
                  </mc:Choice>
                  <mc:Fallback>
                    <p:oleObj name="公式" r:id="rId4" imgW="723586" imgH="330057" progId="Equation.3">
                      <p:embed/>
                      <p:pic>
                        <p:nvPicPr>
                          <p:cNvPr id="0" name="Picture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787"/>
                            <a:ext cx="816" cy="3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7" name="Text Box 161"/>
              <p:cNvSpPr txBox="1">
                <a:spLocks noChangeArrowheads="1"/>
              </p:cNvSpPr>
              <p:nvPr/>
            </p:nvSpPr>
            <p:spPr bwMode="auto">
              <a:xfrm>
                <a:off x="3504" y="2208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zh-CN"/>
              </a:p>
            </p:txBody>
          </p:sp>
          <p:graphicFrame>
            <p:nvGraphicFramePr>
              <p:cNvPr id="1029" name="Object 5"/>
              <p:cNvGraphicFramePr>
                <a:graphicFrameLocks noChangeAspect="1"/>
              </p:cNvGraphicFramePr>
              <p:nvPr/>
            </p:nvGraphicFramePr>
            <p:xfrm>
              <a:off x="5136" y="2592"/>
              <a:ext cx="26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" name="公式" r:id="rId6" imgW="177646" imgH="190335" progId="Equation.3">
                      <p:embed/>
                    </p:oleObj>
                  </mc:Choice>
                  <mc:Fallback>
                    <p:oleObj name="公式" r:id="rId6" imgW="177646" imgH="190335" progId="Equation.3">
                      <p:embed/>
                      <p:pic>
                        <p:nvPicPr>
                          <p:cNvPr id="0" name="Picture 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592"/>
                            <a:ext cx="26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" name="Object 6"/>
              <p:cNvGraphicFramePr>
                <a:graphicFrameLocks noChangeAspect="1"/>
              </p:cNvGraphicFramePr>
              <p:nvPr/>
            </p:nvGraphicFramePr>
            <p:xfrm>
              <a:off x="3408" y="2256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" name="公式" r:id="rId8" imgW="7304040" imgH="6084720" progId="Equation.3">
                      <p:embed/>
                    </p:oleObj>
                  </mc:Choice>
                  <mc:Fallback>
                    <p:oleObj name="公式" r:id="rId8" imgW="7304040" imgH="6084720" progId="Equation.3">
                      <p:embed/>
                      <p:pic>
                        <p:nvPicPr>
                          <p:cNvPr id="0" name="Picture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256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8" name="Line 112"/>
              <p:cNvSpPr>
                <a:spLocks noChangeShapeType="1"/>
              </p:cNvSpPr>
              <p:nvPr/>
            </p:nvSpPr>
            <p:spPr bwMode="auto">
              <a:xfrm>
                <a:off x="3552" y="1872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1" name="Object 7"/>
              <p:cNvGraphicFramePr>
                <a:graphicFrameLocks noChangeAspect="1"/>
              </p:cNvGraphicFramePr>
              <p:nvPr/>
            </p:nvGraphicFramePr>
            <p:xfrm>
              <a:off x="3456" y="2880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" name="Equation" r:id="rId10" imgW="164957" imgH="190335" progId="Equation.3">
                      <p:embed/>
                    </p:oleObj>
                  </mc:Choice>
                  <mc:Fallback>
                    <p:oleObj name="Equation" r:id="rId10" imgW="164957" imgH="190335" progId="Equation.3">
                      <p:embed/>
                      <p:pic>
                        <p:nvPicPr>
                          <p:cNvPr id="0" name="Picture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880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" name="Object 8"/>
              <p:cNvGraphicFramePr>
                <a:graphicFrameLocks noChangeAspect="1"/>
              </p:cNvGraphicFramePr>
              <p:nvPr/>
            </p:nvGraphicFramePr>
            <p:xfrm>
              <a:off x="2256" y="2880"/>
              <a:ext cx="48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" name="Equation" r:id="rId12" imgW="393529" imgH="228501" progId="Equation.3">
                      <p:embed/>
                    </p:oleObj>
                  </mc:Choice>
                  <mc:Fallback>
                    <p:oleObj name="Equation" r:id="rId12" imgW="393529" imgH="228501" progId="Equation.3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880"/>
                            <a:ext cx="48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3" name="Object 9"/>
              <p:cNvGraphicFramePr>
                <a:graphicFrameLocks noChangeAspect="1"/>
              </p:cNvGraphicFramePr>
              <p:nvPr/>
            </p:nvGraphicFramePr>
            <p:xfrm>
              <a:off x="4512" y="288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" name="Equation" r:id="rId14" imgW="215806" imgH="228501" progId="Equation.3">
                      <p:embed/>
                    </p:oleObj>
                  </mc:Choice>
                  <mc:Fallback>
                    <p:oleObj name="Equation" r:id="rId14" imgW="215806" imgH="228501" progId="Equation.3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88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9" name="Line 192"/>
              <p:cNvSpPr>
                <a:spLocks noChangeShapeType="1"/>
              </p:cNvSpPr>
              <p:nvPr/>
            </p:nvSpPr>
            <p:spPr bwMode="auto">
              <a:xfrm flipV="1">
                <a:off x="3216" y="201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11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07045"/>
              </p:ext>
            </p:extLst>
          </p:nvPr>
        </p:nvGraphicFramePr>
        <p:xfrm>
          <a:off x="5943600" y="1984375"/>
          <a:ext cx="2362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公式" r:id="rId16" imgW="1282144" imgH="317362" progId="Equation.3">
                  <p:embed/>
                </p:oleObj>
              </mc:Choice>
              <mc:Fallback>
                <p:oleObj name="公式" r:id="rId16" imgW="1282144" imgH="317362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4375"/>
                        <a:ext cx="2362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2"/>
          <p:cNvSpPr>
            <a:spLocks noChangeArrowheads="1"/>
          </p:cNvSpPr>
          <p:nvPr/>
        </p:nvSpPr>
        <p:spPr bwMode="auto">
          <a:xfrm>
            <a:off x="685800" y="874693"/>
            <a:ext cx="77251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以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弹簧振子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为例介绍简谐运动的基本分析方法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几个基本特征。</a:t>
            </a:r>
          </a:p>
        </p:txBody>
      </p:sp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688975" y="177225"/>
            <a:ext cx="4797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简谐运动的基本特征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542" name="ShockwaveFlash1" r:id="rId2" imgW="1828800" imgH="1828800"/>
        </mc:Choice>
        <mc:Fallback>
          <p:control name="ShockwaveFlash1" r:id="rId2" imgW="1828800" imgH="1828800">
            <p:pic>
              <p:nvPicPr>
                <p:cNvPr id="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8"/>
                <a:srcRect/>
                <a:stretch>
                  <a:fillRect/>
                </a:stretch>
              </p:blipFill>
              <p:spPr bwMode="auto">
                <a:xfrm>
                  <a:off x="1828800" y="4419600"/>
                  <a:ext cx="5715000" cy="2438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04913" y="1524000"/>
            <a:ext cx="1995487" cy="488950"/>
            <a:chOff x="471" y="908"/>
            <a:chExt cx="1257" cy="30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71" y="908"/>
              <a:ext cx="5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阻力</a:t>
              </a:r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1104" y="1008"/>
              <a:ext cx="624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670300" y="1524000"/>
            <a:ext cx="1981200" cy="508000"/>
            <a:chOff x="1776" y="928"/>
            <a:chExt cx="1248" cy="320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776" y="928"/>
              <a:ext cx="115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zh-CN" altLang="en-US" sz="2600" b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振动机械能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024" y="96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6257925" y="1576387"/>
            <a:ext cx="1949450" cy="522288"/>
            <a:chOff x="3216" y="927"/>
            <a:chExt cx="1228" cy="329"/>
          </a:xfrm>
        </p:grpSpPr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3216" y="1008"/>
              <a:ext cx="624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888" y="927"/>
              <a:ext cx="5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振幅</a:t>
              </a: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444" y="968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87450" y="2316162"/>
            <a:ext cx="2835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产生阻尼的原因：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140200" y="2351087"/>
            <a:ext cx="415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摩擦、空气阻力、辐射……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395288" y="3146425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、阻尼振动的微分方程</a:t>
            </a:r>
          </a:p>
        </p:txBody>
      </p:sp>
      <p:graphicFrame>
        <p:nvGraphicFramePr>
          <p:cNvPr id="1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1894276"/>
              </p:ext>
            </p:extLst>
          </p:nvPr>
        </p:nvGraphicFramePr>
        <p:xfrm>
          <a:off x="1114425" y="3638550"/>
          <a:ext cx="31194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8" name="公式" r:id="rId3" imgW="1041120" imgH="393480" progId="Equation.3">
                  <p:embed/>
                </p:oleObj>
              </mc:Choice>
              <mc:Fallback>
                <p:oleObj name="公式" r:id="rId3" imgW="1041120" imgH="393480" progId="Equation.3">
                  <p:embed/>
                  <p:pic>
                    <p:nvPicPr>
                      <p:cNvPr id="9831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lum bright="-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638550"/>
                        <a:ext cx="31194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714875" y="3987800"/>
            <a:ext cx="1508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一级近似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5038725" y="5216525"/>
            <a:ext cx="838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63978"/>
              </p:ext>
            </p:extLst>
          </p:nvPr>
        </p:nvGraphicFramePr>
        <p:xfrm>
          <a:off x="5191125" y="4606925"/>
          <a:ext cx="15398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9" name="Equation" r:id="rId5" imgW="533160" imgH="228600" progId="Equation.3">
                  <p:embed/>
                </p:oleObj>
              </mc:Choice>
              <mc:Fallback>
                <p:oleObj name="Equation" r:id="rId5" imgW="533160" imgH="228600" progId="Equation.3">
                  <p:embed/>
                  <p:pic>
                    <p:nvPicPr>
                      <p:cNvPr id="983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4606925"/>
                        <a:ext cx="15398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3995738" y="4764087"/>
            <a:ext cx="762000" cy="519113"/>
            <a:chOff x="2448" y="1395"/>
            <a:chExt cx="480" cy="327"/>
          </a:xfrm>
        </p:grpSpPr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2448" y="1680"/>
              <a:ext cx="4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2592" y="139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1600" b="1" smtClean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1042988" y="4908550"/>
            <a:ext cx="6645275" cy="973137"/>
            <a:chOff x="654" y="1488"/>
            <a:chExt cx="4186" cy="613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2928" y="1792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endParaRPr kumimoji="1" lang="en-US" altLang="zh-CN" sz="2600" b="1" i="0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5" name="Group 25"/>
            <p:cNvGrpSpPr>
              <a:grpSpLocks/>
            </p:cNvGrpSpPr>
            <p:nvPr/>
          </p:nvGrpSpPr>
          <p:grpSpPr bwMode="auto">
            <a:xfrm>
              <a:off x="654" y="1488"/>
              <a:ext cx="4186" cy="613"/>
              <a:chOff x="654" y="1488"/>
              <a:chExt cx="4186" cy="613"/>
            </a:xfrm>
          </p:grpSpPr>
          <p:sp>
            <p:nvSpPr>
              <p:cNvPr id="26" name="Rectangle 26"/>
              <p:cNvSpPr>
                <a:spLocks noChangeArrowheads="1"/>
              </p:cNvSpPr>
              <p:nvPr/>
            </p:nvSpPr>
            <p:spPr bwMode="auto">
              <a:xfrm>
                <a:off x="2928" y="1536"/>
                <a:ext cx="240" cy="240"/>
              </a:xfrm>
              <a:prstGeom prst="rect">
                <a:avLst/>
              </a:prstGeom>
              <a:solidFill>
                <a:srgbClr val="993366"/>
              </a:solidFill>
              <a:ln w="9525" cap="rnd">
                <a:solidFill>
                  <a:srgbClr val="993366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7" name="Group 27"/>
              <p:cNvGrpSpPr>
                <a:grpSpLocks/>
              </p:cNvGrpSpPr>
              <p:nvPr/>
            </p:nvGrpSpPr>
            <p:grpSpPr bwMode="auto">
              <a:xfrm>
                <a:off x="654" y="1488"/>
                <a:ext cx="4186" cy="613"/>
                <a:chOff x="654" y="1488"/>
                <a:chExt cx="4186" cy="613"/>
              </a:xfrm>
            </p:grpSpPr>
            <p:grpSp>
              <p:nvGrpSpPr>
                <p:cNvPr id="28" name="Group 28"/>
                <p:cNvGrpSpPr>
                  <a:grpSpLocks/>
                </p:cNvGrpSpPr>
                <p:nvPr/>
              </p:nvGrpSpPr>
              <p:grpSpPr bwMode="auto">
                <a:xfrm>
                  <a:off x="654" y="1488"/>
                  <a:ext cx="4186" cy="613"/>
                  <a:chOff x="654" y="1488"/>
                  <a:chExt cx="4186" cy="613"/>
                </a:xfrm>
              </p:grpSpPr>
              <p:sp>
                <p:nvSpPr>
                  <p:cNvPr id="4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536"/>
                    <a:ext cx="241" cy="241"/>
                  </a:xfrm>
                  <a:prstGeom prst="rect">
                    <a:avLst/>
                  </a:prstGeom>
                  <a:solidFill>
                    <a:srgbClr val="993366"/>
                  </a:solidFill>
                  <a:ln w="9525">
                    <a:solidFill>
                      <a:srgbClr val="993366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488"/>
                    <a:ext cx="1" cy="297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654" y="1777"/>
                    <a:ext cx="4165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4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1793"/>
                    <a:ext cx="220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6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45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161" y="1745"/>
                    <a:ext cx="220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6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rPr>
                      <a:t>o</a:t>
                    </a:r>
                  </a:p>
                </p:txBody>
              </p:sp>
            </p:grpSp>
            <p:grpSp>
              <p:nvGrpSpPr>
                <p:cNvPr id="29" name="Group 34"/>
                <p:cNvGrpSpPr>
                  <a:grpSpLocks/>
                </p:cNvGrpSpPr>
                <p:nvPr/>
              </p:nvGrpSpPr>
              <p:grpSpPr bwMode="auto">
                <a:xfrm>
                  <a:off x="657" y="1551"/>
                  <a:ext cx="1494" cy="181"/>
                  <a:chOff x="657" y="1551"/>
                  <a:chExt cx="1494" cy="181"/>
                </a:xfrm>
              </p:grpSpPr>
              <p:grpSp>
                <p:nvGrpSpPr>
                  <p:cNvPr id="30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891" y="1551"/>
                    <a:ext cx="952" cy="181"/>
                    <a:chOff x="3211" y="1708"/>
                    <a:chExt cx="1072" cy="411"/>
                  </a:xfrm>
                </p:grpSpPr>
                <p:sp>
                  <p:nvSpPr>
                    <p:cNvPr id="33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936" y="1708"/>
                      <a:ext cx="216" cy="411"/>
                    </a:xfrm>
                    <a:custGeom>
                      <a:avLst/>
                      <a:gdLst>
                        <a:gd name="T0" fmla="*/ 0 w 1078"/>
                        <a:gd name="T1" fmla="*/ 1237 h 2464"/>
                        <a:gd name="T2" fmla="*/ 0 w 1078"/>
                        <a:gd name="T3" fmla="*/ 1235 h 2464"/>
                        <a:gd name="T4" fmla="*/ 0 w 1078"/>
                        <a:gd name="T5" fmla="*/ 1233 h 2464"/>
                        <a:gd name="T6" fmla="*/ 6 w 1078"/>
                        <a:gd name="T7" fmla="*/ 1046 h 2464"/>
                        <a:gd name="T8" fmla="*/ 24 w 1078"/>
                        <a:gd name="T9" fmla="*/ 867 h 2464"/>
                        <a:gd name="T10" fmla="*/ 53 w 1078"/>
                        <a:gd name="T11" fmla="*/ 699 h 2464"/>
                        <a:gd name="T12" fmla="*/ 93 w 1078"/>
                        <a:gd name="T13" fmla="*/ 545 h 2464"/>
                        <a:gd name="T14" fmla="*/ 141 w 1078"/>
                        <a:gd name="T15" fmla="*/ 405 h 2464"/>
                        <a:gd name="T16" fmla="*/ 196 w 1078"/>
                        <a:gd name="T17" fmla="*/ 282 h 2464"/>
                        <a:gd name="T18" fmla="*/ 260 w 1078"/>
                        <a:gd name="T19" fmla="*/ 179 h 2464"/>
                        <a:gd name="T20" fmla="*/ 329 w 1078"/>
                        <a:gd name="T21" fmla="*/ 97 h 2464"/>
                        <a:gd name="T22" fmla="*/ 403 w 1078"/>
                        <a:gd name="T23" fmla="*/ 39 h 2464"/>
                        <a:gd name="T24" fmla="*/ 483 w 1078"/>
                        <a:gd name="T25" fmla="*/ 6 h 2464"/>
                        <a:gd name="T26" fmla="*/ 566 w 1078"/>
                        <a:gd name="T27" fmla="*/ 2 h 2464"/>
                        <a:gd name="T28" fmla="*/ 647 w 1078"/>
                        <a:gd name="T29" fmla="*/ 25 h 2464"/>
                        <a:gd name="T30" fmla="*/ 723 w 1078"/>
                        <a:gd name="T31" fmla="*/ 75 h 2464"/>
                        <a:gd name="T32" fmla="*/ 794 w 1078"/>
                        <a:gd name="T33" fmla="*/ 148 h 2464"/>
                        <a:gd name="T34" fmla="*/ 860 w 1078"/>
                        <a:gd name="T35" fmla="*/ 245 h 2464"/>
                        <a:gd name="T36" fmla="*/ 918 w 1078"/>
                        <a:gd name="T37" fmla="*/ 360 h 2464"/>
                        <a:gd name="T38" fmla="*/ 969 w 1078"/>
                        <a:gd name="T39" fmla="*/ 493 h 2464"/>
                        <a:gd name="T40" fmla="*/ 1011 w 1078"/>
                        <a:gd name="T41" fmla="*/ 643 h 2464"/>
                        <a:gd name="T42" fmla="*/ 1043 w 1078"/>
                        <a:gd name="T43" fmla="*/ 806 h 2464"/>
                        <a:gd name="T44" fmla="*/ 1065 w 1078"/>
                        <a:gd name="T45" fmla="*/ 981 h 2464"/>
                        <a:gd name="T46" fmla="*/ 1076 w 1078"/>
                        <a:gd name="T47" fmla="*/ 1166 h 2464"/>
                        <a:gd name="T48" fmla="*/ 1078 w 1078"/>
                        <a:gd name="T49" fmla="*/ 1226 h 2464"/>
                        <a:gd name="T50" fmla="*/ 1078 w 1078"/>
                        <a:gd name="T51" fmla="*/ 1228 h 2464"/>
                        <a:gd name="T52" fmla="*/ 1078 w 1078"/>
                        <a:gd name="T53" fmla="*/ 1230 h 2464"/>
                        <a:gd name="T54" fmla="*/ 1075 w 1078"/>
                        <a:gd name="T55" fmla="*/ 1478 h 2464"/>
                        <a:gd name="T56" fmla="*/ 1057 w 1078"/>
                        <a:gd name="T57" fmla="*/ 1818 h 2464"/>
                        <a:gd name="T58" fmla="*/ 1025 w 1078"/>
                        <a:gd name="T59" fmla="*/ 2102 h 2464"/>
                        <a:gd name="T60" fmla="*/ 1006 w 1078"/>
                        <a:gd name="T61" fmla="*/ 2218 h 2464"/>
                        <a:gd name="T62" fmla="*/ 984 w 1078"/>
                        <a:gd name="T63" fmla="*/ 2314 h 2464"/>
                        <a:gd name="T64" fmla="*/ 960 w 1078"/>
                        <a:gd name="T65" fmla="*/ 2388 h 2464"/>
                        <a:gd name="T66" fmla="*/ 935 w 1078"/>
                        <a:gd name="T67" fmla="*/ 2438 h 2464"/>
                        <a:gd name="T68" fmla="*/ 907 w 1078"/>
                        <a:gd name="T69" fmla="*/ 2462 h 2464"/>
                        <a:gd name="T70" fmla="*/ 879 w 1078"/>
                        <a:gd name="T71" fmla="*/ 2458 h 2464"/>
                        <a:gd name="T72" fmla="*/ 853 w 1078"/>
                        <a:gd name="T73" fmla="*/ 2425 h 2464"/>
                        <a:gd name="T74" fmla="*/ 829 w 1078"/>
                        <a:gd name="T75" fmla="*/ 2367 h 2464"/>
                        <a:gd name="T76" fmla="*/ 805 w 1078"/>
                        <a:gd name="T77" fmla="*/ 2285 h 2464"/>
                        <a:gd name="T78" fmla="*/ 784 w 1078"/>
                        <a:gd name="T79" fmla="*/ 2182 h 2464"/>
                        <a:gd name="T80" fmla="*/ 760 w 1078"/>
                        <a:gd name="T81" fmla="*/ 2014 h 2464"/>
                        <a:gd name="T82" fmla="*/ 732 w 1078"/>
                        <a:gd name="T83" fmla="*/ 1709 h 2464"/>
                        <a:gd name="T84" fmla="*/ 719 w 1078"/>
                        <a:gd name="T85" fmla="*/ 1357 h 2464"/>
                        <a:gd name="T86" fmla="*/ 719 w 1078"/>
                        <a:gd name="T87" fmla="*/ 1227 h 2464"/>
                        <a:gd name="T88" fmla="*/ 719 w 1078"/>
                        <a:gd name="T89" fmla="*/ 1222 h 2464"/>
                        <a:gd name="T90" fmla="*/ 719 w 1078"/>
                        <a:gd name="T91" fmla="*/ 1217 h 24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</a:cxnLst>
                      <a:rect l="0" t="0" r="r" b="b"/>
                      <a:pathLst>
                        <a:path w="1078" h="2464">
                          <a:moveTo>
                            <a:pt x="0" y="1238"/>
                          </a:moveTo>
                          <a:lnTo>
                            <a:pt x="0" y="1238"/>
                          </a:lnTo>
                          <a:lnTo>
                            <a:pt x="0" y="1237"/>
                          </a:lnTo>
                          <a:lnTo>
                            <a:pt x="0" y="1237"/>
                          </a:lnTo>
                          <a:lnTo>
                            <a:pt x="0" y="1236"/>
                          </a:lnTo>
                          <a:lnTo>
                            <a:pt x="0" y="1235"/>
                          </a:lnTo>
                          <a:lnTo>
                            <a:pt x="0" y="1234"/>
                          </a:lnTo>
                          <a:lnTo>
                            <a:pt x="0" y="1234"/>
                          </a:lnTo>
                          <a:lnTo>
                            <a:pt x="0" y="1233"/>
                          </a:lnTo>
                          <a:lnTo>
                            <a:pt x="1" y="1171"/>
                          </a:lnTo>
                          <a:lnTo>
                            <a:pt x="3" y="1107"/>
                          </a:lnTo>
                          <a:lnTo>
                            <a:pt x="6" y="1046"/>
                          </a:lnTo>
                          <a:lnTo>
                            <a:pt x="11" y="986"/>
                          </a:lnTo>
                          <a:lnTo>
                            <a:pt x="17" y="926"/>
                          </a:lnTo>
                          <a:lnTo>
                            <a:pt x="24" y="867"/>
                          </a:lnTo>
                          <a:lnTo>
                            <a:pt x="32" y="810"/>
                          </a:lnTo>
                          <a:lnTo>
                            <a:pt x="42" y="755"/>
                          </a:lnTo>
                          <a:lnTo>
                            <a:pt x="53" y="699"/>
                          </a:lnTo>
                          <a:lnTo>
                            <a:pt x="65" y="646"/>
                          </a:lnTo>
                          <a:lnTo>
                            <a:pt x="78" y="595"/>
                          </a:lnTo>
                          <a:lnTo>
                            <a:pt x="93" y="545"/>
                          </a:lnTo>
                          <a:lnTo>
                            <a:pt x="107" y="496"/>
                          </a:lnTo>
                          <a:lnTo>
                            <a:pt x="123" y="450"/>
                          </a:lnTo>
                          <a:lnTo>
                            <a:pt x="141" y="405"/>
                          </a:lnTo>
                          <a:lnTo>
                            <a:pt x="158" y="362"/>
                          </a:lnTo>
                          <a:lnTo>
                            <a:pt x="177" y="321"/>
                          </a:lnTo>
                          <a:lnTo>
                            <a:pt x="196" y="282"/>
                          </a:lnTo>
                          <a:lnTo>
                            <a:pt x="217" y="246"/>
                          </a:lnTo>
                          <a:lnTo>
                            <a:pt x="237" y="212"/>
                          </a:lnTo>
                          <a:lnTo>
                            <a:pt x="260" y="179"/>
                          </a:lnTo>
                          <a:lnTo>
                            <a:pt x="282" y="150"/>
                          </a:lnTo>
                          <a:lnTo>
                            <a:pt x="305" y="122"/>
                          </a:lnTo>
                          <a:lnTo>
                            <a:pt x="329" y="97"/>
                          </a:lnTo>
                          <a:lnTo>
                            <a:pt x="353" y="76"/>
                          </a:lnTo>
                          <a:lnTo>
                            <a:pt x="378" y="57"/>
                          </a:lnTo>
                          <a:lnTo>
                            <a:pt x="403" y="39"/>
                          </a:lnTo>
                          <a:lnTo>
                            <a:pt x="430" y="26"/>
                          </a:lnTo>
                          <a:lnTo>
                            <a:pt x="456" y="15"/>
                          </a:lnTo>
                          <a:lnTo>
                            <a:pt x="483" y="6"/>
                          </a:lnTo>
                          <a:lnTo>
                            <a:pt x="511" y="2"/>
                          </a:lnTo>
                          <a:lnTo>
                            <a:pt x="538" y="0"/>
                          </a:lnTo>
                          <a:lnTo>
                            <a:pt x="566" y="2"/>
                          </a:lnTo>
                          <a:lnTo>
                            <a:pt x="593" y="6"/>
                          </a:lnTo>
                          <a:lnTo>
                            <a:pt x="620" y="15"/>
                          </a:lnTo>
                          <a:lnTo>
                            <a:pt x="647" y="25"/>
                          </a:lnTo>
                          <a:lnTo>
                            <a:pt x="672" y="39"/>
                          </a:lnTo>
                          <a:lnTo>
                            <a:pt x="697" y="55"/>
                          </a:lnTo>
                          <a:lnTo>
                            <a:pt x="723" y="75"/>
                          </a:lnTo>
                          <a:lnTo>
                            <a:pt x="747" y="96"/>
                          </a:lnTo>
                          <a:lnTo>
                            <a:pt x="771" y="121"/>
                          </a:lnTo>
                          <a:lnTo>
                            <a:pt x="794" y="148"/>
                          </a:lnTo>
                          <a:lnTo>
                            <a:pt x="817" y="178"/>
                          </a:lnTo>
                          <a:lnTo>
                            <a:pt x="838" y="210"/>
                          </a:lnTo>
                          <a:lnTo>
                            <a:pt x="860" y="245"/>
                          </a:lnTo>
                          <a:lnTo>
                            <a:pt x="881" y="280"/>
                          </a:lnTo>
                          <a:lnTo>
                            <a:pt x="900" y="319"/>
                          </a:lnTo>
                          <a:lnTo>
                            <a:pt x="918" y="360"/>
                          </a:lnTo>
                          <a:lnTo>
                            <a:pt x="936" y="402"/>
                          </a:lnTo>
                          <a:lnTo>
                            <a:pt x="953" y="447"/>
                          </a:lnTo>
                          <a:lnTo>
                            <a:pt x="969" y="493"/>
                          </a:lnTo>
                          <a:lnTo>
                            <a:pt x="984" y="542"/>
                          </a:lnTo>
                          <a:lnTo>
                            <a:pt x="998" y="591"/>
                          </a:lnTo>
                          <a:lnTo>
                            <a:pt x="1011" y="643"/>
                          </a:lnTo>
                          <a:lnTo>
                            <a:pt x="1023" y="695"/>
                          </a:lnTo>
                          <a:lnTo>
                            <a:pt x="1034" y="751"/>
                          </a:lnTo>
                          <a:lnTo>
                            <a:pt x="1043" y="806"/>
                          </a:lnTo>
                          <a:lnTo>
                            <a:pt x="1052" y="863"/>
                          </a:lnTo>
                          <a:lnTo>
                            <a:pt x="1059" y="921"/>
                          </a:lnTo>
                          <a:lnTo>
                            <a:pt x="1065" y="981"/>
                          </a:lnTo>
                          <a:lnTo>
                            <a:pt x="1070" y="1042"/>
                          </a:lnTo>
                          <a:lnTo>
                            <a:pt x="1073" y="1103"/>
                          </a:lnTo>
                          <a:lnTo>
                            <a:pt x="1076" y="1166"/>
                          </a:lnTo>
                          <a:lnTo>
                            <a:pt x="1076" y="1229"/>
                          </a:lnTo>
                          <a:lnTo>
                            <a:pt x="1078" y="1226"/>
                          </a:lnTo>
                          <a:lnTo>
                            <a:pt x="1078" y="1226"/>
                          </a:lnTo>
                          <a:lnTo>
                            <a:pt x="1078" y="1227"/>
                          </a:lnTo>
                          <a:lnTo>
                            <a:pt x="1078" y="1227"/>
                          </a:lnTo>
                          <a:lnTo>
                            <a:pt x="1078" y="1228"/>
                          </a:lnTo>
                          <a:lnTo>
                            <a:pt x="1078" y="1229"/>
                          </a:lnTo>
                          <a:lnTo>
                            <a:pt x="1078" y="1230"/>
                          </a:lnTo>
                          <a:lnTo>
                            <a:pt x="1078" y="1230"/>
                          </a:lnTo>
                          <a:lnTo>
                            <a:pt x="1078" y="1231"/>
                          </a:lnTo>
                          <a:lnTo>
                            <a:pt x="1077" y="1357"/>
                          </a:lnTo>
                          <a:lnTo>
                            <a:pt x="1075" y="1478"/>
                          </a:lnTo>
                          <a:lnTo>
                            <a:pt x="1070" y="1597"/>
                          </a:lnTo>
                          <a:lnTo>
                            <a:pt x="1064" y="1709"/>
                          </a:lnTo>
                          <a:lnTo>
                            <a:pt x="1057" y="1818"/>
                          </a:lnTo>
                          <a:lnTo>
                            <a:pt x="1047" y="1919"/>
                          </a:lnTo>
                          <a:lnTo>
                            <a:pt x="1037" y="2014"/>
                          </a:lnTo>
                          <a:lnTo>
                            <a:pt x="1025" y="2102"/>
                          </a:lnTo>
                          <a:lnTo>
                            <a:pt x="1019" y="2143"/>
                          </a:lnTo>
                          <a:lnTo>
                            <a:pt x="1012" y="2182"/>
                          </a:lnTo>
                          <a:lnTo>
                            <a:pt x="1006" y="2218"/>
                          </a:lnTo>
                          <a:lnTo>
                            <a:pt x="999" y="2252"/>
                          </a:lnTo>
                          <a:lnTo>
                            <a:pt x="992" y="2285"/>
                          </a:lnTo>
                          <a:lnTo>
                            <a:pt x="984" y="2314"/>
                          </a:lnTo>
                          <a:lnTo>
                            <a:pt x="976" y="2342"/>
                          </a:lnTo>
                          <a:lnTo>
                            <a:pt x="969" y="2367"/>
                          </a:lnTo>
                          <a:lnTo>
                            <a:pt x="960" y="2388"/>
                          </a:lnTo>
                          <a:lnTo>
                            <a:pt x="952" y="2407"/>
                          </a:lnTo>
                          <a:lnTo>
                            <a:pt x="943" y="2425"/>
                          </a:lnTo>
                          <a:lnTo>
                            <a:pt x="935" y="2438"/>
                          </a:lnTo>
                          <a:lnTo>
                            <a:pt x="925" y="2449"/>
                          </a:lnTo>
                          <a:lnTo>
                            <a:pt x="917" y="2458"/>
                          </a:lnTo>
                          <a:lnTo>
                            <a:pt x="907" y="2462"/>
                          </a:lnTo>
                          <a:lnTo>
                            <a:pt x="899" y="2464"/>
                          </a:lnTo>
                          <a:lnTo>
                            <a:pt x="889" y="2462"/>
                          </a:lnTo>
                          <a:lnTo>
                            <a:pt x="879" y="2458"/>
                          </a:lnTo>
                          <a:lnTo>
                            <a:pt x="871" y="2449"/>
                          </a:lnTo>
                          <a:lnTo>
                            <a:pt x="863" y="2438"/>
                          </a:lnTo>
                          <a:lnTo>
                            <a:pt x="853" y="2425"/>
                          </a:lnTo>
                          <a:lnTo>
                            <a:pt x="844" y="2407"/>
                          </a:lnTo>
                          <a:lnTo>
                            <a:pt x="837" y="2388"/>
                          </a:lnTo>
                          <a:lnTo>
                            <a:pt x="829" y="2367"/>
                          </a:lnTo>
                          <a:lnTo>
                            <a:pt x="820" y="2342"/>
                          </a:lnTo>
                          <a:lnTo>
                            <a:pt x="813" y="2314"/>
                          </a:lnTo>
                          <a:lnTo>
                            <a:pt x="805" y="2285"/>
                          </a:lnTo>
                          <a:lnTo>
                            <a:pt x="797" y="2252"/>
                          </a:lnTo>
                          <a:lnTo>
                            <a:pt x="791" y="2218"/>
                          </a:lnTo>
                          <a:lnTo>
                            <a:pt x="784" y="2182"/>
                          </a:lnTo>
                          <a:lnTo>
                            <a:pt x="778" y="2143"/>
                          </a:lnTo>
                          <a:lnTo>
                            <a:pt x="771" y="2102"/>
                          </a:lnTo>
                          <a:lnTo>
                            <a:pt x="760" y="2014"/>
                          </a:lnTo>
                          <a:lnTo>
                            <a:pt x="749" y="1919"/>
                          </a:lnTo>
                          <a:lnTo>
                            <a:pt x="741" y="1818"/>
                          </a:lnTo>
                          <a:lnTo>
                            <a:pt x="732" y="1709"/>
                          </a:lnTo>
                          <a:lnTo>
                            <a:pt x="726" y="1597"/>
                          </a:lnTo>
                          <a:lnTo>
                            <a:pt x="723" y="1478"/>
                          </a:lnTo>
                          <a:lnTo>
                            <a:pt x="719" y="1357"/>
                          </a:lnTo>
                          <a:lnTo>
                            <a:pt x="719" y="1231"/>
                          </a:lnTo>
                          <a:lnTo>
                            <a:pt x="719" y="1229"/>
                          </a:lnTo>
                          <a:lnTo>
                            <a:pt x="719" y="1227"/>
                          </a:lnTo>
                          <a:lnTo>
                            <a:pt x="719" y="1225"/>
                          </a:lnTo>
                          <a:lnTo>
                            <a:pt x="719" y="1224"/>
                          </a:lnTo>
                          <a:lnTo>
                            <a:pt x="719" y="1222"/>
                          </a:lnTo>
                          <a:lnTo>
                            <a:pt x="719" y="1220"/>
                          </a:lnTo>
                          <a:lnTo>
                            <a:pt x="719" y="1218"/>
                          </a:lnTo>
                          <a:lnTo>
                            <a:pt x="719" y="1217"/>
                          </a:lnTo>
                        </a:path>
                      </a:pathLst>
                    </a:custGeom>
                    <a:noFill/>
                    <a:ln w="38100">
                      <a:solidFill>
                        <a:srgbClr val="1F1A17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34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11" y="1708"/>
                      <a:ext cx="1072" cy="411"/>
                      <a:chOff x="3211" y="1708"/>
                      <a:chExt cx="1072" cy="411"/>
                    </a:xfrm>
                  </p:grpSpPr>
                  <p:sp>
                    <p:nvSpPr>
                      <p:cNvPr id="35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68" y="1708"/>
                        <a:ext cx="215" cy="206"/>
                      </a:xfrm>
                      <a:custGeom>
                        <a:avLst/>
                        <a:gdLst>
                          <a:gd name="T0" fmla="*/ 0 w 1076"/>
                          <a:gd name="T1" fmla="*/ 1238 h 1238"/>
                          <a:gd name="T2" fmla="*/ 0 w 1076"/>
                          <a:gd name="T3" fmla="*/ 1237 h 1238"/>
                          <a:gd name="T4" fmla="*/ 0 w 1076"/>
                          <a:gd name="T5" fmla="*/ 1235 h 1238"/>
                          <a:gd name="T6" fmla="*/ 0 w 1076"/>
                          <a:gd name="T7" fmla="*/ 1234 h 1238"/>
                          <a:gd name="T8" fmla="*/ 1 w 1076"/>
                          <a:gd name="T9" fmla="*/ 1171 h 1238"/>
                          <a:gd name="T10" fmla="*/ 7 w 1076"/>
                          <a:gd name="T11" fmla="*/ 1046 h 1238"/>
                          <a:gd name="T12" fmla="*/ 17 w 1076"/>
                          <a:gd name="T13" fmla="*/ 926 h 1238"/>
                          <a:gd name="T14" fmla="*/ 34 w 1076"/>
                          <a:gd name="T15" fmla="*/ 810 h 1238"/>
                          <a:gd name="T16" fmla="*/ 53 w 1076"/>
                          <a:gd name="T17" fmla="*/ 699 h 1238"/>
                          <a:gd name="T18" fmla="*/ 78 w 1076"/>
                          <a:gd name="T19" fmla="*/ 595 h 1238"/>
                          <a:gd name="T20" fmla="*/ 107 w 1076"/>
                          <a:gd name="T21" fmla="*/ 496 h 1238"/>
                          <a:gd name="T22" fmla="*/ 141 w 1076"/>
                          <a:gd name="T23" fmla="*/ 405 h 1238"/>
                          <a:gd name="T24" fmla="*/ 177 w 1076"/>
                          <a:gd name="T25" fmla="*/ 321 h 1238"/>
                          <a:gd name="T26" fmla="*/ 217 w 1076"/>
                          <a:gd name="T27" fmla="*/ 246 h 1238"/>
                          <a:gd name="T28" fmla="*/ 260 w 1076"/>
                          <a:gd name="T29" fmla="*/ 179 h 1238"/>
                          <a:gd name="T30" fmla="*/ 306 w 1076"/>
                          <a:gd name="T31" fmla="*/ 122 h 1238"/>
                          <a:gd name="T32" fmla="*/ 354 w 1076"/>
                          <a:gd name="T33" fmla="*/ 76 h 1238"/>
                          <a:gd name="T34" fmla="*/ 404 w 1076"/>
                          <a:gd name="T35" fmla="*/ 39 h 1238"/>
                          <a:gd name="T36" fmla="*/ 457 w 1076"/>
                          <a:gd name="T37" fmla="*/ 15 h 1238"/>
                          <a:gd name="T38" fmla="*/ 511 w 1076"/>
                          <a:gd name="T39" fmla="*/ 2 h 1238"/>
                          <a:gd name="T40" fmla="*/ 566 w 1076"/>
                          <a:gd name="T41" fmla="*/ 2 h 1238"/>
                          <a:gd name="T42" fmla="*/ 621 w 1076"/>
                          <a:gd name="T43" fmla="*/ 15 h 1238"/>
                          <a:gd name="T44" fmla="*/ 672 w 1076"/>
                          <a:gd name="T45" fmla="*/ 39 h 1238"/>
                          <a:gd name="T46" fmla="*/ 723 w 1076"/>
                          <a:gd name="T47" fmla="*/ 75 h 1238"/>
                          <a:gd name="T48" fmla="*/ 771 w 1076"/>
                          <a:gd name="T49" fmla="*/ 121 h 1238"/>
                          <a:gd name="T50" fmla="*/ 817 w 1076"/>
                          <a:gd name="T51" fmla="*/ 178 h 1238"/>
                          <a:gd name="T52" fmla="*/ 860 w 1076"/>
                          <a:gd name="T53" fmla="*/ 245 h 1238"/>
                          <a:gd name="T54" fmla="*/ 900 w 1076"/>
                          <a:gd name="T55" fmla="*/ 319 h 1238"/>
                          <a:gd name="T56" fmla="*/ 936 w 1076"/>
                          <a:gd name="T57" fmla="*/ 402 h 1238"/>
                          <a:gd name="T58" fmla="*/ 969 w 1076"/>
                          <a:gd name="T59" fmla="*/ 493 h 1238"/>
                          <a:gd name="T60" fmla="*/ 999 w 1076"/>
                          <a:gd name="T61" fmla="*/ 591 h 1238"/>
                          <a:gd name="T62" fmla="*/ 1023 w 1076"/>
                          <a:gd name="T63" fmla="*/ 695 h 1238"/>
                          <a:gd name="T64" fmla="*/ 1043 w 1076"/>
                          <a:gd name="T65" fmla="*/ 806 h 1238"/>
                          <a:gd name="T66" fmla="*/ 1059 w 1076"/>
                          <a:gd name="T67" fmla="*/ 921 h 1238"/>
                          <a:gd name="T68" fmla="*/ 1070 w 1076"/>
                          <a:gd name="T69" fmla="*/ 1042 h 1238"/>
                          <a:gd name="T70" fmla="*/ 1076 w 1076"/>
                          <a:gd name="T71" fmla="*/ 1166 h 12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</a:cxnLst>
                        <a:rect l="0" t="0" r="r" b="b"/>
                        <a:pathLst>
                          <a:path w="1076" h="1238">
                            <a:moveTo>
                              <a:pt x="0" y="1238"/>
                            </a:moveTo>
                            <a:lnTo>
                              <a:pt x="0" y="1238"/>
                            </a:lnTo>
                            <a:lnTo>
                              <a:pt x="0" y="1237"/>
                            </a:lnTo>
                            <a:lnTo>
                              <a:pt x="0" y="1237"/>
                            </a:lnTo>
                            <a:lnTo>
                              <a:pt x="0" y="1236"/>
                            </a:lnTo>
                            <a:lnTo>
                              <a:pt x="0" y="1235"/>
                            </a:lnTo>
                            <a:lnTo>
                              <a:pt x="0" y="1234"/>
                            </a:lnTo>
                            <a:lnTo>
                              <a:pt x="0" y="1234"/>
                            </a:lnTo>
                            <a:lnTo>
                              <a:pt x="0" y="1233"/>
                            </a:lnTo>
                            <a:lnTo>
                              <a:pt x="1" y="1171"/>
                            </a:lnTo>
                            <a:lnTo>
                              <a:pt x="4" y="1107"/>
                            </a:lnTo>
                            <a:lnTo>
                              <a:pt x="7" y="1046"/>
                            </a:lnTo>
                            <a:lnTo>
                              <a:pt x="11" y="986"/>
                            </a:lnTo>
                            <a:lnTo>
                              <a:pt x="17" y="926"/>
                            </a:lnTo>
                            <a:lnTo>
                              <a:pt x="24" y="867"/>
                            </a:lnTo>
                            <a:lnTo>
                              <a:pt x="34" y="810"/>
                            </a:lnTo>
                            <a:lnTo>
                              <a:pt x="43" y="755"/>
                            </a:lnTo>
                            <a:lnTo>
                              <a:pt x="53" y="699"/>
                            </a:lnTo>
                            <a:lnTo>
                              <a:pt x="65" y="646"/>
                            </a:lnTo>
                            <a:lnTo>
                              <a:pt x="78" y="595"/>
                            </a:lnTo>
                            <a:lnTo>
                              <a:pt x="93" y="545"/>
                            </a:lnTo>
                            <a:lnTo>
                              <a:pt x="107" y="496"/>
                            </a:lnTo>
                            <a:lnTo>
                              <a:pt x="124" y="450"/>
                            </a:lnTo>
                            <a:lnTo>
                              <a:pt x="141" y="405"/>
                            </a:lnTo>
                            <a:lnTo>
                              <a:pt x="158" y="362"/>
                            </a:lnTo>
                            <a:lnTo>
                              <a:pt x="177" y="321"/>
                            </a:lnTo>
                            <a:lnTo>
                              <a:pt x="196" y="282"/>
                            </a:lnTo>
                            <a:lnTo>
                              <a:pt x="217" y="246"/>
                            </a:lnTo>
                            <a:lnTo>
                              <a:pt x="237" y="212"/>
                            </a:lnTo>
                            <a:lnTo>
                              <a:pt x="260" y="179"/>
                            </a:lnTo>
                            <a:lnTo>
                              <a:pt x="282" y="150"/>
                            </a:lnTo>
                            <a:lnTo>
                              <a:pt x="306" y="122"/>
                            </a:lnTo>
                            <a:lnTo>
                              <a:pt x="329" y="97"/>
                            </a:lnTo>
                            <a:lnTo>
                              <a:pt x="354" y="76"/>
                            </a:lnTo>
                            <a:lnTo>
                              <a:pt x="378" y="57"/>
                            </a:lnTo>
                            <a:lnTo>
                              <a:pt x="404" y="39"/>
                            </a:lnTo>
                            <a:lnTo>
                              <a:pt x="430" y="26"/>
                            </a:lnTo>
                            <a:lnTo>
                              <a:pt x="457" y="15"/>
                            </a:lnTo>
                            <a:lnTo>
                              <a:pt x="483" y="6"/>
                            </a:lnTo>
                            <a:lnTo>
                              <a:pt x="511" y="2"/>
                            </a:lnTo>
                            <a:lnTo>
                              <a:pt x="539" y="0"/>
                            </a:lnTo>
                            <a:lnTo>
                              <a:pt x="566" y="2"/>
                            </a:lnTo>
                            <a:lnTo>
                              <a:pt x="593" y="6"/>
                            </a:lnTo>
                            <a:lnTo>
                              <a:pt x="621" y="15"/>
                            </a:lnTo>
                            <a:lnTo>
                              <a:pt x="647" y="25"/>
                            </a:lnTo>
                            <a:lnTo>
                              <a:pt x="672" y="39"/>
                            </a:lnTo>
                            <a:lnTo>
                              <a:pt x="698" y="55"/>
                            </a:lnTo>
                            <a:lnTo>
                              <a:pt x="723" y="75"/>
                            </a:lnTo>
                            <a:lnTo>
                              <a:pt x="747" y="96"/>
                            </a:lnTo>
                            <a:lnTo>
                              <a:pt x="771" y="121"/>
                            </a:lnTo>
                            <a:lnTo>
                              <a:pt x="794" y="148"/>
                            </a:lnTo>
                            <a:lnTo>
                              <a:pt x="817" y="178"/>
                            </a:lnTo>
                            <a:lnTo>
                              <a:pt x="839" y="210"/>
                            </a:lnTo>
                            <a:lnTo>
                              <a:pt x="860" y="245"/>
                            </a:lnTo>
                            <a:lnTo>
                              <a:pt x="881" y="280"/>
                            </a:lnTo>
                            <a:lnTo>
                              <a:pt x="900" y="319"/>
                            </a:lnTo>
                            <a:lnTo>
                              <a:pt x="918" y="360"/>
                            </a:lnTo>
                            <a:lnTo>
                              <a:pt x="936" y="402"/>
                            </a:lnTo>
                            <a:lnTo>
                              <a:pt x="953" y="447"/>
                            </a:lnTo>
                            <a:lnTo>
                              <a:pt x="969" y="493"/>
                            </a:lnTo>
                            <a:lnTo>
                              <a:pt x="984" y="542"/>
                            </a:lnTo>
                            <a:lnTo>
                              <a:pt x="999" y="591"/>
                            </a:lnTo>
                            <a:lnTo>
                              <a:pt x="1011" y="643"/>
                            </a:lnTo>
                            <a:lnTo>
                              <a:pt x="1023" y="695"/>
                            </a:lnTo>
                            <a:lnTo>
                              <a:pt x="1034" y="751"/>
                            </a:lnTo>
                            <a:lnTo>
                              <a:pt x="1043" y="806"/>
                            </a:lnTo>
                            <a:lnTo>
                              <a:pt x="1052" y="863"/>
                            </a:lnTo>
                            <a:lnTo>
                              <a:pt x="1059" y="921"/>
                            </a:lnTo>
                            <a:lnTo>
                              <a:pt x="1065" y="981"/>
                            </a:lnTo>
                            <a:lnTo>
                              <a:pt x="1070" y="1042"/>
                            </a:lnTo>
                            <a:lnTo>
                              <a:pt x="1074" y="1103"/>
                            </a:lnTo>
                            <a:lnTo>
                              <a:pt x="1076" y="1166"/>
                            </a:lnTo>
                            <a:lnTo>
                              <a:pt x="1076" y="1229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rgbClr val="1F1A17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zh-CN" altLang="en-US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6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1" y="1708"/>
                        <a:ext cx="216" cy="411"/>
                      </a:xfrm>
                      <a:custGeom>
                        <a:avLst/>
                        <a:gdLst>
                          <a:gd name="T0" fmla="*/ 0 w 1079"/>
                          <a:gd name="T1" fmla="*/ 1237 h 2464"/>
                          <a:gd name="T2" fmla="*/ 0 w 1079"/>
                          <a:gd name="T3" fmla="*/ 1235 h 2464"/>
                          <a:gd name="T4" fmla="*/ 0 w 1079"/>
                          <a:gd name="T5" fmla="*/ 1233 h 2464"/>
                          <a:gd name="T6" fmla="*/ 6 w 1079"/>
                          <a:gd name="T7" fmla="*/ 1046 h 2464"/>
                          <a:gd name="T8" fmla="*/ 24 w 1079"/>
                          <a:gd name="T9" fmla="*/ 867 h 2464"/>
                          <a:gd name="T10" fmla="*/ 53 w 1079"/>
                          <a:gd name="T11" fmla="*/ 699 h 2464"/>
                          <a:gd name="T12" fmla="*/ 93 w 1079"/>
                          <a:gd name="T13" fmla="*/ 545 h 2464"/>
                          <a:gd name="T14" fmla="*/ 140 w 1079"/>
                          <a:gd name="T15" fmla="*/ 405 h 2464"/>
                          <a:gd name="T16" fmla="*/ 197 w 1079"/>
                          <a:gd name="T17" fmla="*/ 282 h 2464"/>
                          <a:gd name="T18" fmla="*/ 259 w 1079"/>
                          <a:gd name="T19" fmla="*/ 179 h 2464"/>
                          <a:gd name="T20" fmla="*/ 329 w 1079"/>
                          <a:gd name="T21" fmla="*/ 97 h 2464"/>
                          <a:gd name="T22" fmla="*/ 404 w 1079"/>
                          <a:gd name="T23" fmla="*/ 39 h 2464"/>
                          <a:gd name="T24" fmla="*/ 483 w 1079"/>
                          <a:gd name="T25" fmla="*/ 6 h 2464"/>
                          <a:gd name="T26" fmla="*/ 567 w 1079"/>
                          <a:gd name="T27" fmla="*/ 2 h 2464"/>
                          <a:gd name="T28" fmla="*/ 647 w 1079"/>
                          <a:gd name="T29" fmla="*/ 25 h 2464"/>
                          <a:gd name="T30" fmla="*/ 723 w 1079"/>
                          <a:gd name="T31" fmla="*/ 75 h 2464"/>
                          <a:gd name="T32" fmla="*/ 794 w 1079"/>
                          <a:gd name="T33" fmla="*/ 148 h 2464"/>
                          <a:gd name="T34" fmla="*/ 861 w 1079"/>
                          <a:gd name="T35" fmla="*/ 245 h 2464"/>
                          <a:gd name="T36" fmla="*/ 918 w 1079"/>
                          <a:gd name="T37" fmla="*/ 360 h 2464"/>
                          <a:gd name="T38" fmla="*/ 969 w 1079"/>
                          <a:gd name="T39" fmla="*/ 493 h 2464"/>
                          <a:gd name="T40" fmla="*/ 1011 w 1079"/>
                          <a:gd name="T41" fmla="*/ 643 h 2464"/>
                          <a:gd name="T42" fmla="*/ 1044 w 1079"/>
                          <a:gd name="T43" fmla="*/ 806 h 2464"/>
                          <a:gd name="T44" fmla="*/ 1065 w 1079"/>
                          <a:gd name="T45" fmla="*/ 981 h 2464"/>
                          <a:gd name="T46" fmla="*/ 1076 w 1079"/>
                          <a:gd name="T47" fmla="*/ 1166 h 2464"/>
                          <a:gd name="T48" fmla="*/ 1079 w 1079"/>
                          <a:gd name="T49" fmla="*/ 1226 h 2464"/>
                          <a:gd name="T50" fmla="*/ 1079 w 1079"/>
                          <a:gd name="T51" fmla="*/ 1228 h 2464"/>
                          <a:gd name="T52" fmla="*/ 1079 w 1079"/>
                          <a:gd name="T53" fmla="*/ 1230 h 2464"/>
                          <a:gd name="T54" fmla="*/ 1075 w 1079"/>
                          <a:gd name="T55" fmla="*/ 1478 h 2464"/>
                          <a:gd name="T56" fmla="*/ 1057 w 1079"/>
                          <a:gd name="T57" fmla="*/ 1818 h 2464"/>
                          <a:gd name="T58" fmla="*/ 1026 w 1079"/>
                          <a:gd name="T59" fmla="*/ 2102 h 2464"/>
                          <a:gd name="T60" fmla="*/ 1006 w 1079"/>
                          <a:gd name="T61" fmla="*/ 2218 h 2464"/>
                          <a:gd name="T62" fmla="*/ 985 w 1079"/>
                          <a:gd name="T63" fmla="*/ 2314 h 2464"/>
                          <a:gd name="T64" fmla="*/ 961 w 1079"/>
                          <a:gd name="T65" fmla="*/ 2388 h 2464"/>
                          <a:gd name="T66" fmla="*/ 935 w 1079"/>
                          <a:gd name="T67" fmla="*/ 2438 h 2464"/>
                          <a:gd name="T68" fmla="*/ 908 w 1079"/>
                          <a:gd name="T69" fmla="*/ 2462 h 2464"/>
                          <a:gd name="T70" fmla="*/ 880 w 1079"/>
                          <a:gd name="T71" fmla="*/ 2458 h 2464"/>
                          <a:gd name="T72" fmla="*/ 853 w 1079"/>
                          <a:gd name="T73" fmla="*/ 2425 h 2464"/>
                          <a:gd name="T74" fmla="*/ 829 w 1079"/>
                          <a:gd name="T75" fmla="*/ 2367 h 2464"/>
                          <a:gd name="T76" fmla="*/ 805 w 1079"/>
                          <a:gd name="T77" fmla="*/ 2285 h 2464"/>
                          <a:gd name="T78" fmla="*/ 785 w 1079"/>
                          <a:gd name="T79" fmla="*/ 2182 h 2464"/>
                          <a:gd name="T80" fmla="*/ 761 w 1079"/>
                          <a:gd name="T81" fmla="*/ 2014 h 2464"/>
                          <a:gd name="T82" fmla="*/ 733 w 1079"/>
                          <a:gd name="T83" fmla="*/ 1709 h 2464"/>
                          <a:gd name="T84" fmla="*/ 720 w 1079"/>
                          <a:gd name="T85" fmla="*/ 1357 h 2464"/>
                          <a:gd name="T86" fmla="*/ 720 w 1079"/>
                          <a:gd name="T87" fmla="*/ 1227 h 2464"/>
                          <a:gd name="T88" fmla="*/ 720 w 1079"/>
                          <a:gd name="T89" fmla="*/ 1222 h 2464"/>
                          <a:gd name="T90" fmla="*/ 720 w 1079"/>
                          <a:gd name="T91" fmla="*/ 1217 h 24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079" h="2464">
                            <a:moveTo>
                              <a:pt x="0" y="1238"/>
                            </a:moveTo>
                            <a:lnTo>
                              <a:pt x="0" y="1238"/>
                            </a:lnTo>
                            <a:lnTo>
                              <a:pt x="0" y="1237"/>
                            </a:lnTo>
                            <a:lnTo>
                              <a:pt x="0" y="1237"/>
                            </a:lnTo>
                            <a:lnTo>
                              <a:pt x="0" y="1236"/>
                            </a:lnTo>
                            <a:lnTo>
                              <a:pt x="0" y="1235"/>
                            </a:lnTo>
                            <a:lnTo>
                              <a:pt x="0" y="1234"/>
                            </a:lnTo>
                            <a:lnTo>
                              <a:pt x="0" y="1234"/>
                            </a:lnTo>
                            <a:lnTo>
                              <a:pt x="0" y="1233"/>
                            </a:lnTo>
                            <a:lnTo>
                              <a:pt x="1" y="1171"/>
                            </a:lnTo>
                            <a:lnTo>
                              <a:pt x="4" y="1107"/>
                            </a:lnTo>
                            <a:lnTo>
                              <a:pt x="6" y="1046"/>
                            </a:lnTo>
                            <a:lnTo>
                              <a:pt x="11" y="986"/>
                            </a:lnTo>
                            <a:lnTo>
                              <a:pt x="17" y="926"/>
                            </a:lnTo>
                            <a:lnTo>
                              <a:pt x="24" y="867"/>
                            </a:lnTo>
                            <a:lnTo>
                              <a:pt x="33" y="810"/>
                            </a:lnTo>
                            <a:lnTo>
                              <a:pt x="42" y="755"/>
                            </a:lnTo>
                            <a:lnTo>
                              <a:pt x="53" y="699"/>
                            </a:lnTo>
                            <a:lnTo>
                              <a:pt x="65" y="646"/>
                            </a:lnTo>
                            <a:lnTo>
                              <a:pt x="79" y="595"/>
                            </a:lnTo>
                            <a:lnTo>
                              <a:pt x="93" y="545"/>
                            </a:lnTo>
                            <a:lnTo>
                              <a:pt x="107" y="496"/>
                            </a:lnTo>
                            <a:lnTo>
                              <a:pt x="123" y="450"/>
                            </a:lnTo>
                            <a:lnTo>
                              <a:pt x="140" y="405"/>
                            </a:lnTo>
                            <a:lnTo>
                              <a:pt x="158" y="362"/>
                            </a:lnTo>
                            <a:lnTo>
                              <a:pt x="177" y="321"/>
                            </a:lnTo>
                            <a:lnTo>
                              <a:pt x="197" y="282"/>
                            </a:lnTo>
                            <a:lnTo>
                              <a:pt x="217" y="246"/>
                            </a:lnTo>
                            <a:lnTo>
                              <a:pt x="238" y="212"/>
                            </a:lnTo>
                            <a:lnTo>
                              <a:pt x="259" y="179"/>
                            </a:lnTo>
                            <a:lnTo>
                              <a:pt x="282" y="150"/>
                            </a:lnTo>
                            <a:lnTo>
                              <a:pt x="305" y="122"/>
                            </a:lnTo>
                            <a:lnTo>
                              <a:pt x="329" y="97"/>
                            </a:lnTo>
                            <a:lnTo>
                              <a:pt x="353" y="76"/>
                            </a:lnTo>
                            <a:lnTo>
                              <a:pt x="379" y="57"/>
                            </a:lnTo>
                            <a:lnTo>
                              <a:pt x="404" y="39"/>
                            </a:lnTo>
                            <a:lnTo>
                              <a:pt x="430" y="26"/>
                            </a:lnTo>
                            <a:lnTo>
                              <a:pt x="457" y="15"/>
                            </a:lnTo>
                            <a:lnTo>
                              <a:pt x="483" y="6"/>
                            </a:lnTo>
                            <a:lnTo>
                              <a:pt x="511" y="2"/>
                            </a:lnTo>
                            <a:lnTo>
                              <a:pt x="539" y="0"/>
                            </a:lnTo>
                            <a:lnTo>
                              <a:pt x="567" y="2"/>
                            </a:lnTo>
                            <a:lnTo>
                              <a:pt x="593" y="6"/>
                            </a:lnTo>
                            <a:lnTo>
                              <a:pt x="621" y="15"/>
                            </a:lnTo>
                            <a:lnTo>
                              <a:pt x="647" y="25"/>
                            </a:lnTo>
                            <a:lnTo>
                              <a:pt x="673" y="39"/>
                            </a:lnTo>
                            <a:lnTo>
                              <a:pt x="698" y="55"/>
                            </a:lnTo>
                            <a:lnTo>
                              <a:pt x="723" y="75"/>
                            </a:lnTo>
                            <a:lnTo>
                              <a:pt x="747" y="96"/>
                            </a:lnTo>
                            <a:lnTo>
                              <a:pt x="771" y="121"/>
                            </a:lnTo>
                            <a:lnTo>
                              <a:pt x="794" y="148"/>
                            </a:lnTo>
                            <a:lnTo>
                              <a:pt x="817" y="178"/>
                            </a:lnTo>
                            <a:lnTo>
                              <a:pt x="839" y="210"/>
                            </a:lnTo>
                            <a:lnTo>
                              <a:pt x="861" y="245"/>
                            </a:lnTo>
                            <a:lnTo>
                              <a:pt x="880" y="280"/>
                            </a:lnTo>
                            <a:lnTo>
                              <a:pt x="900" y="319"/>
                            </a:lnTo>
                            <a:lnTo>
                              <a:pt x="918" y="360"/>
                            </a:lnTo>
                            <a:lnTo>
                              <a:pt x="936" y="402"/>
                            </a:lnTo>
                            <a:lnTo>
                              <a:pt x="953" y="447"/>
                            </a:lnTo>
                            <a:lnTo>
                              <a:pt x="969" y="493"/>
                            </a:lnTo>
                            <a:lnTo>
                              <a:pt x="985" y="542"/>
                            </a:lnTo>
                            <a:lnTo>
                              <a:pt x="998" y="591"/>
                            </a:lnTo>
                            <a:lnTo>
                              <a:pt x="1011" y="643"/>
                            </a:lnTo>
                            <a:lnTo>
                              <a:pt x="1023" y="695"/>
                            </a:lnTo>
                            <a:lnTo>
                              <a:pt x="1034" y="751"/>
                            </a:lnTo>
                            <a:lnTo>
                              <a:pt x="1044" y="806"/>
                            </a:lnTo>
                            <a:lnTo>
                              <a:pt x="1052" y="863"/>
                            </a:lnTo>
                            <a:lnTo>
                              <a:pt x="1059" y="921"/>
                            </a:lnTo>
                            <a:lnTo>
                              <a:pt x="1065" y="981"/>
                            </a:lnTo>
                            <a:lnTo>
                              <a:pt x="1070" y="1042"/>
                            </a:lnTo>
                            <a:lnTo>
                              <a:pt x="1074" y="1103"/>
                            </a:lnTo>
                            <a:lnTo>
                              <a:pt x="1076" y="1166"/>
                            </a:lnTo>
                            <a:lnTo>
                              <a:pt x="1076" y="1229"/>
                            </a:lnTo>
                            <a:lnTo>
                              <a:pt x="1079" y="1226"/>
                            </a:lnTo>
                            <a:lnTo>
                              <a:pt x="1079" y="1226"/>
                            </a:lnTo>
                            <a:lnTo>
                              <a:pt x="1079" y="1227"/>
                            </a:lnTo>
                            <a:lnTo>
                              <a:pt x="1079" y="1227"/>
                            </a:lnTo>
                            <a:lnTo>
                              <a:pt x="1079" y="1228"/>
                            </a:lnTo>
                            <a:lnTo>
                              <a:pt x="1079" y="1229"/>
                            </a:lnTo>
                            <a:lnTo>
                              <a:pt x="1079" y="1230"/>
                            </a:lnTo>
                            <a:lnTo>
                              <a:pt x="1079" y="1230"/>
                            </a:lnTo>
                            <a:lnTo>
                              <a:pt x="1079" y="1231"/>
                            </a:lnTo>
                            <a:lnTo>
                              <a:pt x="1077" y="1357"/>
                            </a:lnTo>
                            <a:lnTo>
                              <a:pt x="1075" y="1478"/>
                            </a:lnTo>
                            <a:lnTo>
                              <a:pt x="1070" y="1597"/>
                            </a:lnTo>
                            <a:lnTo>
                              <a:pt x="1064" y="1709"/>
                            </a:lnTo>
                            <a:lnTo>
                              <a:pt x="1057" y="1818"/>
                            </a:lnTo>
                            <a:lnTo>
                              <a:pt x="1047" y="1919"/>
                            </a:lnTo>
                            <a:lnTo>
                              <a:pt x="1038" y="2014"/>
                            </a:lnTo>
                            <a:lnTo>
                              <a:pt x="1026" y="2102"/>
                            </a:lnTo>
                            <a:lnTo>
                              <a:pt x="1020" y="2143"/>
                            </a:lnTo>
                            <a:lnTo>
                              <a:pt x="1012" y="2182"/>
                            </a:lnTo>
                            <a:lnTo>
                              <a:pt x="1006" y="2218"/>
                            </a:lnTo>
                            <a:lnTo>
                              <a:pt x="999" y="2252"/>
                            </a:lnTo>
                            <a:lnTo>
                              <a:pt x="992" y="2285"/>
                            </a:lnTo>
                            <a:lnTo>
                              <a:pt x="985" y="2314"/>
                            </a:lnTo>
                            <a:lnTo>
                              <a:pt x="976" y="2342"/>
                            </a:lnTo>
                            <a:lnTo>
                              <a:pt x="969" y="2367"/>
                            </a:lnTo>
                            <a:lnTo>
                              <a:pt x="961" y="2388"/>
                            </a:lnTo>
                            <a:lnTo>
                              <a:pt x="952" y="2407"/>
                            </a:lnTo>
                            <a:lnTo>
                              <a:pt x="944" y="2425"/>
                            </a:lnTo>
                            <a:lnTo>
                              <a:pt x="935" y="2438"/>
                            </a:lnTo>
                            <a:lnTo>
                              <a:pt x="926" y="2449"/>
                            </a:lnTo>
                            <a:lnTo>
                              <a:pt x="917" y="2458"/>
                            </a:lnTo>
                            <a:lnTo>
                              <a:pt x="908" y="2462"/>
                            </a:lnTo>
                            <a:lnTo>
                              <a:pt x="899" y="2464"/>
                            </a:lnTo>
                            <a:lnTo>
                              <a:pt x="889" y="2462"/>
                            </a:lnTo>
                            <a:lnTo>
                              <a:pt x="880" y="2458"/>
                            </a:lnTo>
                            <a:lnTo>
                              <a:pt x="871" y="2449"/>
                            </a:lnTo>
                            <a:lnTo>
                              <a:pt x="863" y="2438"/>
                            </a:lnTo>
                            <a:lnTo>
                              <a:pt x="853" y="2425"/>
                            </a:lnTo>
                            <a:lnTo>
                              <a:pt x="845" y="2407"/>
                            </a:lnTo>
                            <a:lnTo>
                              <a:pt x="836" y="2388"/>
                            </a:lnTo>
                            <a:lnTo>
                              <a:pt x="829" y="2367"/>
                            </a:lnTo>
                            <a:lnTo>
                              <a:pt x="821" y="2342"/>
                            </a:lnTo>
                            <a:lnTo>
                              <a:pt x="814" y="2314"/>
                            </a:lnTo>
                            <a:lnTo>
                              <a:pt x="805" y="2285"/>
                            </a:lnTo>
                            <a:lnTo>
                              <a:pt x="798" y="2252"/>
                            </a:lnTo>
                            <a:lnTo>
                              <a:pt x="791" y="2218"/>
                            </a:lnTo>
                            <a:lnTo>
                              <a:pt x="785" y="2182"/>
                            </a:lnTo>
                            <a:lnTo>
                              <a:pt x="777" y="2143"/>
                            </a:lnTo>
                            <a:lnTo>
                              <a:pt x="771" y="2102"/>
                            </a:lnTo>
                            <a:lnTo>
                              <a:pt x="761" y="2014"/>
                            </a:lnTo>
                            <a:lnTo>
                              <a:pt x="750" y="1919"/>
                            </a:lnTo>
                            <a:lnTo>
                              <a:pt x="741" y="1818"/>
                            </a:lnTo>
                            <a:lnTo>
                              <a:pt x="733" y="1709"/>
                            </a:lnTo>
                            <a:lnTo>
                              <a:pt x="727" y="1597"/>
                            </a:lnTo>
                            <a:lnTo>
                              <a:pt x="723" y="1478"/>
                            </a:lnTo>
                            <a:lnTo>
                              <a:pt x="720" y="1357"/>
                            </a:lnTo>
                            <a:lnTo>
                              <a:pt x="720" y="1231"/>
                            </a:lnTo>
                            <a:lnTo>
                              <a:pt x="720" y="1229"/>
                            </a:lnTo>
                            <a:lnTo>
                              <a:pt x="720" y="1227"/>
                            </a:lnTo>
                            <a:lnTo>
                              <a:pt x="720" y="1225"/>
                            </a:lnTo>
                            <a:lnTo>
                              <a:pt x="720" y="1224"/>
                            </a:lnTo>
                            <a:lnTo>
                              <a:pt x="720" y="1222"/>
                            </a:lnTo>
                            <a:lnTo>
                              <a:pt x="720" y="1220"/>
                            </a:lnTo>
                            <a:lnTo>
                              <a:pt x="720" y="1218"/>
                            </a:lnTo>
                            <a:lnTo>
                              <a:pt x="720" y="1217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rgbClr val="1F1A17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zh-CN" altLang="en-US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7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44" y="1708"/>
                        <a:ext cx="215" cy="411"/>
                      </a:xfrm>
                      <a:custGeom>
                        <a:avLst/>
                        <a:gdLst>
                          <a:gd name="T0" fmla="*/ 0 w 1077"/>
                          <a:gd name="T1" fmla="*/ 1237 h 2464"/>
                          <a:gd name="T2" fmla="*/ 0 w 1077"/>
                          <a:gd name="T3" fmla="*/ 1235 h 2464"/>
                          <a:gd name="T4" fmla="*/ 0 w 1077"/>
                          <a:gd name="T5" fmla="*/ 1233 h 2464"/>
                          <a:gd name="T6" fmla="*/ 6 w 1077"/>
                          <a:gd name="T7" fmla="*/ 1046 h 2464"/>
                          <a:gd name="T8" fmla="*/ 24 w 1077"/>
                          <a:gd name="T9" fmla="*/ 867 h 2464"/>
                          <a:gd name="T10" fmla="*/ 53 w 1077"/>
                          <a:gd name="T11" fmla="*/ 699 h 2464"/>
                          <a:gd name="T12" fmla="*/ 91 w 1077"/>
                          <a:gd name="T13" fmla="*/ 545 h 2464"/>
                          <a:gd name="T14" fmla="*/ 140 w 1077"/>
                          <a:gd name="T15" fmla="*/ 405 h 2464"/>
                          <a:gd name="T16" fmla="*/ 196 w 1077"/>
                          <a:gd name="T17" fmla="*/ 282 h 2464"/>
                          <a:gd name="T18" fmla="*/ 259 w 1077"/>
                          <a:gd name="T19" fmla="*/ 179 h 2464"/>
                          <a:gd name="T20" fmla="*/ 329 w 1077"/>
                          <a:gd name="T21" fmla="*/ 97 h 2464"/>
                          <a:gd name="T22" fmla="*/ 404 w 1077"/>
                          <a:gd name="T23" fmla="*/ 39 h 2464"/>
                          <a:gd name="T24" fmla="*/ 483 w 1077"/>
                          <a:gd name="T25" fmla="*/ 6 h 2464"/>
                          <a:gd name="T26" fmla="*/ 565 w 1077"/>
                          <a:gd name="T27" fmla="*/ 2 h 2464"/>
                          <a:gd name="T28" fmla="*/ 646 w 1077"/>
                          <a:gd name="T29" fmla="*/ 25 h 2464"/>
                          <a:gd name="T30" fmla="*/ 723 w 1077"/>
                          <a:gd name="T31" fmla="*/ 75 h 2464"/>
                          <a:gd name="T32" fmla="*/ 794 w 1077"/>
                          <a:gd name="T33" fmla="*/ 148 h 2464"/>
                          <a:gd name="T34" fmla="*/ 859 w 1077"/>
                          <a:gd name="T35" fmla="*/ 245 h 2464"/>
                          <a:gd name="T36" fmla="*/ 918 w 1077"/>
                          <a:gd name="T37" fmla="*/ 360 h 2464"/>
                          <a:gd name="T38" fmla="*/ 969 w 1077"/>
                          <a:gd name="T39" fmla="*/ 493 h 2464"/>
                          <a:gd name="T40" fmla="*/ 1011 w 1077"/>
                          <a:gd name="T41" fmla="*/ 643 h 2464"/>
                          <a:gd name="T42" fmla="*/ 1043 w 1077"/>
                          <a:gd name="T43" fmla="*/ 806 h 2464"/>
                          <a:gd name="T44" fmla="*/ 1065 w 1077"/>
                          <a:gd name="T45" fmla="*/ 981 h 2464"/>
                          <a:gd name="T46" fmla="*/ 1075 w 1077"/>
                          <a:gd name="T47" fmla="*/ 1166 h 2464"/>
                          <a:gd name="T48" fmla="*/ 1077 w 1077"/>
                          <a:gd name="T49" fmla="*/ 1226 h 2464"/>
                          <a:gd name="T50" fmla="*/ 1077 w 1077"/>
                          <a:gd name="T51" fmla="*/ 1228 h 2464"/>
                          <a:gd name="T52" fmla="*/ 1077 w 1077"/>
                          <a:gd name="T53" fmla="*/ 1230 h 2464"/>
                          <a:gd name="T54" fmla="*/ 1073 w 1077"/>
                          <a:gd name="T55" fmla="*/ 1478 h 2464"/>
                          <a:gd name="T56" fmla="*/ 1055 w 1077"/>
                          <a:gd name="T57" fmla="*/ 1818 h 2464"/>
                          <a:gd name="T58" fmla="*/ 1025 w 1077"/>
                          <a:gd name="T59" fmla="*/ 2102 h 2464"/>
                          <a:gd name="T60" fmla="*/ 1005 w 1077"/>
                          <a:gd name="T61" fmla="*/ 2218 h 2464"/>
                          <a:gd name="T62" fmla="*/ 983 w 1077"/>
                          <a:gd name="T63" fmla="*/ 2314 h 2464"/>
                          <a:gd name="T64" fmla="*/ 959 w 1077"/>
                          <a:gd name="T65" fmla="*/ 2388 h 2464"/>
                          <a:gd name="T66" fmla="*/ 934 w 1077"/>
                          <a:gd name="T67" fmla="*/ 2438 h 2464"/>
                          <a:gd name="T68" fmla="*/ 907 w 1077"/>
                          <a:gd name="T69" fmla="*/ 2462 h 2464"/>
                          <a:gd name="T70" fmla="*/ 879 w 1077"/>
                          <a:gd name="T71" fmla="*/ 2458 h 2464"/>
                          <a:gd name="T72" fmla="*/ 853 w 1077"/>
                          <a:gd name="T73" fmla="*/ 2425 h 2464"/>
                          <a:gd name="T74" fmla="*/ 828 w 1077"/>
                          <a:gd name="T75" fmla="*/ 2367 h 2464"/>
                          <a:gd name="T76" fmla="*/ 805 w 1077"/>
                          <a:gd name="T77" fmla="*/ 2285 h 2464"/>
                          <a:gd name="T78" fmla="*/ 784 w 1077"/>
                          <a:gd name="T79" fmla="*/ 2182 h 2464"/>
                          <a:gd name="T80" fmla="*/ 759 w 1077"/>
                          <a:gd name="T81" fmla="*/ 2014 h 2464"/>
                          <a:gd name="T82" fmla="*/ 732 w 1077"/>
                          <a:gd name="T83" fmla="*/ 1709 h 2464"/>
                          <a:gd name="T84" fmla="*/ 719 w 1077"/>
                          <a:gd name="T85" fmla="*/ 1357 h 2464"/>
                          <a:gd name="T86" fmla="*/ 718 w 1077"/>
                          <a:gd name="T87" fmla="*/ 1227 h 2464"/>
                          <a:gd name="T88" fmla="*/ 718 w 1077"/>
                          <a:gd name="T89" fmla="*/ 1222 h 2464"/>
                          <a:gd name="T90" fmla="*/ 718 w 1077"/>
                          <a:gd name="T91" fmla="*/ 1217 h 24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077" h="2464">
                            <a:moveTo>
                              <a:pt x="0" y="1238"/>
                            </a:moveTo>
                            <a:lnTo>
                              <a:pt x="0" y="1238"/>
                            </a:lnTo>
                            <a:lnTo>
                              <a:pt x="0" y="1237"/>
                            </a:lnTo>
                            <a:lnTo>
                              <a:pt x="0" y="1237"/>
                            </a:lnTo>
                            <a:lnTo>
                              <a:pt x="0" y="1236"/>
                            </a:lnTo>
                            <a:lnTo>
                              <a:pt x="0" y="1235"/>
                            </a:lnTo>
                            <a:lnTo>
                              <a:pt x="0" y="1234"/>
                            </a:lnTo>
                            <a:lnTo>
                              <a:pt x="0" y="1234"/>
                            </a:lnTo>
                            <a:lnTo>
                              <a:pt x="0" y="1233"/>
                            </a:lnTo>
                            <a:lnTo>
                              <a:pt x="1" y="1171"/>
                            </a:lnTo>
                            <a:lnTo>
                              <a:pt x="2" y="1107"/>
                            </a:lnTo>
                            <a:lnTo>
                              <a:pt x="6" y="1046"/>
                            </a:lnTo>
                            <a:lnTo>
                              <a:pt x="11" y="986"/>
                            </a:lnTo>
                            <a:lnTo>
                              <a:pt x="17" y="926"/>
                            </a:lnTo>
                            <a:lnTo>
                              <a:pt x="24" y="867"/>
                            </a:lnTo>
                            <a:lnTo>
                              <a:pt x="32" y="810"/>
                            </a:lnTo>
                            <a:lnTo>
                              <a:pt x="42" y="755"/>
                            </a:lnTo>
                            <a:lnTo>
                              <a:pt x="53" y="699"/>
                            </a:lnTo>
                            <a:lnTo>
                              <a:pt x="65" y="646"/>
                            </a:lnTo>
                            <a:lnTo>
                              <a:pt x="78" y="595"/>
                            </a:lnTo>
                            <a:lnTo>
                              <a:pt x="91" y="545"/>
                            </a:lnTo>
                            <a:lnTo>
                              <a:pt x="107" y="496"/>
                            </a:lnTo>
                            <a:lnTo>
                              <a:pt x="123" y="450"/>
                            </a:lnTo>
                            <a:lnTo>
                              <a:pt x="140" y="405"/>
                            </a:lnTo>
                            <a:lnTo>
                              <a:pt x="158" y="362"/>
                            </a:lnTo>
                            <a:lnTo>
                              <a:pt x="176" y="321"/>
                            </a:lnTo>
                            <a:lnTo>
                              <a:pt x="196" y="282"/>
                            </a:lnTo>
                            <a:lnTo>
                              <a:pt x="217" y="246"/>
                            </a:lnTo>
                            <a:lnTo>
                              <a:pt x="237" y="212"/>
                            </a:lnTo>
                            <a:lnTo>
                              <a:pt x="259" y="179"/>
                            </a:lnTo>
                            <a:lnTo>
                              <a:pt x="282" y="150"/>
                            </a:lnTo>
                            <a:lnTo>
                              <a:pt x="305" y="122"/>
                            </a:lnTo>
                            <a:lnTo>
                              <a:pt x="329" y="97"/>
                            </a:lnTo>
                            <a:lnTo>
                              <a:pt x="353" y="76"/>
                            </a:lnTo>
                            <a:lnTo>
                              <a:pt x="378" y="57"/>
                            </a:lnTo>
                            <a:lnTo>
                              <a:pt x="404" y="39"/>
                            </a:lnTo>
                            <a:lnTo>
                              <a:pt x="430" y="26"/>
                            </a:lnTo>
                            <a:lnTo>
                              <a:pt x="457" y="15"/>
                            </a:lnTo>
                            <a:lnTo>
                              <a:pt x="483" y="6"/>
                            </a:lnTo>
                            <a:lnTo>
                              <a:pt x="511" y="2"/>
                            </a:lnTo>
                            <a:lnTo>
                              <a:pt x="537" y="0"/>
                            </a:lnTo>
                            <a:lnTo>
                              <a:pt x="565" y="2"/>
                            </a:lnTo>
                            <a:lnTo>
                              <a:pt x="593" y="6"/>
                            </a:lnTo>
                            <a:lnTo>
                              <a:pt x="619" y="15"/>
                            </a:lnTo>
                            <a:lnTo>
                              <a:pt x="646" y="25"/>
                            </a:lnTo>
                            <a:lnTo>
                              <a:pt x="672" y="39"/>
                            </a:lnTo>
                            <a:lnTo>
                              <a:pt x="698" y="55"/>
                            </a:lnTo>
                            <a:lnTo>
                              <a:pt x="723" y="75"/>
                            </a:lnTo>
                            <a:lnTo>
                              <a:pt x="747" y="96"/>
                            </a:lnTo>
                            <a:lnTo>
                              <a:pt x="771" y="121"/>
                            </a:lnTo>
                            <a:lnTo>
                              <a:pt x="794" y="148"/>
                            </a:lnTo>
                            <a:lnTo>
                              <a:pt x="817" y="178"/>
                            </a:lnTo>
                            <a:lnTo>
                              <a:pt x="839" y="210"/>
                            </a:lnTo>
                            <a:lnTo>
                              <a:pt x="859" y="245"/>
                            </a:lnTo>
                            <a:lnTo>
                              <a:pt x="879" y="280"/>
                            </a:lnTo>
                            <a:lnTo>
                              <a:pt x="899" y="319"/>
                            </a:lnTo>
                            <a:lnTo>
                              <a:pt x="918" y="360"/>
                            </a:lnTo>
                            <a:lnTo>
                              <a:pt x="936" y="402"/>
                            </a:lnTo>
                            <a:lnTo>
                              <a:pt x="953" y="447"/>
                            </a:lnTo>
                            <a:lnTo>
                              <a:pt x="969" y="493"/>
                            </a:lnTo>
                            <a:lnTo>
                              <a:pt x="984" y="542"/>
                            </a:lnTo>
                            <a:lnTo>
                              <a:pt x="998" y="591"/>
                            </a:lnTo>
                            <a:lnTo>
                              <a:pt x="1011" y="643"/>
                            </a:lnTo>
                            <a:lnTo>
                              <a:pt x="1023" y="695"/>
                            </a:lnTo>
                            <a:lnTo>
                              <a:pt x="1034" y="751"/>
                            </a:lnTo>
                            <a:lnTo>
                              <a:pt x="1043" y="806"/>
                            </a:lnTo>
                            <a:lnTo>
                              <a:pt x="1052" y="863"/>
                            </a:lnTo>
                            <a:lnTo>
                              <a:pt x="1059" y="921"/>
                            </a:lnTo>
                            <a:lnTo>
                              <a:pt x="1065" y="981"/>
                            </a:lnTo>
                            <a:lnTo>
                              <a:pt x="1070" y="1042"/>
                            </a:lnTo>
                            <a:lnTo>
                              <a:pt x="1073" y="1103"/>
                            </a:lnTo>
                            <a:lnTo>
                              <a:pt x="1075" y="1166"/>
                            </a:lnTo>
                            <a:lnTo>
                              <a:pt x="1076" y="1229"/>
                            </a:lnTo>
                            <a:lnTo>
                              <a:pt x="1077" y="1226"/>
                            </a:lnTo>
                            <a:lnTo>
                              <a:pt x="1077" y="1226"/>
                            </a:lnTo>
                            <a:lnTo>
                              <a:pt x="1077" y="1227"/>
                            </a:lnTo>
                            <a:lnTo>
                              <a:pt x="1077" y="1227"/>
                            </a:lnTo>
                            <a:lnTo>
                              <a:pt x="1077" y="1228"/>
                            </a:lnTo>
                            <a:lnTo>
                              <a:pt x="1077" y="1229"/>
                            </a:lnTo>
                            <a:lnTo>
                              <a:pt x="1077" y="1230"/>
                            </a:lnTo>
                            <a:lnTo>
                              <a:pt x="1077" y="1230"/>
                            </a:lnTo>
                            <a:lnTo>
                              <a:pt x="1077" y="1231"/>
                            </a:lnTo>
                            <a:lnTo>
                              <a:pt x="1077" y="1357"/>
                            </a:lnTo>
                            <a:lnTo>
                              <a:pt x="1073" y="1478"/>
                            </a:lnTo>
                            <a:lnTo>
                              <a:pt x="1070" y="1597"/>
                            </a:lnTo>
                            <a:lnTo>
                              <a:pt x="1064" y="1709"/>
                            </a:lnTo>
                            <a:lnTo>
                              <a:pt x="1055" y="1818"/>
                            </a:lnTo>
                            <a:lnTo>
                              <a:pt x="1047" y="1919"/>
                            </a:lnTo>
                            <a:lnTo>
                              <a:pt x="1036" y="2014"/>
                            </a:lnTo>
                            <a:lnTo>
                              <a:pt x="1025" y="2102"/>
                            </a:lnTo>
                            <a:lnTo>
                              <a:pt x="1018" y="2143"/>
                            </a:lnTo>
                            <a:lnTo>
                              <a:pt x="1012" y="2182"/>
                            </a:lnTo>
                            <a:lnTo>
                              <a:pt x="1005" y="2218"/>
                            </a:lnTo>
                            <a:lnTo>
                              <a:pt x="999" y="2252"/>
                            </a:lnTo>
                            <a:lnTo>
                              <a:pt x="992" y="2285"/>
                            </a:lnTo>
                            <a:lnTo>
                              <a:pt x="983" y="2314"/>
                            </a:lnTo>
                            <a:lnTo>
                              <a:pt x="976" y="2342"/>
                            </a:lnTo>
                            <a:lnTo>
                              <a:pt x="967" y="2367"/>
                            </a:lnTo>
                            <a:lnTo>
                              <a:pt x="959" y="2388"/>
                            </a:lnTo>
                            <a:lnTo>
                              <a:pt x="952" y="2407"/>
                            </a:lnTo>
                            <a:lnTo>
                              <a:pt x="943" y="2425"/>
                            </a:lnTo>
                            <a:lnTo>
                              <a:pt x="934" y="2438"/>
                            </a:lnTo>
                            <a:lnTo>
                              <a:pt x="925" y="2449"/>
                            </a:lnTo>
                            <a:lnTo>
                              <a:pt x="917" y="2458"/>
                            </a:lnTo>
                            <a:lnTo>
                              <a:pt x="907" y="2462"/>
                            </a:lnTo>
                            <a:lnTo>
                              <a:pt x="898" y="2464"/>
                            </a:lnTo>
                            <a:lnTo>
                              <a:pt x="889" y="2462"/>
                            </a:lnTo>
                            <a:lnTo>
                              <a:pt x="879" y="2458"/>
                            </a:lnTo>
                            <a:lnTo>
                              <a:pt x="871" y="2449"/>
                            </a:lnTo>
                            <a:lnTo>
                              <a:pt x="861" y="2438"/>
                            </a:lnTo>
                            <a:lnTo>
                              <a:pt x="853" y="2425"/>
                            </a:lnTo>
                            <a:lnTo>
                              <a:pt x="845" y="2407"/>
                            </a:lnTo>
                            <a:lnTo>
                              <a:pt x="836" y="2388"/>
                            </a:lnTo>
                            <a:lnTo>
                              <a:pt x="828" y="2367"/>
                            </a:lnTo>
                            <a:lnTo>
                              <a:pt x="820" y="2342"/>
                            </a:lnTo>
                            <a:lnTo>
                              <a:pt x="812" y="2314"/>
                            </a:lnTo>
                            <a:lnTo>
                              <a:pt x="805" y="2285"/>
                            </a:lnTo>
                            <a:lnTo>
                              <a:pt x="798" y="2252"/>
                            </a:lnTo>
                            <a:lnTo>
                              <a:pt x="790" y="2218"/>
                            </a:lnTo>
                            <a:lnTo>
                              <a:pt x="784" y="2182"/>
                            </a:lnTo>
                            <a:lnTo>
                              <a:pt x="777" y="2143"/>
                            </a:lnTo>
                            <a:lnTo>
                              <a:pt x="771" y="2102"/>
                            </a:lnTo>
                            <a:lnTo>
                              <a:pt x="759" y="2014"/>
                            </a:lnTo>
                            <a:lnTo>
                              <a:pt x="749" y="1919"/>
                            </a:lnTo>
                            <a:lnTo>
                              <a:pt x="740" y="1818"/>
                            </a:lnTo>
                            <a:lnTo>
                              <a:pt x="732" y="1709"/>
                            </a:lnTo>
                            <a:lnTo>
                              <a:pt x="726" y="1597"/>
                            </a:lnTo>
                            <a:lnTo>
                              <a:pt x="722" y="1478"/>
                            </a:lnTo>
                            <a:lnTo>
                              <a:pt x="719" y="1357"/>
                            </a:lnTo>
                            <a:lnTo>
                              <a:pt x="718" y="1231"/>
                            </a:lnTo>
                            <a:lnTo>
                              <a:pt x="718" y="1229"/>
                            </a:lnTo>
                            <a:lnTo>
                              <a:pt x="718" y="1227"/>
                            </a:lnTo>
                            <a:lnTo>
                              <a:pt x="718" y="1225"/>
                            </a:lnTo>
                            <a:lnTo>
                              <a:pt x="718" y="1224"/>
                            </a:lnTo>
                            <a:lnTo>
                              <a:pt x="718" y="1222"/>
                            </a:lnTo>
                            <a:lnTo>
                              <a:pt x="718" y="1220"/>
                            </a:lnTo>
                            <a:lnTo>
                              <a:pt x="718" y="1218"/>
                            </a:lnTo>
                            <a:lnTo>
                              <a:pt x="718" y="1217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rgbClr val="1F1A17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zh-CN" altLang="en-US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8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00" y="1708"/>
                        <a:ext cx="215" cy="411"/>
                      </a:xfrm>
                      <a:custGeom>
                        <a:avLst/>
                        <a:gdLst>
                          <a:gd name="T0" fmla="*/ 0 w 1078"/>
                          <a:gd name="T1" fmla="*/ 1237 h 2464"/>
                          <a:gd name="T2" fmla="*/ 0 w 1078"/>
                          <a:gd name="T3" fmla="*/ 1235 h 2464"/>
                          <a:gd name="T4" fmla="*/ 0 w 1078"/>
                          <a:gd name="T5" fmla="*/ 1233 h 2464"/>
                          <a:gd name="T6" fmla="*/ 6 w 1078"/>
                          <a:gd name="T7" fmla="*/ 1046 h 2464"/>
                          <a:gd name="T8" fmla="*/ 24 w 1078"/>
                          <a:gd name="T9" fmla="*/ 867 h 2464"/>
                          <a:gd name="T10" fmla="*/ 53 w 1078"/>
                          <a:gd name="T11" fmla="*/ 699 h 2464"/>
                          <a:gd name="T12" fmla="*/ 92 w 1078"/>
                          <a:gd name="T13" fmla="*/ 545 h 2464"/>
                          <a:gd name="T14" fmla="*/ 140 w 1078"/>
                          <a:gd name="T15" fmla="*/ 405 h 2464"/>
                          <a:gd name="T16" fmla="*/ 197 w 1078"/>
                          <a:gd name="T17" fmla="*/ 282 h 2464"/>
                          <a:gd name="T18" fmla="*/ 259 w 1078"/>
                          <a:gd name="T19" fmla="*/ 179 h 2464"/>
                          <a:gd name="T20" fmla="*/ 329 w 1078"/>
                          <a:gd name="T21" fmla="*/ 97 h 2464"/>
                          <a:gd name="T22" fmla="*/ 404 w 1078"/>
                          <a:gd name="T23" fmla="*/ 39 h 2464"/>
                          <a:gd name="T24" fmla="*/ 483 w 1078"/>
                          <a:gd name="T25" fmla="*/ 6 h 2464"/>
                          <a:gd name="T26" fmla="*/ 565 w 1078"/>
                          <a:gd name="T27" fmla="*/ 2 h 2464"/>
                          <a:gd name="T28" fmla="*/ 646 w 1078"/>
                          <a:gd name="T29" fmla="*/ 25 h 2464"/>
                          <a:gd name="T30" fmla="*/ 723 w 1078"/>
                          <a:gd name="T31" fmla="*/ 75 h 2464"/>
                          <a:gd name="T32" fmla="*/ 794 w 1078"/>
                          <a:gd name="T33" fmla="*/ 148 h 2464"/>
                          <a:gd name="T34" fmla="*/ 859 w 1078"/>
                          <a:gd name="T35" fmla="*/ 245 h 2464"/>
                          <a:gd name="T36" fmla="*/ 918 w 1078"/>
                          <a:gd name="T37" fmla="*/ 360 h 2464"/>
                          <a:gd name="T38" fmla="*/ 969 w 1078"/>
                          <a:gd name="T39" fmla="*/ 493 h 2464"/>
                          <a:gd name="T40" fmla="*/ 1011 w 1078"/>
                          <a:gd name="T41" fmla="*/ 643 h 2464"/>
                          <a:gd name="T42" fmla="*/ 1044 w 1078"/>
                          <a:gd name="T43" fmla="*/ 806 h 2464"/>
                          <a:gd name="T44" fmla="*/ 1065 w 1078"/>
                          <a:gd name="T45" fmla="*/ 981 h 2464"/>
                          <a:gd name="T46" fmla="*/ 1075 w 1078"/>
                          <a:gd name="T47" fmla="*/ 1166 h 2464"/>
                          <a:gd name="T48" fmla="*/ 1078 w 1078"/>
                          <a:gd name="T49" fmla="*/ 1226 h 2464"/>
                          <a:gd name="T50" fmla="*/ 1078 w 1078"/>
                          <a:gd name="T51" fmla="*/ 1228 h 2464"/>
                          <a:gd name="T52" fmla="*/ 1078 w 1078"/>
                          <a:gd name="T53" fmla="*/ 1230 h 2464"/>
                          <a:gd name="T54" fmla="*/ 1074 w 1078"/>
                          <a:gd name="T55" fmla="*/ 1478 h 2464"/>
                          <a:gd name="T56" fmla="*/ 1056 w 1078"/>
                          <a:gd name="T57" fmla="*/ 1818 h 2464"/>
                          <a:gd name="T58" fmla="*/ 1026 w 1078"/>
                          <a:gd name="T59" fmla="*/ 2102 h 2464"/>
                          <a:gd name="T60" fmla="*/ 1005 w 1078"/>
                          <a:gd name="T61" fmla="*/ 2218 h 2464"/>
                          <a:gd name="T62" fmla="*/ 984 w 1078"/>
                          <a:gd name="T63" fmla="*/ 2314 h 2464"/>
                          <a:gd name="T64" fmla="*/ 959 w 1078"/>
                          <a:gd name="T65" fmla="*/ 2388 h 2464"/>
                          <a:gd name="T66" fmla="*/ 934 w 1078"/>
                          <a:gd name="T67" fmla="*/ 2438 h 2464"/>
                          <a:gd name="T68" fmla="*/ 908 w 1078"/>
                          <a:gd name="T69" fmla="*/ 2462 h 2464"/>
                          <a:gd name="T70" fmla="*/ 880 w 1078"/>
                          <a:gd name="T71" fmla="*/ 2458 h 2464"/>
                          <a:gd name="T72" fmla="*/ 853 w 1078"/>
                          <a:gd name="T73" fmla="*/ 2425 h 2464"/>
                          <a:gd name="T74" fmla="*/ 828 w 1078"/>
                          <a:gd name="T75" fmla="*/ 2367 h 2464"/>
                          <a:gd name="T76" fmla="*/ 805 w 1078"/>
                          <a:gd name="T77" fmla="*/ 2285 h 2464"/>
                          <a:gd name="T78" fmla="*/ 785 w 1078"/>
                          <a:gd name="T79" fmla="*/ 2182 h 2464"/>
                          <a:gd name="T80" fmla="*/ 759 w 1078"/>
                          <a:gd name="T81" fmla="*/ 2014 h 2464"/>
                          <a:gd name="T82" fmla="*/ 733 w 1078"/>
                          <a:gd name="T83" fmla="*/ 1709 h 2464"/>
                          <a:gd name="T84" fmla="*/ 720 w 1078"/>
                          <a:gd name="T85" fmla="*/ 1357 h 2464"/>
                          <a:gd name="T86" fmla="*/ 718 w 1078"/>
                          <a:gd name="T87" fmla="*/ 1227 h 2464"/>
                          <a:gd name="T88" fmla="*/ 718 w 1078"/>
                          <a:gd name="T89" fmla="*/ 1222 h 2464"/>
                          <a:gd name="T90" fmla="*/ 718 w 1078"/>
                          <a:gd name="T91" fmla="*/ 1217 h 24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078" h="2464">
                            <a:moveTo>
                              <a:pt x="0" y="1238"/>
                            </a:moveTo>
                            <a:lnTo>
                              <a:pt x="0" y="1238"/>
                            </a:lnTo>
                            <a:lnTo>
                              <a:pt x="0" y="1237"/>
                            </a:lnTo>
                            <a:lnTo>
                              <a:pt x="0" y="1237"/>
                            </a:lnTo>
                            <a:lnTo>
                              <a:pt x="0" y="1236"/>
                            </a:lnTo>
                            <a:lnTo>
                              <a:pt x="0" y="1235"/>
                            </a:lnTo>
                            <a:lnTo>
                              <a:pt x="0" y="1234"/>
                            </a:lnTo>
                            <a:lnTo>
                              <a:pt x="0" y="1234"/>
                            </a:lnTo>
                            <a:lnTo>
                              <a:pt x="0" y="1233"/>
                            </a:lnTo>
                            <a:lnTo>
                              <a:pt x="0" y="1171"/>
                            </a:lnTo>
                            <a:lnTo>
                              <a:pt x="3" y="1107"/>
                            </a:lnTo>
                            <a:lnTo>
                              <a:pt x="6" y="1046"/>
                            </a:lnTo>
                            <a:lnTo>
                              <a:pt x="11" y="986"/>
                            </a:lnTo>
                            <a:lnTo>
                              <a:pt x="17" y="926"/>
                            </a:lnTo>
                            <a:lnTo>
                              <a:pt x="24" y="867"/>
                            </a:lnTo>
                            <a:lnTo>
                              <a:pt x="33" y="810"/>
                            </a:lnTo>
                            <a:lnTo>
                              <a:pt x="42" y="755"/>
                            </a:lnTo>
                            <a:lnTo>
                              <a:pt x="53" y="699"/>
                            </a:lnTo>
                            <a:lnTo>
                              <a:pt x="65" y="646"/>
                            </a:lnTo>
                            <a:lnTo>
                              <a:pt x="79" y="595"/>
                            </a:lnTo>
                            <a:lnTo>
                              <a:pt x="92" y="545"/>
                            </a:lnTo>
                            <a:lnTo>
                              <a:pt x="107" y="496"/>
                            </a:lnTo>
                            <a:lnTo>
                              <a:pt x="123" y="450"/>
                            </a:lnTo>
                            <a:lnTo>
                              <a:pt x="140" y="405"/>
                            </a:lnTo>
                            <a:lnTo>
                              <a:pt x="158" y="362"/>
                            </a:lnTo>
                            <a:lnTo>
                              <a:pt x="176" y="321"/>
                            </a:lnTo>
                            <a:lnTo>
                              <a:pt x="197" y="282"/>
                            </a:lnTo>
                            <a:lnTo>
                              <a:pt x="217" y="246"/>
                            </a:lnTo>
                            <a:lnTo>
                              <a:pt x="238" y="212"/>
                            </a:lnTo>
                            <a:lnTo>
                              <a:pt x="259" y="179"/>
                            </a:lnTo>
                            <a:lnTo>
                              <a:pt x="282" y="150"/>
                            </a:lnTo>
                            <a:lnTo>
                              <a:pt x="305" y="122"/>
                            </a:lnTo>
                            <a:lnTo>
                              <a:pt x="329" y="97"/>
                            </a:lnTo>
                            <a:lnTo>
                              <a:pt x="353" y="76"/>
                            </a:lnTo>
                            <a:lnTo>
                              <a:pt x="379" y="57"/>
                            </a:lnTo>
                            <a:lnTo>
                              <a:pt x="404" y="39"/>
                            </a:lnTo>
                            <a:lnTo>
                              <a:pt x="430" y="26"/>
                            </a:lnTo>
                            <a:lnTo>
                              <a:pt x="457" y="15"/>
                            </a:lnTo>
                            <a:lnTo>
                              <a:pt x="483" y="6"/>
                            </a:lnTo>
                            <a:lnTo>
                              <a:pt x="511" y="2"/>
                            </a:lnTo>
                            <a:lnTo>
                              <a:pt x="538" y="0"/>
                            </a:lnTo>
                            <a:lnTo>
                              <a:pt x="565" y="2"/>
                            </a:lnTo>
                            <a:lnTo>
                              <a:pt x="593" y="6"/>
                            </a:lnTo>
                            <a:lnTo>
                              <a:pt x="620" y="15"/>
                            </a:lnTo>
                            <a:lnTo>
                              <a:pt x="646" y="25"/>
                            </a:lnTo>
                            <a:lnTo>
                              <a:pt x="673" y="39"/>
                            </a:lnTo>
                            <a:lnTo>
                              <a:pt x="698" y="55"/>
                            </a:lnTo>
                            <a:lnTo>
                              <a:pt x="723" y="75"/>
                            </a:lnTo>
                            <a:lnTo>
                              <a:pt x="747" y="96"/>
                            </a:lnTo>
                            <a:lnTo>
                              <a:pt x="771" y="121"/>
                            </a:lnTo>
                            <a:lnTo>
                              <a:pt x="794" y="148"/>
                            </a:lnTo>
                            <a:lnTo>
                              <a:pt x="817" y="178"/>
                            </a:lnTo>
                            <a:lnTo>
                              <a:pt x="839" y="210"/>
                            </a:lnTo>
                            <a:lnTo>
                              <a:pt x="859" y="245"/>
                            </a:lnTo>
                            <a:lnTo>
                              <a:pt x="880" y="280"/>
                            </a:lnTo>
                            <a:lnTo>
                              <a:pt x="899" y="319"/>
                            </a:lnTo>
                            <a:lnTo>
                              <a:pt x="918" y="360"/>
                            </a:lnTo>
                            <a:lnTo>
                              <a:pt x="937" y="402"/>
                            </a:lnTo>
                            <a:lnTo>
                              <a:pt x="953" y="447"/>
                            </a:lnTo>
                            <a:lnTo>
                              <a:pt x="969" y="493"/>
                            </a:lnTo>
                            <a:lnTo>
                              <a:pt x="984" y="542"/>
                            </a:lnTo>
                            <a:lnTo>
                              <a:pt x="998" y="591"/>
                            </a:lnTo>
                            <a:lnTo>
                              <a:pt x="1011" y="643"/>
                            </a:lnTo>
                            <a:lnTo>
                              <a:pt x="1023" y="695"/>
                            </a:lnTo>
                            <a:lnTo>
                              <a:pt x="1034" y="751"/>
                            </a:lnTo>
                            <a:lnTo>
                              <a:pt x="1044" y="806"/>
                            </a:lnTo>
                            <a:lnTo>
                              <a:pt x="1052" y="863"/>
                            </a:lnTo>
                            <a:lnTo>
                              <a:pt x="1059" y="921"/>
                            </a:lnTo>
                            <a:lnTo>
                              <a:pt x="1065" y="981"/>
                            </a:lnTo>
                            <a:lnTo>
                              <a:pt x="1070" y="1042"/>
                            </a:lnTo>
                            <a:lnTo>
                              <a:pt x="1074" y="1103"/>
                            </a:lnTo>
                            <a:lnTo>
                              <a:pt x="1075" y="1166"/>
                            </a:lnTo>
                            <a:lnTo>
                              <a:pt x="1076" y="1229"/>
                            </a:lnTo>
                            <a:lnTo>
                              <a:pt x="1078" y="1226"/>
                            </a:lnTo>
                            <a:lnTo>
                              <a:pt x="1078" y="1226"/>
                            </a:lnTo>
                            <a:lnTo>
                              <a:pt x="1078" y="1227"/>
                            </a:lnTo>
                            <a:lnTo>
                              <a:pt x="1078" y="1227"/>
                            </a:lnTo>
                            <a:lnTo>
                              <a:pt x="1078" y="1228"/>
                            </a:lnTo>
                            <a:lnTo>
                              <a:pt x="1078" y="1229"/>
                            </a:lnTo>
                            <a:lnTo>
                              <a:pt x="1078" y="1230"/>
                            </a:lnTo>
                            <a:lnTo>
                              <a:pt x="1078" y="1230"/>
                            </a:lnTo>
                            <a:lnTo>
                              <a:pt x="1078" y="1231"/>
                            </a:lnTo>
                            <a:lnTo>
                              <a:pt x="1078" y="1357"/>
                            </a:lnTo>
                            <a:lnTo>
                              <a:pt x="1074" y="1478"/>
                            </a:lnTo>
                            <a:lnTo>
                              <a:pt x="1070" y="1597"/>
                            </a:lnTo>
                            <a:lnTo>
                              <a:pt x="1064" y="1709"/>
                            </a:lnTo>
                            <a:lnTo>
                              <a:pt x="1056" y="1818"/>
                            </a:lnTo>
                            <a:lnTo>
                              <a:pt x="1047" y="1919"/>
                            </a:lnTo>
                            <a:lnTo>
                              <a:pt x="1037" y="2014"/>
                            </a:lnTo>
                            <a:lnTo>
                              <a:pt x="1026" y="2102"/>
                            </a:lnTo>
                            <a:lnTo>
                              <a:pt x="1018" y="2143"/>
                            </a:lnTo>
                            <a:lnTo>
                              <a:pt x="1012" y="2182"/>
                            </a:lnTo>
                            <a:lnTo>
                              <a:pt x="1005" y="2218"/>
                            </a:lnTo>
                            <a:lnTo>
                              <a:pt x="999" y="2252"/>
                            </a:lnTo>
                            <a:lnTo>
                              <a:pt x="992" y="2285"/>
                            </a:lnTo>
                            <a:lnTo>
                              <a:pt x="984" y="2314"/>
                            </a:lnTo>
                            <a:lnTo>
                              <a:pt x="976" y="2342"/>
                            </a:lnTo>
                            <a:lnTo>
                              <a:pt x="968" y="2367"/>
                            </a:lnTo>
                            <a:lnTo>
                              <a:pt x="959" y="2388"/>
                            </a:lnTo>
                            <a:lnTo>
                              <a:pt x="952" y="2407"/>
                            </a:lnTo>
                            <a:lnTo>
                              <a:pt x="943" y="2425"/>
                            </a:lnTo>
                            <a:lnTo>
                              <a:pt x="934" y="2438"/>
                            </a:lnTo>
                            <a:lnTo>
                              <a:pt x="926" y="2449"/>
                            </a:lnTo>
                            <a:lnTo>
                              <a:pt x="916" y="2458"/>
                            </a:lnTo>
                            <a:lnTo>
                              <a:pt x="908" y="2462"/>
                            </a:lnTo>
                            <a:lnTo>
                              <a:pt x="898" y="2464"/>
                            </a:lnTo>
                            <a:lnTo>
                              <a:pt x="890" y="2462"/>
                            </a:lnTo>
                            <a:lnTo>
                              <a:pt x="880" y="2458"/>
                            </a:lnTo>
                            <a:lnTo>
                              <a:pt x="871" y="2449"/>
                            </a:lnTo>
                            <a:lnTo>
                              <a:pt x="862" y="2438"/>
                            </a:lnTo>
                            <a:lnTo>
                              <a:pt x="853" y="2425"/>
                            </a:lnTo>
                            <a:lnTo>
                              <a:pt x="845" y="2407"/>
                            </a:lnTo>
                            <a:lnTo>
                              <a:pt x="837" y="2388"/>
                            </a:lnTo>
                            <a:lnTo>
                              <a:pt x="828" y="2367"/>
                            </a:lnTo>
                            <a:lnTo>
                              <a:pt x="821" y="2342"/>
                            </a:lnTo>
                            <a:lnTo>
                              <a:pt x="812" y="2314"/>
                            </a:lnTo>
                            <a:lnTo>
                              <a:pt x="805" y="2285"/>
                            </a:lnTo>
                            <a:lnTo>
                              <a:pt x="798" y="2252"/>
                            </a:lnTo>
                            <a:lnTo>
                              <a:pt x="791" y="2218"/>
                            </a:lnTo>
                            <a:lnTo>
                              <a:pt x="785" y="2182"/>
                            </a:lnTo>
                            <a:lnTo>
                              <a:pt x="777" y="2143"/>
                            </a:lnTo>
                            <a:lnTo>
                              <a:pt x="771" y="2102"/>
                            </a:lnTo>
                            <a:lnTo>
                              <a:pt x="759" y="2014"/>
                            </a:lnTo>
                            <a:lnTo>
                              <a:pt x="750" y="1919"/>
                            </a:lnTo>
                            <a:lnTo>
                              <a:pt x="740" y="1818"/>
                            </a:lnTo>
                            <a:lnTo>
                              <a:pt x="733" y="1709"/>
                            </a:lnTo>
                            <a:lnTo>
                              <a:pt x="727" y="1597"/>
                            </a:lnTo>
                            <a:lnTo>
                              <a:pt x="722" y="1478"/>
                            </a:lnTo>
                            <a:lnTo>
                              <a:pt x="720" y="1357"/>
                            </a:lnTo>
                            <a:lnTo>
                              <a:pt x="718" y="1231"/>
                            </a:lnTo>
                            <a:lnTo>
                              <a:pt x="718" y="1229"/>
                            </a:lnTo>
                            <a:lnTo>
                              <a:pt x="718" y="1227"/>
                            </a:lnTo>
                            <a:lnTo>
                              <a:pt x="718" y="1225"/>
                            </a:lnTo>
                            <a:lnTo>
                              <a:pt x="718" y="1224"/>
                            </a:lnTo>
                            <a:lnTo>
                              <a:pt x="718" y="1222"/>
                            </a:lnTo>
                            <a:lnTo>
                              <a:pt x="718" y="1220"/>
                            </a:lnTo>
                            <a:lnTo>
                              <a:pt x="718" y="1218"/>
                            </a:lnTo>
                            <a:lnTo>
                              <a:pt x="718" y="1217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rgbClr val="1F1A17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zh-CN" altLang="en-US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9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56" y="1708"/>
                        <a:ext cx="215" cy="411"/>
                      </a:xfrm>
                      <a:custGeom>
                        <a:avLst/>
                        <a:gdLst>
                          <a:gd name="T0" fmla="*/ 0 w 1077"/>
                          <a:gd name="T1" fmla="*/ 1237 h 2464"/>
                          <a:gd name="T2" fmla="*/ 0 w 1077"/>
                          <a:gd name="T3" fmla="*/ 1235 h 2464"/>
                          <a:gd name="T4" fmla="*/ 0 w 1077"/>
                          <a:gd name="T5" fmla="*/ 1233 h 2464"/>
                          <a:gd name="T6" fmla="*/ 6 w 1077"/>
                          <a:gd name="T7" fmla="*/ 1046 h 2464"/>
                          <a:gd name="T8" fmla="*/ 24 w 1077"/>
                          <a:gd name="T9" fmla="*/ 867 h 2464"/>
                          <a:gd name="T10" fmla="*/ 53 w 1077"/>
                          <a:gd name="T11" fmla="*/ 699 h 2464"/>
                          <a:gd name="T12" fmla="*/ 91 w 1077"/>
                          <a:gd name="T13" fmla="*/ 545 h 2464"/>
                          <a:gd name="T14" fmla="*/ 139 w 1077"/>
                          <a:gd name="T15" fmla="*/ 405 h 2464"/>
                          <a:gd name="T16" fmla="*/ 196 w 1077"/>
                          <a:gd name="T17" fmla="*/ 282 h 2464"/>
                          <a:gd name="T18" fmla="*/ 259 w 1077"/>
                          <a:gd name="T19" fmla="*/ 179 h 2464"/>
                          <a:gd name="T20" fmla="*/ 329 w 1077"/>
                          <a:gd name="T21" fmla="*/ 97 h 2464"/>
                          <a:gd name="T22" fmla="*/ 403 w 1077"/>
                          <a:gd name="T23" fmla="*/ 39 h 2464"/>
                          <a:gd name="T24" fmla="*/ 483 w 1077"/>
                          <a:gd name="T25" fmla="*/ 6 h 2464"/>
                          <a:gd name="T26" fmla="*/ 565 w 1077"/>
                          <a:gd name="T27" fmla="*/ 2 h 2464"/>
                          <a:gd name="T28" fmla="*/ 646 w 1077"/>
                          <a:gd name="T29" fmla="*/ 25 h 2464"/>
                          <a:gd name="T30" fmla="*/ 723 w 1077"/>
                          <a:gd name="T31" fmla="*/ 75 h 2464"/>
                          <a:gd name="T32" fmla="*/ 794 w 1077"/>
                          <a:gd name="T33" fmla="*/ 148 h 2464"/>
                          <a:gd name="T34" fmla="*/ 859 w 1077"/>
                          <a:gd name="T35" fmla="*/ 245 h 2464"/>
                          <a:gd name="T36" fmla="*/ 918 w 1077"/>
                          <a:gd name="T37" fmla="*/ 360 h 2464"/>
                          <a:gd name="T38" fmla="*/ 968 w 1077"/>
                          <a:gd name="T39" fmla="*/ 493 h 2464"/>
                          <a:gd name="T40" fmla="*/ 1011 w 1077"/>
                          <a:gd name="T41" fmla="*/ 643 h 2464"/>
                          <a:gd name="T42" fmla="*/ 1043 w 1077"/>
                          <a:gd name="T43" fmla="*/ 806 h 2464"/>
                          <a:gd name="T44" fmla="*/ 1065 w 1077"/>
                          <a:gd name="T45" fmla="*/ 981 h 2464"/>
                          <a:gd name="T46" fmla="*/ 1075 w 1077"/>
                          <a:gd name="T47" fmla="*/ 1166 h 2464"/>
                          <a:gd name="T48" fmla="*/ 1077 w 1077"/>
                          <a:gd name="T49" fmla="*/ 1226 h 2464"/>
                          <a:gd name="T50" fmla="*/ 1077 w 1077"/>
                          <a:gd name="T51" fmla="*/ 1228 h 2464"/>
                          <a:gd name="T52" fmla="*/ 1077 w 1077"/>
                          <a:gd name="T53" fmla="*/ 1230 h 2464"/>
                          <a:gd name="T54" fmla="*/ 1073 w 1077"/>
                          <a:gd name="T55" fmla="*/ 1478 h 2464"/>
                          <a:gd name="T56" fmla="*/ 1055 w 1077"/>
                          <a:gd name="T57" fmla="*/ 1818 h 2464"/>
                          <a:gd name="T58" fmla="*/ 1025 w 1077"/>
                          <a:gd name="T59" fmla="*/ 2102 h 2464"/>
                          <a:gd name="T60" fmla="*/ 1005 w 1077"/>
                          <a:gd name="T61" fmla="*/ 2218 h 2464"/>
                          <a:gd name="T62" fmla="*/ 983 w 1077"/>
                          <a:gd name="T63" fmla="*/ 2314 h 2464"/>
                          <a:gd name="T64" fmla="*/ 959 w 1077"/>
                          <a:gd name="T65" fmla="*/ 2388 h 2464"/>
                          <a:gd name="T66" fmla="*/ 934 w 1077"/>
                          <a:gd name="T67" fmla="*/ 2438 h 2464"/>
                          <a:gd name="T68" fmla="*/ 907 w 1077"/>
                          <a:gd name="T69" fmla="*/ 2462 h 2464"/>
                          <a:gd name="T70" fmla="*/ 879 w 1077"/>
                          <a:gd name="T71" fmla="*/ 2458 h 2464"/>
                          <a:gd name="T72" fmla="*/ 853 w 1077"/>
                          <a:gd name="T73" fmla="*/ 2425 h 2464"/>
                          <a:gd name="T74" fmla="*/ 827 w 1077"/>
                          <a:gd name="T75" fmla="*/ 2367 h 2464"/>
                          <a:gd name="T76" fmla="*/ 805 w 1077"/>
                          <a:gd name="T77" fmla="*/ 2285 h 2464"/>
                          <a:gd name="T78" fmla="*/ 784 w 1077"/>
                          <a:gd name="T79" fmla="*/ 2182 h 2464"/>
                          <a:gd name="T80" fmla="*/ 759 w 1077"/>
                          <a:gd name="T81" fmla="*/ 2014 h 2464"/>
                          <a:gd name="T82" fmla="*/ 732 w 1077"/>
                          <a:gd name="T83" fmla="*/ 1709 h 2464"/>
                          <a:gd name="T84" fmla="*/ 719 w 1077"/>
                          <a:gd name="T85" fmla="*/ 1357 h 2464"/>
                          <a:gd name="T86" fmla="*/ 718 w 1077"/>
                          <a:gd name="T87" fmla="*/ 1227 h 2464"/>
                          <a:gd name="T88" fmla="*/ 718 w 1077"/>
                          <a:gd name="T89" fmla="*/ 1222 h 2464"/>
                          <a:gd name="T90" fmla="*/ 718 w 1077"/>
                          <a:gd name="T91" fmla="*/ 1217 h 24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077" h="2464">
                            <a:moveTo>
                              <a:pt x="0" y="1238"/>
                            </a:moveTo>
                            <a:lnTo>
                              <a:pt x="0" y="1238"/>
                            </a:lnTo>
                            <a:lnTo>
                              <a:pt x="0" y="1237"/>
                            </a:lnTo>
                            <a:lnTo>
                              <a:pt x="0" y="1237"/>
                            </a:lnTo>
                            <a:lnTo>
                              <a:pt x="0" y="1236"/>
                            </a:lnTo>
                            <a:lnTo>
                              <a:pt x="0" y="1235"/>
                            </a:lnTo>
                            <a:lnTo>
                              <a:pt x="0" y="1234"/>
                            </a:lnTo>
                            <a:lnTo>
                              <a:pt x="0" y="1234"/>
                            </a:lnTo>
                            <a:lnTo>
                              <a:pt x="0" y="1233"/>
                            </a:lnTo>
                            <a:lnTo>
                              <a:pt x="0" y="1171"/>
                            </a:lnTo>
                            <a:lnTo>
                              <a:pt x="2" y="1107"/>
                            </a:lnTo>
                            <a:lnTo>
                              <a:pt x="6" y="1046"/>
                            </a:lnTo>
                            <a:lnTo>
                              <a:pt x="11" y="986"/>
                            </a:lnTo>
                            <a:lnTo>
                              <a:pt x="17" y="926"/>
                            </a:lnTo>
                            <a:lnTo>
                              <a:pt x="24" y="867"/>
                            </a:lnTo>
                            <a:lnTo>
                              <a:pt x="32" y="810"/>
                            </a:lnTo>
                            <a:lnTo>
                              <a:pt x="42" y="755"/>
                            </a:lnTo>
                            <a:lnTo>
                              <a:pt x="53" y="699"/>
                            </a:lnTo>
                            <a:lnTo>
                              <a:pt x="65" y="646"/>
                            </a:lnTo>
                            <a:lnTo>
                              <a:pt x="78" y="595"/>
                            </a:lnTo>
                            <a:lnTo>
                              <a:pt x="91" y="545"/>
                            </a:lnTo>
                            <a:lnTo>
                              <a:pt x="107" y="496"/>
                            </a:lnTo>
                            <a:lnTo>
                              <a:pt x="123" y="450"/>
                            </a:lnTo>
                            <a:lnTo>
                              <a:pt x="139" y="405"/>
                            </a:lnTo>
                            <a:lnTo>
                              <a:pt x="158" y="362"/>
                            </a:lnTo>
                            <a:lnTo>
                              <a:pt x="176" y="321"/>
                            </a:lnTo>
                            <a:lnTo>
                              <a:pt x="196" y="282"/>
                            </a:lnTo>
                            <a:lnTo>
                              <a:pt x="215" y="246"/>
                            </a:lnTo>
                            <a:lnTo>
                              <a:pt x="237" y="212"/>
                            </a:lnTo>
                            <a:lnTo>
                              <a:pt x="259" y="179"/>
                            </a:lnTo>
                            <a:lnTo>
                              <a:pt x="282" y="150"/>
                            </a:lnTo>
                            <a:lnTo>
                              <a:pt x="305" y="122"/>
                            </a:lnTo>
                            <a:lnTo>
                              <a:pt x="329" y="97"/>
                            </a:lnTo>
                            <a:lnTo>
                              <a:pt x="353" y="76"/>
                            </a:lnTo>
                            <a:lnTo>
                              <a:pt x="378" y="57"/>
                            </a:lnTo>
                            <a:lnTo>
                              <a:pt x="403" y="39"/>
                            </a:lnTo>
                            <a:lnTo>
                              <a:pt x="430" y="26"/>
                            </a:lnTo>
                            <a:lnTo>
                              <a:pt x="455" y="15"/>
                            </a:lnTo>
                            <a:lnTo>
                              <a:pt x="483" y="6"/>
                            </a:lnTo>
                            <a:lnTo>
                              <a:pt x="509" y="2"/>
                            </a:lnTo>
                            <a:lnTo>
                              <a:pt x="537" y="0"/>
                            </a:lnTo>
                            <a:lnTo>
                              <a:pt x="565" y="2"/>
                            </a:lnTo>
                            <a:lnTo>
                              <a:pt x="593" y="6"/>
                            </a:lnTo>
                            <a:lnTo>
                              <a:pt x="619" y="15"/>
                            </a:lnTo>
                            <a:lnTo>
                              <a:pt x="646" y="25"/>
                            </a:lnTo>
                            <a:lnTo>
                              <a:pt x="672" y="39"/>
                            </a:lnTo>
                            <a:lnTo>
                              <a:pt x="697" y="55"/>
                            </a:lnTo>
                            <a:lnTo>
                              <a:pt x="723" y="75"/>
                            </a:lnTo>
                            <a:lnTo>
                              <a:pt x="747" y="96"/>
                            </a:lnTo>
                            <a:lnTo>
                              <a:pt x="771" y="121"/>
                            </a:lnTo>
                            <a:lnTo>
                              <a:pt x="794" y="148"/>
                            </a:lnTo>
                            <a:lnTo>
                              <a:pt x="817" y="178"/>
                            </a:lnTo>
                            <a:lnTo>
                              <a:pt x="838" y="210"/>
                            </a:lnTo>
                            <a:lnTo>
                              <a:pt x="859" y="245"/>
                            </a:lnTo>
                            <a:lnTo>
                              <a:pt x="879" y="280"/>
                            </a:lnTo>
                            <a:lnTo>
                              <a:pt x="899" y="319"/>
                            </a:lnTo>
                            <a:lnTo>
                              <a:pt x="918" y="360"/>
                            </a:lnTo>
                            <a:lnTo>
                              <a:pt x="936" y="402"/>
                            </a:lnTo>
                            <a:lnTo>
                              <a:pt x="953" y="447"/>
                            </a:lnTo>
                            <a:lnTo>
                              <a:pt x="968" y="493"/>
                            </a:lnTo>
                            <a:lnTo>
                              <a:pt x="983" y="542"/>
                            </a:lnTo>
                            <a:lnTo>
                              <a:pt x="997" y="591"/>
                            </a:lnTo>
                            <a:lnTo>
                              <a:pt x="1011" y="643"/>
                            </a:lnTo>
                            <a:lnTo>
                              <a:pt x="1023" y="695"/>
                            </a:lnTo>
                            <a:lnTo>
                              <a:pt x="1034" y="751"/>
                            </a:lnTo>
                            <a:lnTo>
                              <a:pt x="1043" y="806"/>
                            </a:lnTo>
                            <a:lnTo>
                              <a:pt x="1052" y="863"/>
                            </a:lnTo>
                            <a:lnTo>
                              <a:pt x="1059" y="921"/>
                            </a:lnTo>
                            <a:lnTo>
                              <a:pt x="1065" y="981"/>
                            </a:lnTo>
                            <a:lnTo>
                              <a:pt x="1070" y="1042"/>
                            </a:lnTo>
                            <a:lnTo>
                              <a:pt x="1073" y="1103"/>
                            </a:lnTo>
                            <a:lnTo>
                              <a:pt x="1075" y="1166"/>
                            </a:lnTo>
                            <a:lnTo>
                              <a:pt x="1076" y="1229"/>
                            </a:lnTo>
                            <a:lnTo>
                              <a:pt x="1077" y="1226"/>
                            </a:lnTo>
                            <a:lnTo>
                              <a:pt x="1077" y="1226"/>
                            </a:lnTo>
                            <a:lnTo>
                              <a:pt x="1077" y="1227"/>
                            </a:lnTo>
                            <a:lnTo>
                              <a:pt x="1077" y="1227"/>
                            </a:lnTo>
                            <a:lnTo>
                              <a:pt x="1077" y="1228"/>
                            </a:lnTo>
                            <a:lnTo>
                              <a:pt x="1077" y="1229"/>
                            </a:lnTo>
                            <a:lnTo>
                              <a:pt x="1077" y="1230"/>
                            </a:lnTo>
                            <a:lnTo>
                              <a:pt x="1077" y="1230"/>
                            </a:lnTo>
                            <a:lnTo>
                              <a:pt x="1077" y="1231"/>
                            </a:lnTo>
                            <a:lnTo>
                              <a:pt x="1077" y="1357"/>
                            </a:lnTo>
                            <a:lnTo>
                              <a:pt x="1073" y="1478"/>
                            </a:lnTo>
                            <a:lnTo>
                              <a:pt x="1070" y="1597"/>
                            </a:lnTo>
                            <a:lnTo>
                              <a:pt x="1064" y="1709"/>
                            </a:lnTo>
                            <a:lnTo>
                              <a:pt x="1055" y="1818"/>
                            </a:lnTo>
                            <a:lnTo>
                              <a:pt x="1047" y="1919"/>
                            </a:lnTo>
                            <a:lnTo>
                              <a:pt x="1036" y="2014"/>
                            </a:lnTo>
                            <a:lnTo>
                              <a:pt x="1025" y="2102"/>
                            </a:lnTo>
                            <a:lnTo>
                              <a:pt x="1018" y="2143"/>
                            </a:lnTo>
                            <a:lnTo>
                              <a:pt x="1012" y="2182"/>
                            </a:lnTo>
                            <a:lnTo>
                              <a:pt x="1005" y="2218"/>
                            </a:lnTo>
                            <a:lnTo>
                              <a:pt x="999" y="2252"/>
                            </a:lnTo>
                            <a:lnTo>
                              <a:pt x="990" y="2285"/>
                            </a:lnTo>
                            <a:lnTo>
                              <a:pt x="983" y="2314"/>
                            </a:lnTo>
                            <a:lnTo>
                              <a:pt x="976" y="2342"/>
                            </a:lnTo>
                            <a:lnTo>
                              <a:pt x="967" y="2367"/>
                            </a:lnTo>
                            <a:lnTo>
                              <a:pt x="959" y="2388"/>
                            </a:lnTo>
                            <a:lnTo>
                              <a:pt x="950" y="2407"/>
                            </a:lnTo>
                            <a:lnTo>
                              <a:pt x="942" y="2425"/>
                            </a:lnTo>
                            <a:lnTo>
                              <a:pt x="934" y="2438"/>
                            </a:lnTo>
                            <a:lnTo>
                              <a:pt x="925" y="2449"/>
                            </a:lnTo>
                            <a:lnTo>
                              <a:pt x="915" y="2458"/>
                            </a:lnTo>
                            <a:lnTo>
                              <a:pt x="907" y="2462"/>
                            </a:lnTo>
                            <a:lnTo>
                              <a:pt x="897" y="2464"/>
                            </a:lnTo>
                            <a:lnTo>
                              <a:pt x="889" y="2462"/>
                            </a:lnTo>
                            <a:lnTo>
                              <a:pt x="879" y="2458"/>
                            </a:lnTo>
                            <a:lnTo>
                              <a:pt x="871" y="2449"/>
                            </a:lnTo>
                            <a:lnTo>
                              <a:pt x="861" y="2438"/>
                            </a:lnTo>
                            <a:lnTo>
                              <a:pt x="853" y="2425"/>
                            </a:lnTo>
                            <a:lnTo>
                              <a:pt x="844" y="2407"/>
                            </a:lnTo>
                            <a:lnTo>
                              <a:pt x="836" y="2388"/>
                            </a:lnTo>
                            <a:lnTo>
                              <a:pt x="827" y="2367"/>
                            </a:lnTo>
                            <a:lnTo>
                              <a:pt x="820" y="2342"/>
                            </a:lnTo>
                            <a:lnTo>
                              <a:pt x="812" y="2314"/>
                            </a:lnTo>
                            <a:lnTo>
                              <a:pt x="805" y="2285"/>
                            </a:lnTo>
                            <a:lnTo>
                              <a:pt x="797" y="2252"/>
                            </a:lnTo>
                            <a:lnTo>
                              <a:pt x="790" y="2218"/>
                            </a:lnTo>
                            <a:lnTo>
                              <a:pt x="784" y="2182"/>
                            </a:lnTo>
                            <a:lnTo>
                              <a:pt x="777" y="2143"/>
                            </a:lnTo>
                            <a:lnTo>
                              <a:pt x="771" y="2102"/>
                            </a:lnTo>
                            <a:lnTo>
                              <a:pt x="759" y="2014"/>
                            </a:lnTo>
                            <a:lnTo>
                              <a:pt x="749" y="1919"/>
                            </a:lnTo>
                            <a:lnTo>
                              <a:pt x="740" y="1818"/>
                            </a:lnTo>
                            <a:lnTo>
                              <a:pt x="732" y="1709"/>
                            </a:lnTo>
                            <a:lnTo>
                              <a:pt x="726" y="1597"/>
                            </a:lnTo>
                            <a:lnTo>
                              <a:pt x="721" y="1478"/>
                            </a:lnTo>
                            <a:lnTo>
                              <a:pt x="719" y="1357"/>
                            </a:lnTo>
                            <a:lnTo>
                              <a:pt x="718" y="1231"/>
                            </a:lnTo>
                            <a:lnTo>
                              <a:pt x="718" y="1229"/>
                            </a:lnTo>
                            <a:lnTo>
                              <a:pt x="718" y="1227"/>
                            </a:lnTo>
                            <a:lnTo>
                              <a:pt x="718" y="1225"/>
                            </a:lnTo>
                            <a:lnTo>
                              <a:pt x="718" y="1224"/>
                            </a:lnTo>
                            <a:lnTo>
                              <a:pt x="718" y="1222"/>
                            </a:lnTo>
                            <a:lnTo>
                              <a:pt x="718" y="1220"/>
                            </a:lnTo>
                            <a:lnTo>
                              <a:pt x="718" y="1218"/>
                            </a:lnTo>
                            <a:lnTo>
                              <a:pt x="718" y="1217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rgbClr val="1F1A17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zh-CN" altLang="en-US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0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11" y="1708"/>
                        <a:ext cx="216" cy="411"/>
                      </a:xfrm>
                      <a:custGeom>
                        <a:avLst/>
                        <a:gdLst>
                          <a:gd name="T0" fmla="*/ 0 w 1077"/>
                          <a:gd name="T1" fmla="*/ 1237 h 2464"/>
                          <a:gd name="T2" fmla="*/ 0 w 1077"/>
                          <a:gd name="T3" fmla="*/ 1235 h 2464"/>
                          <a:gd name="T4" fmla="*/ 0 w 1077"/>
                          <a:gd name="T5" fmla="*/ 1233 h 2464"/>
                          <a:gd name="T6" fmla="*/ 6 w 1077"/>
                          <a:gd name="T7" fmla="*/ 1046 h 2464"/>
                          <a:gd name="T8" fmla="*/ 24 w 1077"/>
                          <a:gd name="T9" fmla="*/ 867 h 2464"/>
                          <a:gd name="T10" fmla="*/ 53 w 1077"/>
                          <a:gd name="T11" fmla="*/ 699 h 2464"/>
                          <a:gd name="T12" fmla="*/ 92 w 1077"/>
                          <a:gd name="T13" fmla="*/ 545 h 2464"/>
                          <a:gd name="T14" fmla="*/ 140 w 1077"/>
                          <a:gd name="T15" fmla="*/ 405 h 2464"/>
                          <a:gd name="T16" fmla="*/ 196 w 1077"/>
                          <a:gd name="T17" fmla="*/ 282 h 2464"/>
                          <a:gd name="T18" fmla="*/ 259 w 1077"/>
                          <a:gd name="T19" fmla="*/ 179 h 2464"/>
                          <a:gd name="T20" fmla="*/ 329 w 1077"/>
                          <a:gd name="T21" fmla="*/ 97 h 2464"/>
                          <a:gd name="T22" fmla="*/ 404 w 1077"/>
                          <a:gd name="T23" fmla="*/ 39 h 2464"/>
                          <a:gd name="T24" fmla="*/ 483 w 1077"/>
                          <a:gd name="T25" fmla="*/ 6 h 2464"/>
                          <a:gd name="T26" fmla="*/ 565 w 1077"/>
                          <a:gd name="T27" fmla="*/ 2 h 2464"/>
                          <a:gd name="T28" fmla="*/ 646 w 1077"/>
                          <a:gd name="T29" fmla="*/ 25 h 2464"/>
                          <a:gd name="T30" fmla="*/ 723 w 1077"/>
                          <a:gd name="T31" fmla="*/ 75 h 2464"/>
                          <a:gd name="T32" fmla="*/ 794 w 1077"/>
                          <a:gd name="T33" fmla="*/ 148 h 2464"/>
                          <a:gd name="T34" fmla="*/ 859 w 1077"/>
                          <a:gd name="T35" fmla="*/ 245 h 2464"/>
                          <a:gd name="T36" fmla="*/ 918 w 1077"/>
                          <a:gd name="T37" fmla="*/ 360 h 2464"/>
                          <a:gd name="T38" fmla="*/ 969 w 1077"/>
                          <a:gd name="T39" fmla="*/ 493 h 2464"/>
                          <a:gd name="T40" fmla="*/ 1011 w 1077"/>
                          <a:gd name="T41" fmla="*/ 643 h 2464"/>
                          <a:gd name="T42" fmla="*/ 1044 w 1077"/>
                          <a:gd name="T43" fmla="*/ 806 h 2464"/>
                          <a:gd name="T44" fmla="*/ 1065 w 1077"/>
                          <a:gd name="T45" fmla="*/ 981 h 2464"/>
                          <a:gd name="T46" fmla="*/ 1075 w 1077"/>
                          <a:gd name="T47" fmla="*/ 1166 h 2464"/>
                          <a:gd name="T48" fmla="*/ 1077 w 1077"/>
                          <a:gd name="T49" fmla="*/ 1226 h 2464"/>
                          <a:gd name="T50" fmla="*/ 1077 w 1077"/>
                          <a:gd name="T51" fmla="*/ 1228 h 2464"/>
                          <a:gd name="T52" fmla="*/ 1077 w 1077"/>
                          <a:gd name="T53" fmla="*/ 1230 h 2464"/>
                          <a:gd name="T54" fmla="*/ 1074 w 1077"/>
                          <a:gd name="T55" fmla="*/ 1478 h 2464"/>
                          <a:gd name="T56" fmla="*/ 1056 w 1077"/>
                          <a:gd name="T57" fmla="*/ 1818 h 2464"/>
                          <a:gd name="T58" fmla="*/ 1026 w 1077"/>
                          <a:gd name="T59" fmla="*/ 2102 h 2464"/>
                          <a:gd name="T60" fmla="*/ 1005 w 1077"/>
                          <a:gd name="T61" fmla="*/ 2218 h 2464"/>
                          <a:gd name="T62" fmla="*/ 983 w 1077"/>
                          <a:gd name="T63" fmla="*/ 2314 h 2464"/>
                          <a:gd name="T64" fmla="*/ 959 w 1077"/>
                          <a:gd name="T65" fmla="*/ 2388 h 2464"/>
                          <a:gd name="T66" fmla="*/ 934 w 1077"/>
                          <a:gd name="T67" fmla="*/ 2438 h 2464"/>
                          <a:gd name="T68" fmla="*/ 907 w 1077"/>
                          <a:gd name="T69" fmla="*/ 2462 h 2464"/>
                          <a:gd name="T70" fmla="*/ 880 w 1077"/>
                          <a:gd name="T71" fmla="*/ 2458 h 2464"/>
                          <a:gd name="T72" fmla="*/ 853 w 1077"/>
                          <a:gd name="T73" fmla="*/ 2425 h 2464"/>
                          <a:gd name="T74" fmla="*/ 828 w 1077"/>
                          <a:gd name="T75" fmla="*/ 2367 h 2464"/>
                          <a:gd name="T76" fmla="*/ 805 w 1077"/>
                          <a:gd name="T77" fmla="*/ 2285 h 2464"/>
                          <a:gd name="T78" fmla="*/ 783 w 1077"/>
                          <a:gd name="T79" fmla="*/ 2182 h 2464"/>
                          <a:gd name="T80" fmla="*/ 759 w 1077"/>
                          <a:gd name="T81" fmla="*/ 2014 h 2464"/>
                          <a:gd name="T82" fmla="*/ 733 w 1077"/>
                          <a:gd name="T83" fmla="*/ 1709 h 2464"/>
                          <a:gd name="T84" fmla="*/ 719 w 1077"/>
                          <a:gd name="T85" fmla="*/ 1357 h 2464"/>
                          <a:gd name="T86" fmla="*/ 718 w 1077"/>
                          <a:gd name="T87" fmla="*/ 1227 h 2464"/>
                          <a:gd name="T88" fmla="*/ 718 w 1077"/>
                          <a:gd name="T89" fmla="*/ 1222 h 2464"/>
                          <a:gd name="T90" fmla="*/ 718 w 1077"/>
                          <a:gd name="T91" fmla="*/ 1217 h 24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077" h="2464">
                            <a:moveTo>
                              <a:pt x="0" y="1238"/>
                            </a:moveTo>
                            <a:lnTo>
                              <a:pt x="0" y="1238"/>
                            </a:lnTo>
                            <a:lnTo>
                              <a:pt x="0" y="1237"/>
                            </a:lnTo>
                            <a:lnTo>
                              <a:pt x="0" y="1237"/>
                            </a:lnTo>
                            <a:lnTo>
                              <a:pt x="0" y="1236"/>
                            </a:lnTo>
                            <a:lnTo>
                              <a:pt x="0" y="1235"/>
                            </a:lnTo>
                            <a:lnTo>
                              <a:pt x="0" y="1234"/>
                            </a:lnTo>
                            <a:lnTo>
                              <a:pt x="0" y="1234"/>
                            </a:lnTo>
                            <a:lnTo>
                              <a:pt x="0" y="1233"/>
                            </a:lnTo>
                            <a:lnTo>
                              <a:pt x="0" y="1171"/>
                            </a:lnTo>
                            <a:lnTo>
                              <a:pt x="2" y="1107"/>
                            </a:lnTo>
                            <a:lnTo>
                              <a:pt x="6" y="1046"/>
                            </a:lnTo>
                            <a:lnTo>
                              <a:pt x="11" y="986"/>
                            </a:lnTo>
                            <a:lnTo>
                              <a:pt x="17" y="926"/>
                            </a:lnTo>
                            <a:lnTo>
                              <a:pt x="24" y="867"/>
                            </a:lnTo>
                            <a:lnTo>
                              <a:pt x="33" y="810"/>
                            </a:lnTo>
                            <a:lnTo>
                              <a:pt x="42" y="755"/>
                            </a:lnTo>
                            <a:lnTo>
                              <a:pt x="53" y="699"/>
                            </a:lnTo>
                            <a:lnTo>
                              <a:pt x="65" y="646"/>
                            </a:lnTo>
                            <a:lnTo>
                              <a:pt x="78" y="595"/>
                            </a:lnTo>
                            <a:lnTo>
                              <a:pt x="92" y="545"/>
                            </a:lnTo>
                            <a:lnTo>
                              <a:pt x="107" y="496"/>
                            </a:lnTo>
                            <a:lnTo>
                              <a:pt x="123" y="450"/>
                            </a:lnTo>
                            <a:lnTo>
                              <a:pt x="140" y="405"/>
                            </a:lnTo>
                            <a:lnTo>
                              <a:pt x="158" y="362"/>
                            </a:lnTo>
                            <a:lnTo>
                              <a:pt x="176" y="321"/>
                            </a:lnTo>
                            <a:lnTo>
                              <a:pt x="196" y="282"/>
                            </a:lnTo>
                            <a:lnTo>
                              <a:pt x="216" y="246"/>
                            </a:lnTo>
                            <a:lnTo>
                              <a:pt x="237" y="212"/>
                            </a:lnTo>
                            <a:lnTo>
                              <a:pt x="259" y="179"/>
                            </a:lnTo>
                            <a:lnTo>
                              <a:pt x="282" y="150"/>
                            </a:lnTo>
                            <a:lnTo>
                              <a:pt x="305" y="122"/>
                            </a:lnTo>
                            <a:lnTo>
                              <a:pt x="329" y="97"/>
                            </a:lnTo>
                            <a:lnTo>
                              <a:pt x="353" y="76"/>
                            </a:lnTo>
                            <a:lnTo>
                              <a:pt x="378" y="57"/>
                            </a:lnTo>
                            <a:lnTo>
                              <a:pt x="404" y="39"/>
                            </a:lnTo>
                            <a:lnTo>
                              <a:pt x="430" y="26"/>
                            </a:lnTo>
                            <a:lnTo>
                              <a:pt x="456" y="15"/>
                            </a:lnTo>
                            <a:lnTo>
                              <a:pt x="483" y="6"/>
                            </a:lnTo>
                            <a:lnTo>
                              <a:pt x="510" y="2"/>
                            </a:lnTo>
                            <a:lnTo>
                              <a:pt x="537" y="0"/>
                            </a:lnTo>
                            <a:lnTo>
                              <a:pt x="565" y="2"/>
                            </a:lnTo>
                            <a:lnTo>
                              <a:pt x="593" y="6"/>
                            </a:lnTo>
                            <a:lnTo>
                              <a:pt x="619" y="15"/>
                            </a:lnTo>
                            <a:lnTo>
                              <a:pt x="646" y="25"/>
                            </a:lnTo>
                            <a:lnTo>
                              <a:pt x="672" y="39"/>
                            </a:lnTo>
                            <a:lnTo>
                              <a:pt x="698" y="55"/>
                            </a:lnTo>
                            <a:lnTo>
                              <a:pt x="723" y="75"/>
                            </a:lnTo>
                            <a:lnTo>
                              <a:pt x="747" y="96"/>
                            </a:lnTo>
                            <a:lnTo>
                              <a:pt x="771" y="121"/>
                            </a:lnTo>
                            <a:lnTo>
                              <a:pt x="794" y="148"/>
                            </a:lnTo>
                            <a:lnTo>
                              <a:pt x="817" y="178"/>
                            </a:lnTo>
                            <a:lnTo>
                              <a:pt x="839" y="210"/>
                            </a:lnTo>
                            <a:lnTo>
                              <a:pt x="859" y="245"/>
                            </a:lnTo>
                            <a:lnTo>
                              <a:pt x="880" y="280"/>
                            </a:lnTo>
                            <a:lnTo>
                              <a:pt x="899" y="319"/>
                            </a:lnTo>
                            <a:lnTo>
                              <a:pt x="918" y="360"/>
                            </a:lnTo>
                            <a:lnTo>
                              <a:pt x="936" y="402"/>
                            </a:lnTo>
                            <a:lnTo>
                              <a:pt x="953" y="447"/>
                            </a:lnTo>
                            <a:lnTo>
                              <a:pt x="969" y="493"/>
                            </a:lnTo>
                            <a:lnTo>
                              <a:pt x="983" y="542"/>
                            </a:lnTo>
                            <a:lnTo>
                              <a:pt x="998" y="591"/>
                            </a:lnTo>
                            <a:lnTo>
                              <a:pt x="1011" y="643"/>
                            </a:lnTo>
                            <a:lnTo>
                              <a:pt x="1023" y="695"/>
                            </a:lnTo>
                            <a:lnTo>
                              <a:pt x="1034" y="751"/>
                            </a:lnTo>
                            <a:lnTo>
                              <a:pt x="1044" y="806"/>
                            </a:lnTo>
                            <a:lnTo>
                              <a:pt x="1052" y="863"/>
                            </a:lnTo>
                            <a:lnTo>
                              <a:pt x="1059" y="921"/>
                            </a:lnTo>
                            <a:lnTo>
                              <a:pt x="1065" y="981"/>
                            </a:lnTo>
                            <a:lnTo>
                              <a:pt x="1070" y="1042"/>
                            </a:lnTo>
                            <a:lnTo>
                              <a:pt x="1073" y="1103"/>
                            </a:lnTo>
                            <a:lnTo>
                              <a:pt x="1075" y="1166"/>
                            </a:lnTo>
                            <a:lnTo>
                              <a:pt x="1076" y="1229"/>
                            </a:lnTo>
                            <a:lnTo>
                              <a:pt x="1077" y="1226"/>
                            </a:lnTo>
                            <a:lnTo>
                              <a:pt x="1077" y="1226"/>
                            </a:lnTo>
                            <a:lnTo>
                              <a:pt x="1077" y="1227"/>
                            </a:lnTo>
                            <a:lnTo>
                              <a:pt x="1077" y="1227"/>
                            </a:lnTo>
                            <a:lnTo>
                              <a:pt x="1077" y="1228"/>
                            </a:lnTo>
                            <a:lnTo>
                              <a:pt x="1077" y="1229"/>
                            </a:lnTo>
                            <a:lnTo>
                              <a:pt x="1077" y="1230"/>
                            </a:lnTo>
                            <a:lnTo>
                              <a:pt x="1077" y="1230"/>
                            </a:lnTo>
                            <a:lnTo>
                              <a:pt x="1077" y="1231"/>
                            </a:lnTo>
                            <a:lnTo>
                              <a:pt x="1076" y="1357"/>
                            </a:lnTo>
                            <a:lnTo>
                              <a:pt x="1074" y="1478"/>
                            </a:lnTo>
                            <a:lnTo>
                              <a:pt x="1070" y="1597"/>
                            </a:lnTo>
                            <a:lnTo>
                              <a:pt x="1063" y="1709"/>
                            </a:lnTo>
                            <a:lnTo>
                              <a:pt x="1056" y="1818"/>
                            </a:lnTo>
                            <a:lnTo>
                              <a:pt x="1047" y="1919"/>
                            </a:lnTo>
                            <a:lnTo>
                              <a:pt x="1036" y="2014"/>
                            </a:lnTo>
                            <a:lnTo>
                              <a:pt x="1026" y="2102"/>
                            </a:lnTo>
                            <a:lnTo>
                              <a:pt x="1018" y="2143"/>
                            </a:lnTo>
                            <a:lnTo>
                              <a:pt x="1012" y="2182"/>
                            </a:lnTo>
                            <a:lnTo>
                              <a:pt x="1005" y="2218"/>
                            </a:lnTo>
                            <a:lnTo>
                              <a:pt x="998" y="2252"/>
                            </a:lnTo>
                            <a:lnTo>
                              <a:pt x="991" y="2285"/>
                            </a:lnTo>
                            <a:lnTo>
                              <a:pt x="983" y="2314"/>
                            </a:lnTo>
                            <a:lnTo>
                              <a:pt x="976" y="2342"/>
                            </a:lnTo>
                            <a:lnTo>
                              <a:pt x="968" y="2367"/>
                            </a:lnTo>
                            <a:lnTo>
                              <a:pt x="959" y="2388"/>
                            </a:lnTo>
                            <a:lnTo>
                              <a:pt x="951" y="2407"/>
                            </a:lnTo>
                            <a:lnTo>
                              <a:pt x="942" y="2425"/>
                            </a:lnTo>
                            <a:lnTo>
                              <a:pt x="934" y="2438"/>
                            </a:lnTo>
                            <a:lnTo>
                              <a:pt x="926" y="2449"/>
                            </a:lnTo>
                            <a:lnTo>
                              <a:pt x="916" y="2458"/>
                            </a:lnTo>
                            <a:lnTo>
                              <a:pt x="907" y="2462"/>
                            </a:lnTo>
                            <a:lnTo>
                              <a:pt x="898" y="2464"/>
                            </a:lnTo>
                            <a:lnTo>
                              <a:pt x="889" y="2462"/>
                            </a:lnTo>
                            <a:lnTo>
                              <a:pt x="880" y="2458"/>
                            </a:lnTo>
                            <a:lnTo>
                              <a:pt x="870" y="2449"/>
                            </a:lnTo>
                            <a:lnTo>
                              <a:pt x="862" y="2438"/>
                            </a:lnTo>
                            <a:lnTo>
                              <a:pt x="853" y="2425"/>
                            </a:lnTo>
                            <a:lnTo>
                              <a:pt x="845" y="2407"/>
                            </a:lnTo>
                            <a:lnTo>
                              <a:pt x="836" y="2388"/>
                            </a:lnTo>
                            <a:lnTo>
                              <a:pt x="828" y="2367"/>
                            </a:lnTo>
                            <a:lnTo>
                              <a:pt x="821" y="2342"/>
                            </a:lnTo>
                            <a:lnTo>
                              <a:pt x="812" y="2314"/>
                            </a:lnTo>
                            <a:lnTo>
                              <a:pt x="805" y="2285"/>
                            </a:lnTo>
                            <a:lnTo>
                              <a:pt x="798" y="2252"/>
                            </a:lnTo>
                            <a:lnTo>
                              <a:pt x="791" y="2218"/>
                            </a:lnTo>
                            <a:lnTo>
                              <a:pt x="783" y="2182"/>
                            </a:lnTo>
                            <a:lnTo>
                              <a:pt x="777" y="2143"/>
                            </a:lnTo>
                            <a:lnTo>
                              <a:pt x="771" y="2102"/>
                            </a:lnTo>
                            <a:lnTo>
                              <a:pt x="759" y="2014"/>
                            </a:lnTo>
                            <a:lnTo>
                              <a:pt x="750" y="1919"/>
                            </a:lnTo>
                            <a:lnTo>
                              <a:pt x="740" y="1818"/>
                            </a:lnTo>
                            <a:lnTo>
                              <a:pt x="733" y="1709"/>
                            </a:lnTo>
                            <a:lnTo>
                              <a:pt x="727" y="1597"/>
                            </a:lnTo>
                            <a:lnTo>
                              <a:pt x="722" y="1478"/>
                            </a:lnTo>
                            <a:lnTo>
                              <a:pt x="719" y="1357"/>
                            </a:lnTo>
                            <a:lnTo>
                              <a:pt x="718" y="1231"/>
                            </a:lnTo>
                            <a:lnTo>
                              <a:pt x="718" y="1229"/>
                            </a:lnTo>
                            <a:lnTo>
                              <a:pt x="718" y="1227"/>
                            </a:lnTo>
                            <a:lnTo>
                              <a:pt x="718" y="1225"/>
                            </a:lnTo>
                            <a:lnTo>
                              <a:pt x="718" y="1224"/>
                            </a:lnTo>
                            <a:lnTo>
                              <a:pt x="718" y="1222"/>
                            </a:lnTo>
                            <a:lnTo>
                              <a:pt x="718" y="1220"/>
                            </a:lnTo>
                            <a:lnTo>
                              <a:pt x="718" y="1218"/>
                            </a:lnTo>
                            <a:lnTo>
                              <a:pt x="718" y="1217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rgbClr val="1F1A17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zh-CN" altLang="en-US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sp>
                <p:nvSpPr>
                  <p:cNvPr id="3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657" y="1629"/>
                    <a:ext cx="22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856" y="1642"/>
                    <a:ext cx="295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  <p:extLst>
      <p:ext uri="{BB962C8B-B14F-4D97-AF65-F5344CB8AC3E}">
        <p14:creationId xmlns:p14="http://schemas.microsoft.com/office/powerpoint/2010/main" val="141224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  <p:bldP spid="16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3883038"/>
              </p:ext>
            </p:extLst>
          </p:nvPr>
        </p:nvGraphicFramePr>
        <p:xfrm>
          <a:off x="2620963" y="781050"/>
          <a:ext cx="32353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6" name="公式" r:id="rId3" imgW="1079280" imgH="419040" progId="Equation.3">
                  <p:embed/>
                </p:oleObj>
              </mc:Choice>
              <mc:Fallback>
                <p:oleObj name="公式" r:id="rId3" imgW="1079280" imgH="419040" progId="Equation.3">
                  <p:embed/>
                  <p:pic>
                    <p:nvPicPr>
                      <p:cNvPr id="9933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781050"/>
                        <a:ext cx="32353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487988" y="207803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i="1" smtClean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kumimoji="1" lang="zh-CN" altLang="en-US" sz="2600" b="1" i="1" smtClean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称为阻尼系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18837"/>
              </p:ext>
            </p:extLst>
          </p:nvPr>
        </p:nvGraphicFramePr>
        <p:xfrm>
          <a:off x="2700338" y="2797175"/>
          <a:ext cx="42640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7" name="公式" r:id="rId5" imgW="1422360" imgH="419040" progId="Equation.3">
                  <p:embed/>
                </p:oleObj>
              </mc:Choice>
              <mc:Fallback>
                <p:oleObj name="公式" r:id="rId5" imgW="1422360" imgH="419040" progId="Equation.3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97175"/>
                        <a:ext cx="42640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3700" y="3178175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动力学方程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77825" y="3963988"/>
            <a:ext cx="3498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物体大致的运动情况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288" y="4570413"/>
            <a:ext cx="1839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只有弹性力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860675" y="4586288"/>
            <a:ext cx="2574925" cy="488950"/>
            <a:chOff x="1968" y="2425"/>
            <a:chExt cx="1622" cy="308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640" y="2425"/>
              <a:ext cx="95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简谐振动</a:t>
              </a:r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1968" y="2505"/>
              <a:ext cx="624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95288" y="5103813"/>
            <a:ext cx="2171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加粘滞阻力后</a:t>
            </a: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2843213" y="5119688"/>
            <a:ext cx="4897437" cy="488950"/>
            <a:chOff x="2170" y="2761"/>
            <a:chExt cx="3085" cy="308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842" y="2761"/>
              <a:ext cx="241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振幅逐渐变小，即有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衰减</a:t>
              </a:r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>
              <a:off x="2170" y="2841"/>
              <a:ext cx="624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11163" y="5729288"/>
            <a:ext cx="1839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如何衰减？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95288" y="6292850"/>
            <a:ext cx="84248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考虑以 </a:t>
            </a:r>
            <a:r>
              <a:rPr kumimoji="1" lang="en-US" altLang="zh-CN" sz="2600" b="1" i="1" smtClean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kumimoji="1" lang="en-US" altLang="zh-CN" sz="26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运动的物体在只有粘滞阻力作用时的运动情况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371475" y="1717675"/>
            <a:ext cx="4467225" cy="1176338"/>
            <a:chOff x="117" y="618"/>
            <a:chExt cx="2814" cy="741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528" y="618"/>
            <a:ext cx="2403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58" name="公式" r:id="rId7" imgW="1269720" imgH="393480" progId="Equation.3">
                    <p:embed/>
                  </p:oleObj>
                </mc:Choice>
                <mc:Fallback>
                  <p:oleObj name="公式" r:id="rId7" imgW="1269720" imgH="393480" progId="Equation.3">
                    <p:embed/>
                    <p:pic>
                      <p:nvPicPr>
                        <p:cNvPr id="993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6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18"/>
                          <a:ext cx="2403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17" y="831"/>
              <a:ext cx="5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令：</a:t>
              </a:r>
            </a:p>
          </p:txBody>
        </p:sp>
      </p:grp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  <p:extLst>
      <p:ext uri="{BB962C8B-B14F-4D97-AF65-F5344CB8AC3E}">
        <p14:creationId xmlns:p14="http://schemas.microsoft.com/office/powerpoint/2010/main" val="366461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1" grpId="0"/>
      <p:bldP spid="15" grpId="0"/>
      <p:bldP spid="1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143182"/>
              </p:ext>
            </p:extLst>
          </p:nvPr>
        </p:nvGraphicFramePr>
        <p:xfrm>
          <a:off x="704850" y="971550"/>
          <a:ext cx="1789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2" name="公式" r:id="rId3" imgW="596880" imgH="203040" progId="Equation.3">
                  <p:embed/>
                </p:oleObj>
              </mc:Choice>
              <mc:Fallback>
                <p:oleObj name="公式" r:id="rId3" imgW="596880" imgH="203040" progId="Equation.3">
                  <p:embed/>
                  <p:pic>
                    <p:nvPicPr>
                      <p:cNvPr id="10035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971550"/>
                        <a:ext cx="1789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368675" y="1027112"/>
            <a:ext cx="512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0058852"/>
              </p:ext>
            </p:extLst>
          </p:nvPr>
        </p:nvGraphicFramePr>
        <p:xfrm>
          <a:off x="4730750" y="985837"/>
          <a:ext cx="2093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3" name="公式" r:id="rId5" imgW="698400" imgH="177480" progId="Equation.3">
                  <p:embed/>
                </p:oleObj>
              </mc:Choice>
              <mc:Fallback>
                <p:oleObj name="公式" r:id="rId5" imgW="698400" imgH="177480" progId="Equation.3">
                  <p:embed/>
                  <p:pic>
                    <p:nvPicPr>
                      <p:cNvPr id="10035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985837"/>
                        <a:ext cx="20939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17387"/>
              </p:ext>
            </p:extLst>
          </p:nvPr>
        </p:nvGraphicFramePr>
        <p:xfrm>
          <a:off x="685800" y="1614487"/>
          <a:ext cx="24018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4" name="公式" r:id="rId7" imgW="799920" imgH="393480" progId="Equation.3">
                  <p:embed/>
                </p:oleObj>
              </mc:Choice>
              <mc:Fallback>
                <p:oleObj name="公式" r:id="rId7" imgW="799920" imgH="393480" progId="Equation.3">
                  <p:embed/>
                  <p:pic>
                    <p:nvPicPr>
                      <p:cNvPr id="100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14487"/>
                        <a:ext cx="24018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98074"/>
              </p:ext>
            </p:extLst>
          </p:nvPr>
        </p:nvGraphicFramePr>
        <p:xfrm>
          <a:off x="4708525" y="1620837"/>
          <a:ext cx="22082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5" name="公式" r:id="rId9" imgW="736560" imgH="393480" progId="Equation.3">
                  <p:embed/>
                </p:oleObj>
              </mc:Choice>
              <mc:Fallback>
                <p:oleObj name="公式" r:id="rId9" imgW="736560" imgH="393480" progId="Equation.3">
                  <p:embed/>
                  <p:pic>
                    <p:nvPicPr>
                      <p:cNvPr id="1003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620837"/>
                        <a:ext cx="22082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8825" y="3198812"/>
            <a:ext cx="1508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积分得：</a:t>
            </a:r>
          </a:p>
        </p:txBody>
      </p:sp>
      <p:graphicFrame>
        <p:nvGraphicFramePr>
          <p:cNvPr id="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7483775"/>
              </p:ext>
            </p:extLst>
          </p:nvPr>
        </p:nvGraphicFramePr>
        <p:xfrm>
          <a:off x="687388" y="3810000"/>
          <a:ext cx="5907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6" name="公式" r:id="rId11" imgW="1968480" imgH="241200" progId="Equation.3">
                  <p:embed/>
                </p:oleObj>
              </mc:Choice>
              <mc:Fallback>
                <p:oleObj name="公式" r:id="rId11" imgW="1968480" imgH="241200" progId="Equation.3">
                  <p:embed/>
                  <p:pic>
                    <p:nvPicPr>
                      <p:cNvPr id="10036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810000"/>
                        <a:ext cx="59070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58825" y="4646612"/>
            <a:ext cx="2835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动能与时间关系：</a:t>
            </a:r>
          </a:p>
        </p:txBody>
      </p:sp>
      <p:graphicFrame>
        <p:nvGraphicFramePr>
          <p:cNvPr id="1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5869146"/>
              </p:ext>
            </p:extLst>
          </p:nvPr>
        </p:nvGraphicFramePr>
        <p:xfrm>
          <a:off x="723900" y="5157787"/>
          <a:ext cx="4645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7" name="公式" r:id="rId13" imgW="1549080" imgH="393480" progId="Equation.3">
                  <p:embed/>
                </p:oleObj>
              </mc:Choice>
              <mc:Fallback>
                <p:oleObj name="公式" r:id="rId13" imgW="1549080" imgH="393480" progId="Equation.3">
                  <p:embed/>
                  <p:pic>
                    <p:nvPicPr>
                      <p:cNvPr id="10036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157787"/>
                        <a:ext cx="46450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1"/>
          <p:cNvSpPr>
            <a:spLocks noChangeArrowheads="1"/>
          </p:cNvSpPr>
          <p:nvPr/>
        </p:nvSpPr>
        <p:spPr bwMode="auto">
          <a:xfrm flipV="1">
            <a:off x="4953000" y="6253162"/>
            <a:ext cx="304800" cy="5334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 cmpd="tri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529263" y="6369050"/>
            <a:ext cx="25034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随时间指数减少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  <p:extLst>
      <p:ext uri="{BB962C8B-B14F-4D97-AF65-F5344CB8AC3E}">
        <p14:creationId xmlns:p14="http://schemas.microsoft.com/office/powerpoint/2010/main" val="388523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8259086"/>
              </p:ext>
            </p:extLst>
          </p:nvPr>
        </p:nvGraphicFramePr>
        <p:xfrm>
          <a:off x="2203450" y="4062412"/>
          <a:ext cx="54816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8" name="公式" r:id="rId3" imgW="1828800" imgH="291960" progId="Equation.3">
                  <p:embed/>
                </p:oleObj>
              </mc:Choice>
              <mc:Fallback>
                <p:oleObj name="公式" r:id="rId3" imgW="1828800" imgH="291960" progId="Equation.3">
                  <p:embed/>
                  <p:pic>
                    <p:nvPicPr>
                      <p:cNvPr id="10137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062412"/>
                        <a:ext cx="54816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016579"/>
              </p:ext>
            </p:extLst>
          </p:nvPr>
        </p:nvGraphicFramePr>
        <p:xfrm>
          <a:off x="5148263" y="5370512"/>
          <a:ext cx="2706687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9" name="公式" r:id="rId5" imgW="901440" imgH="469800" progId="Equation.3">
                  <p:embed/>
                </p:oleObj>
              </mc:Choice>
              <mc:Fallback>
                <p:oleObj name="公式" r:id="rId5" imgW="901440" imgH="469800" progId="Equation.3">
                  <p:embed/>
                  <p:pic>
                    <p:nvPicPr>
                      <p:cNvPr id="10137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70512"/>
                        <a:ext cx="2706687" cy="14112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11163" y="4233862"/>
            <a:ext cx="18430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方程的解：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563938" y="5659437"/>
            <a:ext cx="11795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3333FF"/>
                </a:solidFill>
                <a:latin typeface="Times New Roman" panose="02020603050405020304" pitchFamily="18" charset="0"/>
              </a:rPr>
              <a:t>周期：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823919"/>
              </p:ext>
            </p:extLst>
          </p:nvPr>
        </p:nvGraphicFramePr>
        <p:xfrm>
          <a:off x="2125663" y="2538412"/>
          <a:ext cx="41925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0" name="公式" r:id="rId7" imgW="1396800" imgH="241200" progId="Equation.3">
                  <p:embed/>
                </p:oleObj>
              </mc:Choice>
              <mc:Fallback>
                <p:oleObj name="公式" r:id="rId7" imgW="1396800" imgH="241200" progId="Equation.3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538412"/>
                        <a:ext cx="4192587" cy="723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1562705"/>
              </p:ext>
            </p:extLst>
          </p:nvPr>
        </p:nvGraphicFramePr>
        <p:xfrm>
          <a:off x="533400" y="5443537"/>
          <a:ext cx="26701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1" name="公式" r:id="rId9" imgW="888840" imgH="291960" progId="Equation.3">
                  <p:embed/>
                </p:oleObj>
              </mc:Choice>
              <mc:Fallback>
                <p:oleObj name="公式" r:id="rId9" imgW="888840" imgH="291960" progId="Equation.3">
                  <p:embed/>
                  <p:pic>
                    <p:nvPicPr>
                      <p:cNvPr id="10138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43537"/>
                        <a:ext cx="2670175" cy="8747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3700" y="885825"/>
            <a:ext cx="8389133" cy="1774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、可以设想：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阻尼不太大时，物体一方面在弹性力作用</a:t>
            </a:r>
          </a:p>
          <a:p>
            <a:pPr>
              <a:lnSpc>
                <a:spcPct val="140000"/>
              </a:lnSpc>
            </a:pP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下振动，另一方面在粘滞力作用下振幅随时间指数地</a:t>
            </a:r>
          </a:p>
          <a:p>
            <a:pPr>
              <a:lnSpc>
                <a:spcPct val="140000"/>
              </a:lnSpc>
            </a:pP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衰减。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  <p:extLst>
      <p:ext uri="{BB962C8B-B14F-4D97-AF65-F5344CB8AC3E}">
        <p14:creationId xmlns:p14="http://schemas.microsoft.com/office/powerpoint/2010/main" val="128994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04813" y="894329"/>
            <a:ext cx="144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6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6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、讨论：</a:t>
            </a:r>
          </a:p>
        </p:txBody>
      </p:sp>
      <p:graphicFrame>
        <p:nvGraphicFramePr>
          <p:cNvPr id="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0208463"/>
              </p:ext>
            </p:extLst>
          </p:nvPr>
        </p:nvGraphicFramePr>
        <p:xfrm>
          <a:off x="1619250" y="5842000"/>
          <a:ext cx="5683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6" name="Equation" r:id="rId3" imgW="1892160" imgH="291960" progId="Equation.3">
                  <p:embed/>
                </p:oleObj>
              </mc:Choice>
              <mc:Fallback>
                <p:oleObj name="Equation" r:id="rId3" imgW="1892160" imgH="291960" progId="Equation.3">
                  <p:embed/>
                  <p:pic>
                    <p:nvPicPr>
                      <p:cNvPr id="10240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42000"/>
                        <a:ext cx="5683250" cy="8747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50825" y="4041775"/>
            <a:ext cx="8550275" cy="1123950"/>
            <a:chOff x="204" y="2251"/>
            <a:chExt cx="5386" cy="708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04" y="2251"/>
              <a:ext cx="5386" cy="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  <a:r>
                <a:rPr kumimoji="1" lang="zh-CN" altLang="en-US" sz="26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当（              ）时，为“临界阻尼”情况。是质点不作  </a:t>
              </a:r>
            </a:p>
            <a:p>
              <a:pPr marL="0" marR="0" lvl="0" indent="0" defTabSz="91440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往复运动的一个极限</a:t>
              </a:r>
            </a:p>
          </p:txBody>
        </p:sp>
        <p:graphicFrame>
          <p:nvGraphicFramePr>
            <p:cNvPr id="6" name="Object 6"/>
            <p:cNvGraphicFramePr>
              <a:graphicFrameLocks/>
            </p:cNvGraphicFramePr>
            <p:nvPr/>
          </p:nvGraphicFramePr>
          <p:xfrm>
            <a:off x="870" y="2257"/>
            <a:ext cx="841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7" name="Equation" r:id="rId5" imgW="444240" imgH="228600" progId="Equation.3">
                    <p:embed/>
                  </p:oleObj>
                </mc:Choice>
                <mc:Fallback>
                  <p:oleObj name="Equation" r:id="rId5" imgW="444240" imgH="228600" progId="Equation.3">
                    <p:embed/>
                    <p:pic>
                      <p:nvPicPr>
                        <p:cNvPr id="102406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257"/>
                          <a:ext cx="841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23850" y="1263650"/>
            <a:ext cx="8610600" cy="1644650"/>
            <a:chOff x="204" y="501"/>
            <a:chExt cx="5424" cy="1036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204" y="579"/>
              <a:ext cx="5424" cy="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  <a:r>
                <a:rPr kumimoji="1" lang="zh-CN" altLang="en-US" sz="2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阻尼较小时（</a:t>
              </a: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  </a:t>
              </a: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），振动为减幅振动，振幅</a:t>
              </a:r>
            </a:p>
            <a:p>
              <a:pPr marL="0" marR="0" lvl="0" indent="0" defTabSz="91440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    随时间按指数规律迅速减少。阻尼越大，</a:t>
              </a:r>
            </a:p>
            <a:p>
              <a:pPr marL="0" marR="0" lvl="0" indent="0" defTabSz="91440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减幅越迅速。振动周期大于自由振动周期。</a:t>
              </a:r>
            </a:p>
          </p:txBody>
        </p:sp>
        <p:graphicFrame>
          <p:nvGraphicFramePr>
            <p:cNvPr id="9" name="Object 9"/>
            <p:cNvGraphicFramePr>
              <a:graphicFrameLocks/>
            </p:cNvGraphicFramePr>
            <p:nvPr/>
          </p:nvGraphicFramePr>
          <p:xfrm>
            <a:off x="448" y="856"/>
            <a:ext cx="71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8" name="Equation" r:id="rId7" imgW="380880" imgH="203040" progId="Equation.3">
                    <p:embed/>
                  </p:oleObj>
                </mc:Choice>
                <mc:Fallback>
                  <p:oleObj name="Equation" r:id="rId7" imgW="380880" imgH="203040" progId="Equation.3">
                    <p:embed/>
                    <p:pic>
                      <p:nvPicPr>
                        <p:cNvPr id="102409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856"/>
                          <a:ext cx="71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/>
            </p:cNvGraphicFramePr>
            <p:nvPr/>
          </p:nvGraphicFramePr>
          <p:xfrm>
            <a:off x="1746" y="501"/>
            <a:ext cx="841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9" name="Equation" r:id="rId9" imgW="444240" imgH="228600" progId="Equation.3">
                    <p:embed/>
                  </p:oleObj>
                </mc:Choice>
                <mc:Fallback>
                  <p:oleObj name="Equation" r:id="rId9" imgW="444240" imgH="228600" progId="Equation.3">
                    <p:embed/>
                    <p:pic>
                      <p:nvPicPr>
                        <p:cNvPr id="10241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501"/>
                          <a:ext cx="841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250825" y="2808287"/>
            <a:ext cx="8382000" cy="1133475"/>
            <a:chOff x="204" y="1474"/>
            <a:chExt cx="5280" cy="714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204" y="1480"/>
              <a:ext cx="5280" cy="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阻尼较大时（               ），质点缓慢回到平衡位置，</a:t>
              </a:r>
            </a:p>
            <a:p>
              <a:pPr marL="0" marR="0" lvl="0" indent="0" defTabSz="91440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不作往复运动。</a:t>
              </a:r>
            </a:p>
          </p:txBody>
        </p:sp>
        <p:graphicFrame>
          <p:nvGraphicFramePr>
            <p:cNvPr id="13" name="Object 13"/>
            <p:cNvGraphicFramePr>
              <a:graphicFrameLocks/>
            </p:cNvGraphicFramePr>
            <p:nvPr/>
          </p:nvGraphicFramePr>
          <p:xfrm>
            <a:off x="1705" y="1474"/>
            <a:ext cx="839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0" name="Equation" r:id="rId11" imgW="444240" imgH="228600" progId="Equation.3">
                    <p:embed/>
                  </p:oleObj>
                </mc:Choice>
                <mc:Fallback>
                  <p:oleObj name="Equation" r:id="rId11" imgW="444240" imgH="228600" progId="Equation.3">
                    <p:embed/>
                    <p:pic>
                      <p:nvPicPr>
                        <p:cNvPr id="102413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1474"/>
                          <a:ext cx="839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03188" y="5337175"/>
            <a:ext cx="896461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  <p:extLst>
      <p:ext uri="{BB962C8B-B14F-4D97-AF65-F5344CB8AC3E}">
        <p14:creationId xmlns:p14="http://schemas.microsoft.com/office/powerpoint/2010/main" val="3625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2"/>
          <p:cNvGrpSpPr>
            <a:grpSpLocks/>
          </p:cNvGrpSpPr>
          <p:nvPr/>
        </p:nvGrpSpPr>
        <p:grpSpPr bwMode="auto">
          <a:xfrm>
            <a:off x="457200" y="1857375"/>
            <a:ext cx="8124825" cy="4391025"/>
            <a:chOff x="306" y="1008"/>
            <a:chExt cx="5118" cy="2766"/>
          </a:xfrm>
        </p:grpSpPr>
        <p:pic>
          <p:nvPicPr>
            <p:cNvPr id="32779" name="Picture 231" descr="内页4_1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" y="1008"/>
              <a:ext cx="5118" cy="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80" name="Rectangle 20"/>
            <p:cNvSpPr>
              <a:spLocks noChangeArrowheads="1"/>
            </p:cNvSpPr>
            <p:nvPr/>
          </p:nvSpPr>
          <p:spPr bwMode="auto">
            <a:xfrm>
              <a:off x="4062" y="2848"/>
              <a:ext cx="136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1600" b="1">
                  <a:latin typeface="幼圆" pitchFamily="49" charset="-122"/>
                  <a:ea typeface="幼圆" pitchFamily="49" charset="-122"/>
                </a:rPr>
                <a:t>物体不能作往复运动的临界情况，到达平衡位置时间最短。</a:t>
              </a:r>
            </a:p>
            <a:p>
              <a:pPr>
                <a:spcBef>
                  <a:spcPct val="20000"/>
                </a:spcBef>
              </a:pPr>
              <a:endParaRPr lang="en-US" altLang="zh-CN" sz="16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1" name="Rectangle 19"/>
            <p:cNvSpPr>
              <a:spLocks noChangeArrowheads="1"/>
            </p:cNvSpPr>
            <p:nvPr/>
          </p:nvSpPr>
          <p:spPr bwMode="auto">
            <a:xfrm>
              <a:off x="2256" y="2848"/>
              <a:ext cx="1806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2" name="Rectangle 18"/>
            <p:cNvSpPr>
              <a:spLocks noChangeArrowheads="1"/>
            </p:cNvSpPr>
            <p:nvPr/>
          </p:nvSpPr>
          <p:spPr bwMode="auto">
            <a:xfrm>
              <a:off x="1104" y="2848"/>
              <a:ext cx="115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3" name="Rectangle 17"/>
            <p:cNvSpPr>
              <a:spLocks noChangeArrowheads="1"/>
            </p:cNvSpPr>
            <p:nvPr/>
          </p:nvSpPr>
          <p:spPr bwMode="auto">
            <a:xfrm>
              <a:off x="336" y="2848"/>
              <a:ext cx="768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4062" y="2144"/>
              <a:ext cx="1362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1600" b="1">
                  <a:latin typeface="幼圆" pitchFamily="49" charset="-122"/>
                  <a:ea typeface="幼圆" pitchFamily="49" charset="-122"/>
                </a:rPr>
                <a:t>运动没有周期性，经过相当长的时间物体才能回到平衡位置。</a:t>
              </a:r>
            </a:p>
            <a:p>
              <a:pPr>
                <a:spcBef>
                  <a:spcPct val="20000"/>
                </a:spcBef>
              </a:pPr>
              <a:endParaRPr lang="en-US" altLang="zh-CN" sz="16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5" name="Rectangle 15"/>
            <p:cNvSpPr>
              <a:spLocks noChangeArrowheads="1"/>
            </p:cNvSpPr>
            <p:nvPr/>
          </p:nvSpPr>
          <p:spPr bwMode="auto">
            <a:xfrm>
              <a:off x="2256" y="2144"/>
              <a:ext cx="1806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6" name="Rectangle 14"/>
            <p:cNvSpPr>
              <a:spLocks noChangeArrowheads="1"/>
            </p:cNvSpPr>
            <p:nvPr/>
          </p:nvSpPr>
          <p:spPr bwMode="auto">
            <a:xfrm>
              <a:off x="1104" y="2144"/>
              <a:ext cx="1152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000" b="1">
                  <a:latin typeface="幼圆" pitchFamily="49" charset="-122"/>
                  <a:ea typeface="幼圆" pitchFamily="49" charset="-122"/>
                </a:rPr>
                <a:t>过阻尼运动</a:t>
              </a:r>
            </a:p>
          </p:txBody>
        </p:sp>
        <p:sp>
          <p:nvSpPr>
            <p:cNvPr id="32787" name="Rectangle 13"/>
            <p:cNvSpPr>
              <a:spLocks noChangeArrowheads="1"/>
            </p:cNvSpPr>
            <p:nvPr/>
          </p:nvSpPr>
          <p:spPr bwMode="auto">
            <a:xfrm>
              <a:off x="336" y="2144"/>
              <a:ext cx="768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8" name="Rectangle 12"/>
            <p:cNvSpPr>
              <a:spLocks noChangeArrowheads="1"/>
            </p:cNvSpPr>
            <p:nvPr/>
          </p:nvSpPr>
          <p:spPr bwMode="auto">
            <a:xfrm>
              <a:off x="4062" y="1440"/>
              <a:ext cx="1362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1600" b="1">
                  <a:latin typeface="幼圆" pitchFamily="49" charset="-122"/>
                  <a:ea typeface="幼圆" pitchFamily="49" charset="-122"/>
                </a:rPr>
                <a:t>阻尼越小，越接近谐振动，阻尼越大，</a:t>
              </a:r>
              <a:r>
                <a:rPr lang="zh-CN" altLang="en-US" sz="1600" b="1">
                  <a:ea typeface="幼圆" pitchFamily="49" charset="-122"/>
                </a:rPr>
                <a:t>“</a:t>
              </a:r>
              <a:r>
                <a:rPr lang="zh-CN" altLang="en-US" sz="1600" b="1">
                  <a:latin typeface="幼圆" pitchFamily="49" charset="-122"/>
                  <a:ea typeface="幼圆" pitchFamily="49" charset="-122"/>
                </a:rPr>
                <a:t>周期</a:t>
              </a:r>
              <a:r>
                <a:rPr lang="zh-CN" altLang="en-US" sz="1600" b="1">
                  <a:ea typeface="幼圆" pitchFamily="49" charset="-122"/>
                </a:rPr>
                <a:t>”</a:t>
              </a:r>
              <a:r>
                <a:rPr lang="zh-CN" altLang="en-US" sz="1600" b="1">
                  <a:latin typeface="幼圆" pitchFamily="49" charset="-122"/>
                  <a:ea typeface="幼圆" pitchFamily="49" charset="-122"/>
                </a:rPr>
                <a:t>越长。</a:t>
              </a:r>
            </a:p>
            <a:p>
              <a:pPr>
                <a:spcBef>
                  <a:spcPct val="20000"/>
                </a:spcBef>
              </a:pPr>
              <a:endParaRPr lang="en-US" altLang="zh-CN" sz="16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89" name="Rectangle 11"/>
            <p:cNvSpPr>
              <a:spLocks noChangeArrowheads="1"/>
            </p:cNvSpPr>
            <p:nvPr/>
          </p:nvSpPr>
          <p:spPr bwMode="auto">
            <a:xfrm>
              <a:off x="2256" y="1440"/>
              <a:ext cx="1806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90" name="Rectangle 10"/>
            <p:cNvSpPr>
              <a:spLocks noChangeArrowheads="1"/>
            </p:cNvSpPr>
            <p:nvPr/>
          </p:nvSpPr>
          <p:spPr bwMode="auto">
            <a:xfrm>
              <a:off x="1104" y="1440"/>
              <a:ext cx="1152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91" name="Rectangle 9"/>
            <p:cNvSpPr>
              <a:spLocks noChangeArrowheads="1"/>
            </p:cNvSpPr>
            <p:nvPr/>
          </p:nvSpPr>
          <p:spPr bwMode="auto">
            <a:xfrm>
              <a:off x="336" y="1440"/>
              <a:ext cx="768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92" name="Rectangle 7"/>
            <p:cNvSpPr>
              <a:spLocks noChangeArrowheads="1"/>
            </p:cNvSpPr>
            <p:nvPr/>
          </p:nvSpPr>
          <p:spPr bwMode="auto">
            <a:xfrm>
              <a:off x="2256" y="1104"/>
              <a:ext cx="180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endParaRPr lang="zh-CN" altLang="zh-CN" sz="2000" b="1">
                <a:solidFill>
                  <a:srgbClr val="0066FF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93" name="Rectangle 6"/>
            <p:cNvSpPr>
              <a:spLocks noChangeArrowheads="1"/>
            </p:cNvSpPr>
            <p:nvPr/>
          </p:nvSpPr>
          <p:spPr bwMode="auto">
            <a:xfrm>
              <a:off x="1104" y="1104"/>
              <a:ext cx="115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endParaRPr lang="zh-CN" altLang="zh-CN" sz="2000" b="1">
                <a:solidFill>
                  <a:srgbClr val="0066FF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94" name="Rectangle 5"/>
            <p:cNvSpPr>
              <a:spLocks noChangeArrowheads="1"/>
            </p:cNvSpPr>
            <p:nvPr/>
          </p:nvSpPr>
          <p:spPr bwMode="auto">
            <a:xfrm>
              <a:off x="336" y="1104"/>
              <a:ext cx="76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endParaRPr lang="zh-CN" altLang="zh-CN" sz="2000" b="1">
                <a:solidFill>
                  <a:srgbClr val="0066FF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2795" name="Line 21"/>
            <p:cNvSpPr>
              <a:spLocks noChangeShapeType="1"/>
            </p:cNvSpPr>
            <p:nvPr/>
          </p:nvSpPr>
          <p:spPr bwMode="auto">
            <a:xfrm>
              <a:off x="336" y="1104"/>
              <a:ext cx="768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Line 25"/>
            <p:cNvSpPr>
              <a:spLocks noChangeShapeType="1"/>
            </p:cNvSpPr>
            <p:nvPr/>
          </p:nvSpPr>
          <p:spPr bwMode="auto">
            <a:xfrm>
              <a:off x="336" y="3774"/>
              <a:ext cx="768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7" name="Line 26"/>
            <p:cNvSpPr>
              <a:spLocks noChangeShapeType="1"/>
            </p:cNvSpPr>
            <p:nvPr/>
          </p:nvSpPr>
          <p:spPr bwMode="auto">
            <a:xfrm>
              <a:off x="336" y="1104"/>
              <a:ext cx="0" cy="33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263"/>
            <p:cNvSpPr>
              <a:spLocks noChangeShapeType="1"/>
            </p:cNvSpPr>
            <p:nvPr/>
          </p:nvSpPr>
          <p:spPr bwMode="auto">
            <a:xfrm>
              <a:off x="1104" y="1104"/>
              <a:ext cx="115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264"/>
            <p:cNvSpPr>
              <a:spLocks noChangeShapeType="1"/>
            </p:cNvSpPr>
            <p:nvPr/>
          </p:nvSpPr>
          <p:spPr bwMode="auto">
            <a:xfrm>
              <a:off x="336" y="1440"/>
              <a:ext cx="0" cy="70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Line 265"/>
            <p:cNvSpPr>
              <a:spLocks noChangeShapeType="1"/>
            </p:cNvSpPr>
            <p:nvPr/>
          </p:nvSpPr>
          <p:spPr bwMode="auto">
            <a:xfrm>
              <a:off x="2256" y="1104"/>
              <a:ext cx="1806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1" name="Line 267"/>
            <p:cNvSpPr>
              <a:spLocks noChangeShapeType="1"/>
            </p:cNvSpPr>
            <p:nvPr/>
          </p:nvSpPr>
          <p:spPr bwMode="auto">
            <a:xfrm>
              <a:off x="4062" y="1104"/>
              <a:ext cx="136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270"/>
            <p:cNvSpPr>
              <a:spLocks noChangeShapeType="1"/>
            </p:cNvSpPr>
            <p:nvPr/>
          </p:nvSpPr>
          <p:spPr bwMode="auto">
            <a:xfrm>
              <a:off x="5424" y="1440"/>
              <a:ext cx="0" cy="70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Line 272"/>
            <p:cNvSpPr>
              <a:spLocks noChangeShapeType="1"/>
            </p:cNvSpPr>
            <p:nvPr/>
          </p:nvSpPr>
          <p:spPr bwMode="auto">
            <a:xfrm>
              <a:off x="336" y="2144"/>
              <a:ext cx="0" cy="70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Line 278"/>
            <p:cNvSpPr>
              <a:spLocks noChangeShapeType="1"/>
            </p:cNvSpPr>
            <p:nvPr/>
          </p:nvSpPr>
          <p:spPr bwMode="auto">
            <a:xfrm>
              <a:off x="5424" y="2144"/>
              <a:ext cx="0" cy="70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280"/>
            <p:cNvSpPr>
              <a:spLocks noChangeShapeType="1"/>
            </p:cNvSpPr>
            <p:nvPr/>
          </p:nvSpPr>
          <p:spPr bwMode="auto">
            <a:xfrm>
              <a:off x="336" y="2848"/>
              <a:ext cx="0" cy="92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286"/>
            <p:cNvSpPr>
              <a:spLocks noChangeShapeType="1"/>
            </p:cNvSpPr>
            <p:nvPr/>
          </p:nvSpPr>
          <p:spPr bwMode="auto">
            <a:xfrm>
              <a:off x="5424" y="2848"/>
              <a:ext cx="0" cy="92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Line 288"/>
            <p:cNvSpPr>
              <a:spLocks noChangeShapeType="1"/>
            </p:cNvSpPr>
            <p:nvPr/>
          </p:nvSpPr>
          <p:spPr bwMode="auto">
            <a:xfrm>
              <a:off x="1104" y="3774"/>
              <a:ext cx="115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8" name="Line 290"/>
            <p:cNvSpPr>
              <a:spLocks noChangeShapeType="1"/>
            </p:cNvSpPr>
            <p:nvPr/>
          </p:nvSpPr>
          <p:spPr bwMode="auto">
            <a:xfrm>
              <a:off x="2256" y="3774"/>
              <a:ext cx="1806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9" name="Line 292"/>
            <p:cNvSpPr>
              <a:spLocks noChangeShapeType="1"/>
            </p:cNvSpPr>
            <p:nvPr/>
          </p:nvSpPr>
          <p:spPr bwMode="auto">
            <a:xfrm>
              <a:off x="4062" y="3774"/>
              <a:ext cx="136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0" name="Object 2"/>
            <p:cNvGraphicFramePr>
              <a:graphicFrameLocks noChangeAspect="1"/>
            </p:cNvGraphicFramePr>
            <p:nvPr/>
          </p:nvGraphicFramePr>
          <p:xfrm>
            <a:off x="480" y="2148"/>
            <a:ext cx="57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6" name="公式" r:id="rId4" imgW="457200" imgH="241300" progId="Equation.3">
                    <p:embed/>
                  </p:oleObj>
                </mc:Choice>
                <mc:Fallback>
                  <p:oleObj name="公式" r:id="rId4" imgW="457200" imgH="241300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148"/>
                          <a:ext cx="57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432" y="1488"/>
            <a:ext cx="62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7" name="公式" r:id="rId6" imgW="457200" imgH="241300" progId="Equation.3">
                    <p:embed/>
                  </p:oleObj>
                </mc:Choice>
                <mc:Fallback>
                  <p:oleObj name="公式" r:id="rId6" imgW="457200" imgH="241300" progId="Equation.3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88"/>
                          <a:ext cx="624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480" y="2941"/>
            <a:ext cx="52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8" name="公式" r:id="rId8" imgW="457200" imgH="241300" progId="Equation.3">
                    <p:embed/>
                  </p:oleObj>
                </mc:Choice>
                <mc:Fallback>
                  <p:oleObj name="公式" r:id="rId8" imgW="457200" imgH="241300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941"/>
                          <a:ext cx="528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0" name="Rectangle 38"/>
            <p:cNvSpPr>
              <a:spLocks noChangeArrowheads="1"/>
            </p:cNvSpPr>
            <p:nvPr/>
          </p:nvSpPr>
          <p:spPr bwMode="auto">
            <a:xfrm>
              <a:off x="1152" y="1488"/>
              <a:ext cx="10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幼圆" pitchFamily="49" charset="-122"/>
                  <a:ea typeface="幼圆" pitchFamily="49" charset="-122"/>
                </a:rPr>
                <a:t>欠阻尼振动</a:t>
              </a:r>
            </a:p>
          </p:txBody>
        </p:sp>
        <p:sp>
          <p:nvSpPr>
            <p:cNvPr id="32811" name="Rectangle 39"/>
            <p:cNvSpPr>
              <a:spLocks noChangeArrowheads="1"/>
            </p:cNvSpPr>
            <p:nvPr/>
          </p:nvSpPr>
          <p:spPr bwMode="auto">
            <a:xfrm>
              <a:off x="1078" y="2966"/>
              <a:ext cx="10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幼圆" pitchFamily="49" charset="-122"/>
                  <a:ea typeface="幼圆" pitchFamily="49" charset="-122"/>
                </a:rPr>
                <a:t>临界阻尼运动</a:t>
              </a:r>
            </a:p>
          </p:txBody>
        </p:sp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2266" y="1392"/>
            <a:ext cx="176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9" name="公式" r:id="rId10" imgW="1548728" imgH="241195" progId="Equation.3">
                    <p:embed/>
                  </p:oleObj>
                </mc:Choice>
                <mc:Fallback>
                  <p:oleObj name="公式" r:id="rId10" imgW="1548728" imgH="241195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1392"/>
                          <a:ext cx="1766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2304" y="1680"/>
            <a:ext cx="86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0" name="公式" r:id="rId12" imgW="927100" imgH="292100" progId="Equation.3">
                    <p:embed/>
                  </p:oleObj>
                </mc:Choice>
                <mc:Fallback>
                  <p:oleObj name="公式" r:id="rId12" imgW="927100" imgH="292100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680"/>
                          <a:ext cx="86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2304" y="2046"/>
            <a:ext cx="1584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1" name="公式" r:id="rId14" imgW="1244600" imgH="584200" progId="Equation.3">
                    <p:embed/>
                  </p:oleObj>
                </mc:Choice>
                <mc:Fallback>
                  <p:oleObj name="公式" r:id="rId14" imgW="1244600" imgH="584200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46"/>
                          <a:ext cx="1584" cy="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2304" y="2928"/>
            <a:ext cx="168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2" name="公式" r:id="rId16" imgW="1155700" imgH="228600" progId="Equation.3">
                    <p:embed/>
                  </p:oleObj>
                </mc:Choice>
                <mc:Fallback>
                  <p:oleObj name="公式" r:id="rId16" imgW="1155700" imgH="22860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28"/>
                          <a:ext cx="168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8" name="Rectangle 60"/>
          <p:cNvSpPr>
            <a:spLocks noChangeArrowheads="1"/>
          </p:cNvSpPr>
          <p:nvPr/>
        </p:nvSpPr>
        <p:spPr bwMode="auto">
          <a:xfrm>
            <a:off x="381000" y="1019175"/>
            <a:ext cx="411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4.</a:t>
            </a:r>
            <a:r>
              <a:rPr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振动表达式和振动曲线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109526" y="2889251"/>
            <a:ext cx="2916000" cy="3456523"/>
            <a:chOff x="204" y="709"/>
            <a:chExt cx="2487" cy="2948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521" y="937"/>
              <a:ext cx="2041" cy="2720"/>
              <a:chOff x="1338" y="937"/>
              <a:chExt cx="2041" cy="2720"/>
            </a:xfrm>
          </p:grpSpPr>
          <p:sp>
            <p:nvSpPr>
              <p:cNvPr id="17" name="Freeform 5"/>
              <p:cNvSpPr>
                <a:spLocks/>
              </p:cNvSpPr>
              <p:nvPr/>
            </p:nvSpPr>
            <p:spPr bwMode="auto">
              <a:xfrm>
                <a:off x="1344" y="1344"/>
                <a:ext cx="1633" cy="1814"/>
              </a:xfrm>
              <a:custGeom>
                <a:avLst/>
                <a:gdLst>
                  <a:gd name="T0" fmla="*/ 0 w 1633"/>
                  <a:gd name="T1" fmla="*/ 0 h 1814"/>
                  <a:gd name="T2" fmla="*/ 137 w 1633"/>
                  <a:gd name="T3" fmla="*/ 1769 h 1814"/>
                  <a:gd name="T4" fmla="*/ 227 w 1633"/>
                  <a:gd name="T5" fmla="*/ 272 h 1814"/>
                  <a:gd name="T6" fmla="*/ 318 w 1633"/>
                  <a:gd name="T7" fmla="*/ 1587 h 1814"/>
                  <a:gd name="T8" fmla="*/ 409 w 1633"/>
                  <a:gd name="T9" fmla="*/ 408 h 1814"/>
                  <a:gd name="T10" fmla="*/ 545 w 1633"/>
                  <a:gd name="T11" fmla="*/ 1451 h 1814"/>
                  <a:gd name="T12" fmla="*/ 636 w 1633"/>
                  <a:gd name="T13" fmla="*/ 544 h 1814"/>
                  <a:gd name="T14" fmla="*/ 772 w 1633"/>
                  <a:gd name="T15" fmla="*/ 1315 h 1814"/>
                  <a:gd name="T16" fmla="*/ 908 w 1633"/>
                  <a:gd name="T17" fmla="*/ 680 h 1814"/>
                  <a:gd name="T18" fmla="*/ 998 w 1633"/>
                  <a:gd name="T19" fmla="*/ 1224 h 1814"/>
                  <a:gd name="T20" fmla="*/ 1134 w 1633"/>
                  <a:gd name="T21" fmla="*/ 771 h 1814"/>
                  <a:gd name="T22" fmla="*/ 1225 w 1633"/>
                  <a:gd name="T23" fmla="*/ 1134 h 1814"/>
                  <a:gd name="T24" fmla="*/ 1361 w 1633"/>
                  <a:gd name="T25" fmla="*/ 816 h 1814"/>
                  <a:gd name="T26" fmla="*/ 1452 w 1633"/>
                  <a:gd name="T27" fmla="*/ 1088 h 1814"/>
                  <a:gd name="T28" fmla="*/ 1543 w 1633"/>
                  <a:gd name="T29" fmla="*/ 907 h 1814"/>
                  <a:gd name="T30" fmla="*/ 1633 w 1633"/>
                  <a:gd name="T31" fmla="*/ 998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633" h="1814">
                    <a:moveTo>
                      <a:pt x="0" y="0"/>
                    </a:moveTo>
                    <a:cubicBezTo>
                      <a:pt x="49" y="862"/>
                      <a:pt x="99" y="1724"/>
                      <a:pt x="137" y="1769"/>
                    </a:cubicBezTo>
                    <a:cubicBezTo>
                      <a:pt x="175" y="1814"/>
                      <a:pt x="197" y="302"/>
                      <a:pt x="227" y="272"/>
                    </a:cubicBezTo>
                    <a:cubicBezTo>
                      <a:pt x="257" y="242"/>
                      <a:pt x="288" y="1564"/>
                      <a:pt x="318" y="1587"/>
                    </a:cubicBezTo>
                    <a:cubicBezTo>
                      <a:pt x="348" y="1610"/>
                      <a:pt x="371" y="431"/>
                      <a:pt x="409" y="408"/>
                    </a:cubicBezTo>
                    <a:cubicBezTo>
                      <a:pt x="447" y="385"/>
                      <a:pt x="507" y="1428"/>
                      <a:pt x="545" y="1451"/>
                    </a:cubicBezTo>
                    <a:cubicBezTo>
                      <a:pt x="583" y="1474"/>
                      <a:pt x="598" y="567"/>
                      <a:pt x="636" y="544"/>
                    </a:cubicBezTo>
                    <a:cubicBezTo>
                      <a:pt x="674" y="521"/>
                      <a:pt x="727" y="1292"/>
                      <a:pt x="772" y="1315"/>
                    </a:cubicBezTo>
                    <a:cubicBezTo>
                      <a:pt x="817" y="1338"/>
                      <a:pt x="870" y="695"/>
                      <a:pt x="908" y="680"/>
                    </a:cubicBezTo>
                    <a:cubicBezTo>
                      <a:pt x="946" y="665"/>
                      <a:pt x="960" y="1209"/>
                      <a:pt x="998" y="1224"/>
                    </a:cubicBezTo>
                    <a:cubicBezTo>
                      <a:pt x="1036" y="1239"/>
                      <a:pt x="1096" y="786"/>
                      <a:pt x="1134" y="771"/>
                    </a:cubicBezTo>
                    <a:cubicBezTo>
                      <a:pt x="1172" y="756"/>
                      <a:pt x="1187" y="1127"/>
                      <a:pt x="1225" y="1134"/>
                    </a:cubicBezTo>
                    <a:cubicBezTo>
                      <a:pt x="1263" y="1141"/>
                      <a:pt x="1323" y="824"/>
                      <a:pt x="1361" y="816"/>
                    </a:cubicBezTo>
                    <a:cubicBezTo>
                      <a:pt x="1399" y="808"/>
                      <a:pt x="1422" y="1073"/>
                      <a:pt x="1452" y="1088"/>
                    </a:cubicBezTo>
                    <a:cubicBezTo>
                      <a:pt x="1482" y="1103"/>
                      <a:pt x="1513" y="922"/>
                      <a:pt x="1543" y="907"/>
                    </a:cubicBezTo>
                    <a:cubicBezTo>
                      <a:pt x="1573" y="892"/>
                      <a:pt x="1618" y="983"/>
                      <a:pt x="1633" y="998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Line 6"/>
              <p:cNvSpPr>
                <a:spLocks noChangeShapeType="1"/>
              </p:cNvSpPr>
              <p:nvPr/>
            </p:nvSpPr>
            <p:spPr bwMode="auto">
              <a:xfrm>
                <a:off x="1339" y="2341"/>
                <a:ext cx="20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>
                <a:off x="1338" y="937"/>
                <a:ext cx="0" cy="2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Freeform 8"/>
              <p:cNvSpPr>
                <a:spLocks/>
              </p:cNvSpPr>
              <p:nvPr/>
            </p:nvSpPr>
            <p:spPr bwMode="auto">
              <a:xfrm>
                <a:off x="1338" y="1344"/>
                <a:ext cx="1814" cy="907"/>
              </a:xfrm>
              <a:custGeom>
                <a:avLst/>
                <a:gdLst>
                  <a:gd name="T0" fmla="*/ 0 w 1814"/>
                  <a:gd name="T1" fmla="*/ 0 h 907"/>
                  <a:gd name="T2" fmla="*/ 408 w 1814"/>
                  <a:gd name="T3" fmla="*/ 408 h 907"/>
                  <a:gd name="T4" fmla="*/ 1361 w 1814"/>
                  <a:gd name="T5" fmla="*/ 816 h 907"/>
                  <a:gd name="T6" fmla="*/ 1814 w 1814"/>
                  <a:gd name="T7" fmla="*/ 907 h 9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4" h="907">
                    <a:moveTo>
                      <a:pt x="0" y="0"/>
                    </a:moveTo>
                    <a:cubicBezTo>
                      <a:pt x="90" y="136"/>
                      <a:pt x="181" y="272"/>
                      <a:pt x="408" y="408"/>
                    </a:cubicBezTo>
                    <a:cubicBezTo>
                      <a:pt x="635" y="544"/>
                      <a:pt x="1127" y="733"/>
                      <a:pt x="1361" y="816"/>
                    </a:cubicBezTo>
                    <a:cubicBezTo>
                      <a:pt x="1595" y="899"/>
                      <a:pt x="1739" y="892"/>
                      <a:pt x="1814" y="907"/>
                    </a:cubicBezTo>
                  </a:path>
                </a:pathLst>
              </a:custGeom>
              <a:noFill/>
              <a:ln w="38100" cap="flat">
                <a:solidFill>
                  <a:srgbClr val="80008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Freeform 9"/>
              <p:cNvSpPr>
                <a:spLocks/>
              </p:cNvSpPr>
              <p:nvPr/>
            </p:nvSpPr>
            <p:spPr bwMode="auto">
              <a:xfrm>
                <a:off x="1338" y="2432"/>
                <a:ext cx="1723" cy="862"/>
              </a:xfrm>
              <a:custGeom>
                <a:avLst/>
                <a:gdLst>
                  <a:gd name="T0" fmla="*/ 0 w 1723"/>
                  <a:gd name="T1" fmla="*/ 862 h 862"/>
                  <a:gd name="T2" fmla="*/ 317 w 1723"/>
                  <a:gd name="T3" fmla="*/ 499 h 862"/>
                  <a:gd name="T4" fmla="*/ 998 w 1723"/>
                  <a:gd name="T5" fmla="*/ 136 h 862"/>
                  <a:gd name="T6" fmla="*/ 1723 w 1723"/>
                  <a:gd name="T7" fmla="*/ 0 h 8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23" h="862">
                    <a:moveTo>
                      <a:pt x="0" y="862"/>
                    </a:moveTo>
                    <a:cubicBezTo>
                      <a:pt x="75" y="741"/>
                      <a:pt x="151" y="620"/>
                      <a:pt x="317" y="499"/>
                    </a:cubicBezTo>
                    <a:cubicBezTo>
                      <a:pt x="483" y="378"/>
                      <a:pt x="764" y="219"/>
                      <a:pt x="998" y="136"/>
                    </a:cubicBezTo>
                    <a:cubicBezTo>
                      <a:pt x="1232" y="53"/>
                      <a:pt x="1602" y="23"/>
                      <a:pt x="1723" y="0"/>
                    </a:cubicBezTo>
                  </a:path>
                </a:pathLst>
              </a:custGeom>
              <a:noFill/>
              <a:ln w="38100" cap="flat">
                <a:solidFill>
                  <a:srgbClr val="80008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2517" y="2202"/>
              <a:ext cx="1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327" y="75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249" y="221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04" y="1612"/>
              <a:ext cx="32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6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1429" y="709"/>
              <a:ext cx="904" cy="457"/>
              <a:chOff x="1429" y="750"/>
              <a:chExt cx="904" cy="457"/>
            </a:xfrm>
          </p:grpSpPr>
          <p:sp>
            <p:nvSpPr>
              <p:cNvPr id="15" name="AutoShape 15"/>
              <p:cNvSpPr>
                <a:spLocks/>
              </p:cNvSpPr>
              <p:nvPr/>
            </p:nvSpPr>
            <p:spPr bwMode="auto">
              <a:xfrm>
                <a:off x="1429" y="754"/>
                <a:ext cx="904" cy="408"/>
              </a:xfrm>
              <a:prstGeom prst="borderCallout1">
                <a:avLst>
                  <a:gd name="adj1" fmla="val 17648"/>
                  <a:gd name="adj2" fmla="val -5310"/>
                  <a:gd name="adj3" fmla="val 255148"/>
                  <a:gd name="adj4" fmla="val -45245"/>
                </a:avLst>
              </a:prstGeom>
              <a:solidFill>
                <a:srgbClr val="FFFFCC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6" name="Object 16"/>
              <p:cNvGraphicFramePr>
                <a:graphicFrameLocks noChangeAspect="1"/>
              </p:cNvGraphicFramePr>
              <p:nvPr/>
            </p:nvGraphicFramePr>
            <p:xfrm>
              <a:off x="1519" y="750"/>
              <a:ext cx="744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066" name="公式" r:id="rId3" imgW="393480" imgH="241200" progId="Equation.3">
                      <p:embed/>
                    </p:oleObj>
                  </mc:Choice>
                  <mc:Fallback>
                    <p:oleObj name="公式" r:id="rId3" imgW="393480" imgH="241200" progId="Equation.3">
                      <p:embed/>
                      <p:pic>
                        <p:nvPicPr>
                          <p:cNvPr id="1034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750"/>
                            <a:ext cx="744" cy="457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1156" y="1434"/>
              <a:ext cx="0" cy="4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1435" y="1415"/>
              <a:ext cx="0" cy="5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930" y="1570"/>
              <a:ext cx="22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H="1">
              <a:off x="1416" y="1583"/>
              <a:ext cx="2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1150" y="1418"/>
              <a:ext cx="24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22" name="Group 22"/>
          <p:cNvGrpSpPr>
            <a:grpSpLocks noChangeAspect="1"/>
          </p:cNvGrpSpPr>
          <p:nvPr/>
        </p:nvGrpSpPr>
        <p:grpSpPr bwMode="auto">
          <a:xfrm>
            <a:off x="4272220" y="3170935"/>
            <a:ext cx="3996000" cy="2580473"/>
            <a:chOff x="2653" y="981"/>
            <a:chExt cx="3094" cy="1998"/>
          </a:xfrm>
        </p:grpSpPr>
        <p:grpSp>
          <p:nvGrpSpPr>
            <p:cNvPr id="23" name="Group 23"/>
            <p:cNvGrpSpPr>
              <a:grpSpLocks/>
            </p:cNvGrpSpPr>
            <p:nvPr/>
          </p:nvGrpSpPr>
          <p:grpSpPr bwMode="auto">
            <a:xfrm>
              <a:off x="2653" y="1026"/>
              <a:ext cx="2662" cy="1953"/>
              <a:chOff x="2783" y="1023"/>
              <a:chExt cx="2662" cy="1953"/>
            </a:xfrm>
          </p:grpSpPr>
          <p:grpSp>
            <p:nvGrpSpPr>
              <p:cNvPr id="27" name="Group 24"/>
              <p:cNvGrpSpPr>
                <a:grpSpLocks/>
              </p:cNvGrpSpPr>
              <p:nvPr/>
            </p:nvGrpSpPr>
            <p:grpSpPr bwMode="auto">
              <a:xfrm>
                <a:off x="3035" y="1206"/>
                <a:ext cx="2268" cy="1770"/>
                <a:chOff x="3061" y="1842"/>
                <a:chExt cx="2268" cy="1770"/>
              </a:xfrm>
            </p:grpSpPr>
            <p:grpSp>
              <p:nvGrpSpPr>
                <p:cNvPr id="31" name="Group 25"/>
                <p:cNvGrpSpPr>
                  <a:grpSpLocks/>
                </p:cNvGrpSpPr>
                <p:nvPr/>
              </p:nvGrpSpPr>
              <p:grpSpPr bwMode="auto">
                <a:xfrm>
                  <a:off x="3061" y="1842"/>
                  <a:ext cx="2268" cy="1770"/>
                  <a:chOff x="3061" y="1842"/>
                  <a:chExt cx="2268" cy="1770"/>
                </a:xfrm>
              </p:grpSpPr>
              <p:sp>
                <p:nvSpPr>
                  <p:cNvPr id="35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061" y="3022"/>
                    <a:ext cx="226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61" y="1842"/>
                    <a:ext cx="0" cy="177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2" name="Freeform 28"/>
                <p:cNvSpPr>
                  <a:spLocks/>
                </p:cNvSpPr>
                <p:nvPr/>
              </p:nvSpPr>
              <p:spPr bwMode="auto">
                <a:xfrm>
                  <a:off x="3061" y="2069"/>
                  <a:ext cx="1815" cy="771"/>
                </a:xfrm>
                <a:custGeom>
                  <a:avLst/>
                  <a:gdLst>
                    <a:gd name="T0" fmla="*/ 0 w 1815"/>
                    <a:gd name="T1" fmla="*/ 0 h 771"/>
                    <a:gd name="T2" fmla="*/ 862 w 1815"/>
                    <a:gd name="T3" fmla="*/ 545 h 771"/>
                    <a:gd name="T4" fmla="*/ 1815 w 1815"/>
                    <a:gd name="T5" fmla="*/ 771 h 7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15" h="771">
                      <a:moveTo>
                        <a:pt x="0" y="0"/>
                      </a:moveTo>
                      <a:cubicBezTo>
                        <a:pt x="280" y="208"/>
                        <a:pt x="560" y="417"/>
                        <a:pt x="862" y="545"/>
                      </a:cubicBezTo>
                      <a:cubicBezTo>
                        <a:pt x="1164" y="673"/>
                        <a:pt x="1656" y="733"/>
                        <a:pt x="1815" y="771"/>
                      </a:cubicBez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29"/>
                <p:cNvSpPr>
                  <a:spLocks/>
                </p:cNvSpPr>
                <p:nvPr/>
              </p:nvSpPr>
              <p:spPr bwMode="auto">
                <a:xfrm>
                  <a:off x="3061" y="2069"/>
                  <a:ext cx="1996" cy="1497"/>
                </a:xfrm>
                <a:custGeom>
                  <a:avLst/>
                  <a:gdLst>
                    <a:gd name="T0" fmla="*/ 0 w 1996"/>
                    <a:gd name="T1" fmla="*/ 0 h 1497"/>
                    <a:gd name="T2" fmla="*/ 273 w 1996"/>
                    <a:gd name="T3" fmla="*/ 953 h 1497"/>
                    <a:gd name="T4" fmla="*/ 454 w 1996"/>
                    <a:gd name="T5" fmla="*/ 1497 h 1497"/>
                    <a:gd name="T6" fmla="*/ 681 w 1996"/>
                    <a:gd name="T7" fmla="*/ 953 h 1497"/>
                    <a:gd name="T8" fmla="*/ 908 w 1996"/>
                    <a:gd name="T9" fmla="*/ 635 h 1497"/>
                    <a:gd name="T10" fmla="*/ 1134 w 1996"/>
                    <a:gd name="T11" fmla="*/ 953 h 1497"/>
                    <a:gd name="T12" fmla="*/ 1361 w 1996"/>
                    <a:gd name="T13" fmla="*/ 1134 h 1497"/>
                    <a:gd name="T14" fmla="*/ 1588 w 1996"/>
                    <a:gd name="T15" fmla="*/ 953 h 1497"/>
                    <a:gd name="T16" fmla="*/ 1724 w 1996"/>
                    <a:gd name="T17" fmla="*/ 862 h 1497"/>
                    <a:gd name="T18" fmla="*/ 1906 w 1996"/>
                    <a:gd name="T19" fmla="*/ 953 h 1497"/>
                    <a:gd name="T20" fmla="*/ 1996 w 1996"/>
                    <a:gd name="T21" fmla="*/ 1089 h 14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996" h="1497">
                      <a:moveTo>
                        <a:pt x="0" y="0"/>
                      </a:moveTo>
                      <a:cubicBezTo>
                        <a:pt x="98" y="351"/>
                        <a:pt x="197" y="703"/>
                        <a:pt x="273" y="953"/>
                      </a:cubicBezTo>
                      <a:cubicBezTo>
                        <a:pt x="349" y="1203"/>
                        <a:pt x="386" y="1497"/>
                        <a:pt x="454" y="1497"/>
                      </a:cubicBezTo>
                      <a:cubicBezTo>
                        <a:pt x="522" y="1497"/>
                        <a:pt x="605" y="1097"/>
                        <a:pt x="681" y="953"/>
                      </a:cubicBezTo>
                      <a:cubicBezTo>
                        <a:pt x="757" y="809"/>
                        <a:pt x="833" y="635"/>
                        <a:pt x="908" y="635"/>
                      </a:cubicBezTo>
                      <a:cubicBezTo>
                        <a:pt x="983" y="635"/>
                        <a:pt x="1059" y="870"/>
                        <a:pt x="1134" y="953"/>
                      </a:cubicBezTo>
                      <a:cubicBezTo>
                        <a:pt x="1209" y="1036"/>
                        <a:pt x="1285" y="1134"/>
                        <a:pt x="1361" y="1134"/>
                      </a:cubicBezTo>
                      <a:cubicBezTo>
                        <a:pt x="1437" y="1134"/>
                        <a:pt x="1528" y="998"/>
                        <a:pt x="1588" y="953"/>
                      </a:cubicBezTo>
                      <a:cubicBezTo>
                        <a:pt x="1648" y="908"/>
                        <a:pt x="1671" y="862"/>
                        <a:pt x="1724" y="862"/>
                      </a:cubicBezTo>
                      <a:cubicBezTo>
                        <a:pt x="1777" y="862"/>
                        <a:pt x="1861" y="915"/>
                        <a:pt x="1906" y="953"/>
                      </a:cubicBezTo>
                      <a:cubicBezTo>
                        <a:pt x="1951" y="991"/>
                        <a:pt x="1981" y="1066"/>
                        <a:pt x="1996" y="1089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0"/>
                <p:cNvSpPr>
                  <a:spLocks/>
                </p:cNvSpPr>
                <p:nvPr/>
              </p:nvSpPr>
              <p:spPr bwMode="auto">
                <a:xfrm>
                  <a:off x="3061" y="2069"/>
                  <a:ext cx="772" cy="953"/>
                </a:xfrm>
                <a:custGeom>
                  <a:avLst/>
                  <a:gdLst>
                    <a:gd name="T0" fmla="*/ 0 w 772"/>
                    <a:gd name="T1" fmla="*/ 0 h 953"/>
                    <a:gd name="T2" fmla="*/ 227 w 772"/>
                    <a:gd name="T3" fmla="*/ 318 h 953"/>
                    <a:gd name="T4" fmla="*/ 363 w 772"/>
                    <a:gd name="T5" fmla="*/ 590 h 953"/>
                    <a:gd name="T6" fmla="*/ 590 w 772"/>
                    <a:gd name="T7" fmla="*/ 862 h 953"/>
                    <a:gd name="T8" fmla="*/ 772 w 772"/>
                    <a:gd name="T9" fmla="*/ 953 h 9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72" h="953">
                      <a:moveTo>
                        <a:pt x="0" y="0"/>
                      </a:moveTo>
                      <a:cubicBezTo>
                        <a:pt x="83" y="110"/>
                        <a:pt x="167" y="220"/>
                        <a:pt x="227" y="318"/>
                      </a:cubicBezTo>
                      <a:cubicBezTo>
                        <a:pt x="287" y="416"/>
                        <a:pt x="303" y="499"/>
                        <a:pt x="363" y="590"/>
                      </a:cubicBezTo>
                      <a:cubicBezTo>
                        <a:pt x="423" y="681"/>
                        <a:pt x="522" y="801"/>
                        <a:pt x="590" y="862"/>
                      </a:cubicBezTo>
                      <a:cubicBezTo>
                        <a:pt x="658" y="923"/>
                        <a:pt x="742" y="946"/>
                        <a:pt x="772" y="953"/>
                      </a:cubicBezTo>
                    </a:path>
                  </a:pathLst>
                </a:cu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" name="Text Box 31"/>
              <p:cNvSpPr txBox="1">
                <a:spLocks noChangeArrowheads="1"/>
              </p:cNvSpPr>
              <p:nvPr/>
            </p:nvSpPr>
            <p:spPr bwMode="auto">
              <a:xfrm>
                <a:off x="5271" y="2260"/>
                <a:ext cx="17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2829" y="1023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0" name="Text Box 33"/>
              <p:cNvSpPr txBox="1">
                <a:spLocks noChangeArrowheads="1"/>
              </p:cNvSpPr>
              <p:nvPr/>
            </p:nvSpPr>
            <p:spPr bwMode="auto">
              <a:xfrm>
                <a:off x="2783" y="2215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24" name="AutoShape 34"/>
            <p:cNvSpPr>
              <a:spLocks/>
            </p:cNvSpPr>
            <p:nvPr/>
          </p:nvSpPr>
          <p:spPr bwMode="auto">
            <a:xfrm>
              <a:off x="3243" y="981"/>
              <a:ext cx="1041" cy="322"/>
            </a:xfrm>
            <a:prstGeom prst="borderCallout1">
              <a:avLst>
                <a:gd name="adj1" fmla="val 22361"/>
                <a:gd name="adj2" fmla="val -4611"/>
                <a:gd name="adj3" fmla="val 281676"/>
                <a:gd name="adj4" fmla="val -4611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临界阻尼</a:t>
              </a:r>
            </a:p>
          </p:txBody>
        </p:sp>
        <p:sp>
          <p:nvSpPr>
            <p:cNvPr id="25" name="AutoShape 35"/>
            <p:cNvSpPr>
              <a:spLocks/>
            </p:cNvSpPr>
            <p:nvPr/>
          </p:nvSpPr>
          <p:spPr bwMode="auto">
            <a:xfrm>
              <a:off x="4241" y="1570"/>
              <a:ext cx="862" cy="308"/>
            </a:xfrm>
            <a:prstGeom prst="borderCallout1">
              <a:avLst>
                <a:gd name="adj1" fmla="val 115583"/>
                <a:gd name="adj2" fmla="val 91648"/>
                <a:gd name="adj3" fmla="val 115583"/>
                <a:gd name="adj4" fmla="val -67403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过阻尼</a:t>
              </a:r>
            </a:p>
          </p:txBody>
        </p:sp>
        <p:sp>
          <p:nvSpPr>
            <p:cNvPr id="26" name="AutoShape 36"/>
            <p:cNvSpPr>
              <a:spLocks/>
            </p:cNvSpPr>
            <p:nvPr/>
          </p:nvSpPr>
          <p:spPr bwMode="auto">
            <a:xfrm>
              <a:off x="4908" y="1970"/>
              <a:ext cx="839" cy="314"/>
            </a:xfrm>
            <a:prstGeom prst="borderCallout1">
              <a:avLst>
                <a:gd name="adj1" fmla="val 115287"/>
                <a:gd name="adj2" fmla="val 91417"/>
                <a:gd name="adj3" fmla="val 115287"/>
                <a:gd name="adj4" fmla="val -16208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欠阻尼</a:t>
              </a:r>
            </a:p>
          </p:txBody>
        </p:sp>
      </p:grpSp>
      <p:grpSp>
        <p:nvGrpSpPr>
          <p:cNvPr id="37" name="Group 84"/>
          <p:cNvGrpSpPr>
            <a:grpSpLocks/>
          </p:cNvGrpSpPr>
          <p:nvPr/>
        </p:nvGrpSpPr>
        <p:grpSpPr bwMode="auto">
          <a:xfrm>
            <a:off x="5562600" y="1079500"/>
            <a:ext cx="3581400" cy="1447800"/>
            <a:chOff x="384" y="768"/>
            <a:chExt cx="2256" cy="912"/>
          </a:xfrm>
        </p:grpSpPr>
        <p:grpSp>
          <p:nvGrpSpPr>
            <p:cNvPr id="38" name="Group 83"/>
            <p:cNvGrpSpPr>
              <a:grpSpLocks/>
            </p:cNvGrpSpPr>
            <p:nvPr/>
          </p:nvGrpSpPr>
          <p:grpSpPr bwMode="auto">
            <a:xfrm>
              <a:off x="576" y="768"/>
              <a:ext cx="2064" cy="912"/>
              <a:chOff x="576" y="768"/>
              <a:chExt cx="2064" cy="912"/>
            </a:xfrm>
          </p:grpSpPr>
          <p:sp>
            <p:nvSpPr>
              <p:cNvPr id="40" name="Text Box 12"/>
              <p:cNvSpPr txBox="1">
                <a:spLocks noChangeArrowheads="1"/>
              </p:cNvSpPr>
              <p:nvPr/>
            </p:nvSpPr>
            <p:spPr bwMode="auto">
              <a:xfrm>
                <a:off x="576" y="1056"/>
                <a:ext cx="182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幼圆" pitchFamily="49" charset="-122"/>
                    <a:ea typeface="幼圆" pitchFamily="49" charset="-122"/>
                  </a:rPr>
                  <a:t> b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幼圆" pitchFamily="49" charset="-122"/>
                    <a:ea typeface="幼圆" pitchFamily="49" charset="-122"/>
                  </a:rPr>
                  <a:t>）过阻尼</a:t>
                </a:r>
              </a:p>
            </p:txBody>
          </p:sp>
          <p:sp>
            <p:nvSpPr>
              <p:cNvPr id="41" name="Text Box 15"/>
              <p:cNvSpPr txBox="1">
                <a:spLocks noChangeArrowheads="1"/>
              </p:cNvSpPr>
              <p:nvPr/>
            </p:nvSpPr>
            <p:spPr bwMode="auto">
              <a:xfrm>
                <a:off x="576" y="768"/>
                <a:ext cx="17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66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lang="en-US" altLang="zh-CN" sz="2000" b="1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a</a:t>
                </a:r>
                <a:r>
                  <a:rPr lang="zh-CN" altLang="en-US" sz="2000" b="1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）欠阻尼</a:t>
                </a:r>
              </a:p>
            </p:txBody>
          </p:sp>
          <p:sp>
            <p:nvSpPr>
              <p:cNvPr id="42" name="Text Box 18"/>
              <p:cNvSpPr txBox="1">
                <a:spLocks noChangeArrowheads="1"/>
              </p:cNvSpPr>
              <p:nvPr/>
            </p:nvSpPr>
            <p:spPr bwMode="auto">
              <a:xfrm>
                <a:off x="576" y="1392"/>
                <a:ext cx="206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000" b="1">
                    <a:solidFill>
                      <a:srgbClr val="009900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lang="en-US" altLang="zh-CN" sz="2000" b="1">
                    <a:solidFill>
                      <a:srgbClr val="009900"/>
                    </a:solidFill>
                    <a:latin typeface="幼圆" pitchFamily="49" charset="-122"/>
                    <a:ea typeface="幼圆" pitchFamily="49" charset="-122"/>
                  </a:rPr>
                  <a:t>c</a:t>
                </a:r>
                <a:r>
                  <a:rPr lang="zh-CN" altLang="en-US" sz="2000" b="1">
                    <a:solidFill>
                      <a:srgbClr val="009900"/>
                    </a:solidFill>
                    <a:latin typeface="幼圆" pitchFamily="49" charset="-122"/>
                    <a:ea typeface="幼圆" pitchFamily="49" charset="-122"/>
                  </a:rPr>
                  <a:t>）临界阻尼</a:t>
                </a:r>
              </a:p>
            </p:txBody>
          </p:sp>
          <p:graphicFrame>
            <p:nvGraphicFramePr>
              <p:cNvPr id="43" name="Object 2"/>
              <p:cNvGraphicFramePr>
                <a:graphicFrameLocks noChangeAspect="1"/>
              </p:cNvGraphicFramePr>
              <p:nvPr/>
            </p:nvGraphicFramePr>
            <p:xfrm>
              <a:off x="1680" y="768"/>
              <a:ext cx="624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067" name="公式" r:id="rId5" imgW="457200" imgH="241300" progId="Equation.3">
                      <p:embed/>
                    </p:oleObj>
                  </mc:Choice>
                  <mc:Fallback>
                    <p:oleObj name="公式" r:id="rId5" imgW="457200" imgH="241300" progId="Equation.3">
                      <p:embed/>
                      <p:pic>
                        <p:nvPicPr>
                          <p:cNvPr id="33794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68"/>
                            <a:ext cx="624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3"/>
              <p:cNvGraphicFramePr>
                <a:graphicFrameLocks noChangeAspect="1"/>
              </p:cNvGraphicFramePr>
              <p:nvPr/>
            </p:nvGraphicFramePr>
            <p:xfrm>
              <a:off x="1680" y="1056"/>
              <a:ext cx="576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068" name="公式" r:id="rId7" imgW="457200" imgH="241300" progId="Equation.3">
                      <p:embed/>
                    </p:oleObj>
                  </mc:Choice>
                  <mc:Fallback>
                    <p:oleObj name="公式" r:id="rId7" imgW="457200" imgH="241300" progId="Equation.3">
                      <p:embed/>
                      <p:pic>
                        <p:nvPicPr>
                          <p:cNvPr id="33795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056"/>
                            <a:ext cx="576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"/>
              <p:cNvGraphicFramePr>
                <a:graphicFrameLocks noChangeAspect="1"/>
              </p:cNvGraphicFramePr>
              <p:nvPr/>
            </p:nvGraphicFramePr>
            <p:xfrm>
              <a:off x="1680" y="1405"/>
              <a:ext cx="528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069" name="公式" r:id="rId9" imgW="457200" imgH="241300" progId="Equation.3">
                      <p:embed/>
                    </p:oleObj>
                  </mc:Choice>
                  <mc:Fallback>
                    <p:oleObj name="公式" r:id="rId9" imgW="457200" imgH="241300" progId="Equation.3">
                      <p:embed/>
                      <p:pic>
                        <p:nvPicPr>
                          <p:cNvPr id="3379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405"/>
                            <a:ext cx="528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9" name="Picture 80" descr="内页{_0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84" y="816"/>
              <a:ext cx="268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" name="矩形 45"/>
          <p:cNvSpPr/>
          <p:nvPr/>
        </p:nvSpPr>
        <p:spPr>
          <a:xfrm>
            <a:off x="0" y="1109990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zh-CN" altLang="zh-CN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振幅随时间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衰减</a:t>
            </a:r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  <p:extLst>
      <p:ext uri="{BB962C8B-B14F-4D97-AF65-F5344CB8AC3E}">
        <p14:creationId xmlns:p14="http://schemas.microsoft.com/office/powerpoint/2010/main" val="94455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457200" y="990600"/>
            <a:ext cx="8001000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应用举例：</a:t>
            </a:r>
            <a:r>
              <a:rPr lang="zh-CN" altLang="en-US" sz="2800" b="1" dirty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电流表、电压表的指针最好处于临界阻尼状态，有时处于欠阻尼状态。</a:t>
            </a:r>
          </a:p>
        </p:txBody>
      </p:sp>
      <p:pic>
        <p:nvPicPr>
          <p:cNvPr id="44035" name="Picture 7" descr="内页5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451100"/>
            <a:ext cx="5537200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阻尼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7"/>
          <p:cNvSpPr>
            <a:spLocks noChangeArrowheads="1"/>
          </p:cNvSpPr>
          <p:nvPr/>
        </p:nvSpPr>
        <p:spPr bwMode="auto">
          <a:xfrm>
            <a:off x="533400" y="1371600"/>
            <a:ext cx="8153400" cy="4876800"/>
          </a:xfrm>
          <a:prstGeom prst="rect">
            <a:avLst/>
          </a:prstGeom>
          <a:solidFill>
            <a:srgbClr val="E6FAE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" name="Rectangle 7"/>
          <p:cNvSpPr>
            <a:spLocks noChangeArrowheads="1"/>
          </p:cNvSpPr>
          <p:nvPr/>
        </p:nvSpPr>
        <p:spPr bwMode="auto">
          <a:xfrm>
            <a:off x="685800" y="1447800"/>
            <a:ext cx="3276600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受迫振动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振动系统在外界策动力的作用下维持等幅振动。</a:t>
            </a:r>
          </a:p>
        </p:txBody>
      </p:sp>
      <p:sp>
        <p:nvSpPr>
          <p:cNvPr id="45060" name="Rectangle 1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5062" name="Picture 25" descr="内页7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524000"/>
            <a:ext cx="3451225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受迫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533400" y="1229380"/>
            <a:ext cx="48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 2. </a:t>
            </a:r>
            <a:r>
              <a:rPr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受迫振动的动力学方程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19200" y="2036762"/>
            <a:ext cx="5715000" cy="463550"/>
            <a:chOff x="768" y="1056"/>
            <a:chExt cx="3600" cy="292"/>
          </a:xfrm>
        </p:grpSpPr>
        <p:sp>
          <p:nvSpPr>
            <p:cNvPr id="34828" name="Rectangle 3"/>
            <p:cNvSpPr>
              <a:spLocks noChangeArrowheads="1"/>
            </p:cNvSpPr>
            <p:nvPr/>
          </p:nvSpPr>
          <p:spPr bwMode="auto">
            <a:xfrm>
              <a:off x="768" y="1056"/>
              <a:ext cx="2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latin typeface="幼圆" pitchFamily="49" charset="-122"/>
                  <a:ea typeface="幼圆" pitchFamily="49" charset="-122"/>
                </a:rPr>
                <a:t>设策动力按余弦规律变化   即</a:t>
              </a:r>
            </a:p>
          </p:txBody>
        </p:sp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3072" y="1056"/>
            <a:ext cx="129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6" name="公式" r:id="rId3" imgW="1054100" imgH="241300" progId="Equation.3">
                    <p:embed/>
                  </p:oleObj>
                </mc:Choice>
                <mc:Fallback>
                  <p:oleObj name="公式" r:id="rId3" imgW="1054100" imgH="241300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056"/>
                          <a:ext cx="1296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484324"/>
              </p:ext>
            </p:extLst>
          </p:nvPr>
        </p:nvGraphicFramePr>
        <p:xfrm>
          <a:off x="1752600" y="3636962"/>
          <a:ext cx="3962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7" name="公式" r:id="rId5" imgW="1943100" imgH="419100" progId="Equation.3">
                  <p:embed/>
                </p:oleObj>
              </mc:Choice>
              <mc:Fallback>
                <p:oleObj name="公式" r:id="rId5" imgW="1943100" imgH="4191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36962"/>
                        <a:ext cx="39624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219200" y="2722562"/>
            <a:ext cx="6019800" cy="793750"/>
            <a:chOff x="768" y="1488"/>
            <a:chExt cx="3792" cy="500"/>
          </a:xfrm>
        </p:grpSpPr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768" y="1584"/>
              <a:ext cx="13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latin typeface="幼圆" pitchFamily="49" charset="-122"/>
                  <a:ea typeface="幼圆" pitchFamily="49" charset="-122"/>
                </a:rPr>
                <a:t>由牛顿第二定律有</a:t>
              </a:r>
            </a:p>
          </p:txBody>
        </p:sp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2208" y="1488"/>
            <a:ext cx="2352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8" name="公式" r:id="rId7" imgW="1968500" imgH="419100" progId="Equation.3">
                    <p:embed/>
                  </p:oleObj>
                </mc:Choice>
                <mc:Fallback>
                  <p:oleObj name="公式" r:id="rId7" imgW="1968500" imgH="4191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88"/>
                          <a:ext cx="2352" cy="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295400" y="3789362"/>
            <a:ext cx="6553200" cy="1925638"/>
            <a:chOff x="816" y="2160"/>
            <a:chExt cx="4128" cy="1213"/>
          </a:xfrm>
        </p:grpSpPr>
        <p:sp>
          <p:nvSpPr>
            <p:cNvPr id="34826" name="Rectangle 7"/>
            <p:cNvSpPr>
              <a:spLocks noChangeArrowheads="1"/>
            </p:cNvSpPr>
            <p:nvPr/>
          </p:nvSpPr>
          <p:spPr bwMode="auto">
            <a:xfrm>
              <a:off x="816" y="2160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latin typeface="幼圆" pitchFamily="49" charset="-122"/>
                  <a:ea typeface="幼圆" pitchFamily="49" charset="-122"/>
                </a:rPr>
                <a:t>即</a:t>
              </a:r>
            </a:p>
          </p:txBody>
        </p:sp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3648" y="2208"/>
            <a:ext cx="1296" cy="1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9" name="公式" r:id="rId9" imgW="850531" imgH="761669" progId="Equation.3">
                    <p:embed/>
                  </p:oleObj>
                </mc:Choice>
                <mc:Fallback>
                  <p:oleObj name="公式" r:id="rId9" imgW="850531" imgH="761669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208"/>
                          <a:ext cx="1296" cy="1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受迫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1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99102"/>
              </p:ext>
            </p:extLst>
          </p:nvPr>
        </p:nvGraphicFramePr>
        <p:xfrm>
          <a:off x="304800" y="2830513"/>
          <a:ext cx="2895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" name="公式" r:id="rId3" imgW="1435100" imgH="254000" progId="Equation.3">
                  <p:embed/>
                </p:oleObj>
              </mc:Choice>
              <mc:Fallback>
                <p:oleObj name="公式" r:id="rId3" imgW="1435100" imgH="254000" progId="Equation.3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30513"/>
                        <a:ext cx="28956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16189"/>
              </p:ext>
            </p:extLst>
          </p:nvPr>
        </p:nvGraphicFramePr>
        <p:xfrm>
          <a:off x="533400" y="5465763"/>
          <a:ext cx="2514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" name="公式" r:id="rId5" imgW="1218671" imgH="634725" progId="Equation.3">
                  <p:embed/>
                </p:oleObj>
              </mc:Choice>
              <mc:Fallback>
                <p:oleObj name="公式" r:id="rId5" imgW="1218671" imgH="634725" progId="Equation.3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65763"/>
                        <a:ext cx="2514600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533400" y="3433763"/>
            <a:ext cx="2133600" cy="1214437"/>
            <a:chOff x="384" y="2434"/>
            <a:chExt cx="1392" cy="782"/>
          </a:xfrm>
        </p:grpSpPr>
        <p:graphicFrame>
          <p:nvGraphicFramePr>
            <p:cNvPr id="2061" name="Object 13"/>
            <p:cNvGraphicFramePr>
              <a:graphicFrameLocks noChangeAspect="1"/>
            </p:cNvGraphicFramePr>
            <p:nvPr/>
          </p:nvGraphicFramePr>
          <p:xfrm>
            <a:off x="768" y="2434"/>
            <a:ext cx="1008" cy="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" name="Equation" r:id="rId7" imgW="507780" imgH="393529" progId="Equation.3">
                    <p:embed/>
                  </p:oleObj>
                </mc:Choice>
                <mc:Fallback>
                  <p:oleObj name="Equation" r:id="rId7" imgW="507780" imgH="393529" progId="Equation.3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34"/>
                          <a:ext cx="1008" cy="7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" name="Text Box 53"/>
            <p:cNvSpPr txBox="1">
              <a:spLocks noChangeArrowheads="1"/>
            </p:cNvSpPr>
            <p:nvPr/>
          </p:nvSpPr>
          <p:spPr bwMode="auto">
            <a:xfrm>
              <a:off x="384" y="2649"/>
              <a:ext cx="528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令</a:t>
              </a:r>
            </a:p>
          </p:txBody>
        </p:sp>
      </p:grpSp>
      <p:graphicFrame>
        <p:nvGraphicFramePr>
          <p:cNvPr id="88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79375"/>
              </p:ext>
            </p:extLst>
          </p:nvPr>
        </p:nvGraphicFramePr>
        <p:xfrm>
          <a:off x="685800" y="4648200"/>
          <a:ext cx="2057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" name="Equation" r:id="rId9" imgW="609336" imgH="203112" progId="Equation.3">
                  <p:embed/>
                </p:oleObj>
              </mc:Choice>
              <mc:Fallback>
                <p:oleObj name="Equation" r:id="rId9" imgW="609336" imgH="203112" progId="Equation.3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0574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12975"/>
              </p:ext>
            </p:extLst>
          </p:nvPr>
        </p:nvGraphicFramePr>
        <p:xfrm>
          <a:off x="3429000" y="4267200"/>
          <a:ext cx="52578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11" imgW="1586811" imgH="393529" progId="Equation.3">
                  <p:embed/>
                </p:oleObj>
              </mc:Choice>
              <mc:Fallback>
                <p:oleObj name="Equation" r:id="rId11" imgW="1586811" imgH="393529" progId="Equation.3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5257800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54032"/>
              </p:ext>
            </p:extLst>
          </p:nvPr>
        </p:nvGraphicFramePr>
        <p:xfrm>
          <a:off x="3429000" y="5487988"/>
          <a:ext cx="54102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13" imgW="1752600" imgH="419100" progId="Equation.3">
                  <p:embed/>
                </p:oleObj>
              </mc:Choice>
              <mc:Fallback>
                <p:oleObj name="Equation" r:id="rId13" imgW="1752600" imgH="419100" progId="Equation.3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87988"/>
                        <a:ext cx="5410200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3657600" y="2770188"/>
            <a:ext cx="5091113" cy="1366837"/>
            <a:chOff x="2448" y="1601"/>
            <a:chExt cx="3207" cy="861"/>
          </a:xfrm>
        </p:grpSpPr>
        <p:sp>
          <p:nvSpPr>
            <p:cNvPr id="2106" name="AutoShape 78"/>
            <p:cNvSpPr>
              <a:spLocks noChangeArrowheads="1"/>
            </p:cNvSpPr>
            <p:nvPr/>
          </p:nvSpPr>
          <p:spPr bwMode="auto">
            <a:xfrm>
              <a:off x="4656" y="1601"/>
              <a:ext cx="288" cy="384"/>
            </a:xfrm>
            <a:prstGeom prst="wedgeRectCallout">
              <a:avLst>
                <a:gd name="adj1" fmla="val -47569"/>
                <a:gd name="adj2" fmla="val 885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107" name="AutoShape 77"/>
            <p:cNvSpPr>
              <a:spLocks noChangeArrowheads="1"/>
            </p:cNvSpPr>
            <p:nvPr/>
          </p:nvSpPr>
          <p:spPr bwMode="auto">
            <a:xfrm>
              <a:off x="3216" y="1601"/>
              <a:ext cx="288" cy="384"/>
            </a:xfrm>
            <a:prstGeom prst="wedgeRectCallout">
              <a:avLst>
                <a:gd name="adj1" fmla="val 52431"/>
                <a:gd name="adj2" fmla="val 885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108" name="Text Box 61"/>
            <p:cNvSpPr txBox="1">
              <a:spLocks noChangeArrowheads="1"/>
            </p:cNvSpPr>
            <p:nvPr/>
          </p:nvSpPr>
          <p:spPr bwMode="auto">
            <a:xfrm>
              <a:off x="2448" y="2129"/>
              <a:ext cx="3207" cy="3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积分常数，根据初始条件确定</a:t>
              </a:r>
            </a:p>
          </p:txBody>
        </p:sp>
      </p:grpSp>
      <p:graphicFrame>
        <p:nvGraphicFramePr>
          <p:cNvPr id="881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90787"/>
              </p:ext>
            </p:extLst>
          </p:nvPr>
        </p:nvGraphicFramePr>
        <p:xfrm>
          <a:off x="4090988" y="2771775"/>
          <a:ext cx="3757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" name="公式" r:id="rId15" imgW="1764534" imgH="304668" progId="Equation.3">
                  <p:embed/>
                </p:oleObj>
              </mc:Choice>
              <mc:Fallback>
                <p:oleObj name="公式" r:id="rId15" imgW="1764534" imgH="304668" progId="Equation.3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2771775"/>
                        <a:ext cx="375761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4" name="Group 82"/>
          <p:cNvGrpSpPr>
            <a:grpSpLocks/>
          </p:cNvGrpSpPr>
          <p:nvPr/>
        </p:nvGrpSpPr>
        <p:grpSpPr bwMode="auto">
          <a:xfrm>
            <a:off x="457200" y="990600"/>
            <a:ext cx="7848600" cy="1676400"/>
            <a:chOff x="432" y="480"/>
            <a:chExt cx="4944" cy="1056"/>
          </a:xfrm>
        </p:grpSpPr>
        <p:sp>
          <p:nvSpPr>
            <p:cNvPr id="2065" name="Rectangle 79"/>
            <p:cNvSpPr>
              <a:spLocks noChangeArrowheads="1"/>
            </p:cNvSpPr>
            <p:nvPr/>
          </p:nvSpPr>
          <p:spPr bwMode="auto">
            <a:xfrm>
              <a:off x="432" y="480"/>
              <a:ext cx="4944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66" name="Group 74"/>
            <p:cNvGrpSpPr>
              <a:grpSpLocks/>
            </p:cNvGrpSpPr>
            <p:nvPr/>
          </p:nvGrpSpPr>
          <p:grpSpPr bwMode="auto">
            <a:xfrm>
              <a:off x="768" y="528"/>
              <a:ext cx="4512" cy="960"/>
              <a:chOff x="720" y="336"/>
              <a:chExt cx="4512" cy="960"/>
            </a:xfrm>
          </p:grpSpPr>
          <p:sp>
            <p:nvSpPr>
              <p:cNvPr id="2067" name="Oval 71"/>
              <p:cNvSpPr>
                <a:spLocks noChangeArrowheads="1"/>
              </p:cNvSpPr>
              <p:nvPr/>
            </p:nvSpPr>
            <p:spPr bwMode="auto">
              <a:xfrm>
                <a:off x="3936" y="419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8" name="Line 3"/>
              <p:cNvSpPr>
                <a:spLocks noChangeShapeType="1"/>
              </p:cNvSpPr>
              <p:nvPr/>
            </p:nvSpPr>
            <p:spPr bwMode="auto">
              <a:xfrm>
                <a:off x="859" y="780"/>
                <a:ext cx="1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69" name="Group 4"/>
              <p:cNvGrpSpPr>
                <a:grpSpLocks/>
              </p:cNvGrpSpPr>
              <p:nvPr/>
            </p:nvGrpSpPr>
            <p:grpSpPr bwMode="auto">
              <a:xfrm>
                <a:off x="997" y="534"/>
                <a:ext cx="2820" cy="327"/>
                <a:chOff x="1180" y="3312"/>
                <a:chExt cx="2920" cy="384"/>
              </a:xfrm>
            </p:grpSpPr>
            <p:grpSp>
              <p:nvGrpSpPr>
                <p:cNvPr id="2078" name="Group 5"/>
                <p:cNvGrpSpPr>
                  <a:grpSpLocks/>
                </p:cNvGrpSpPr>
                <p:nvPr/>
              </p:nvGrpSpPr>
              <p:grpSpPr bwMode="auto">
                <a:xfrm>
                  <a:off x="1438" y="3312"/>
                  <a:ext cx="299" cy="384"/>
                  <a:chOff x="1632" y="2064"/>
                  <a:chExt cx="336" cy="384"/>
                </a:xfrm>
              </p:grpSpPr>
              <p:sp>
                <p:nvSpPr>
                  <p:cNvPr id="2104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5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79" name="Group 8"/>
                <p:cNvGrpSpPr>
                  <a:grpSpLocks/>
                </p:cNvGrpSpPr>
                <p:nvPr/>
              </p:nvGrpSpPr>
              <p:grpSpPr bwMode="auto">
                <a:xfrm>
                  <a:off x="1737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2102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80" name="Group 11"/>
                <p:cNvGrpSpPr>
                  <a:grpSpLocks/>
                </p:cNvGrpSpPr>
                <p:nvPr/>
              </p:nvGrpSpPr>
              <p:grpSpPr bwMode="auto">
                <a:xfrm>
                  <a:off x="2038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2100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81" name="Group 14"/>
                <p:cNvGrpSpPr>
                  <a:grpSpLocks/>
                </p:cNvGrpSpPr>
                <p:nvPr/>
              </p:nvGrpSpPr>
              <p:grpSpPr bwMode="auto">
                <a:xfrm>
                  <a:off x="2339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2098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82" name="Group 17"/>
                <p:cNvGrpSpPr>
                  <a:grpSpLocks/>
                </p:cNvGrpSpPr>
                <p:nvPr/>
              </p:nvGrpSpPr>
              <p:grpSpPr bwMode="auto">
                <a:xfrm>
                  <a:off x="2640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2096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83" name="Group 20"/>
                <p:cNvGrpSpPr>
                  <a:grpSpLocks/>
                </p:cNvGrpSpPr>
                <p:nvPr/>
              </p:nvGrpSpPr>
              <p:grpSpPr bwMode="auto">
                <a:xfrm>
                  <a:off x="2941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2094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84" name="Group 23"/>
                <p:cNvGrpSpPr>
                  <a:grpSpLocks/>
                </p:cNvGrpSpPr>
                <p:nvPr/>
              </p:nvGrpSpPr>
              <p:grpSpPr bwMode="auto">
                <a:xfrm>
                  <a:off x="3242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2092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85" name="Group 26"/>
                <p:cNvGrpSpPr>
                  <a:grpSpLocks/>
                </p:cNvGrpSpPr>
                <p:nvPr/>
              </p:nvGrpSpPr>
              <p:grpSpPr bwMode="auto">
                <a:xfrm>
                  <a:off x="3543" y="3312"/>
                  <a:ext cx="299" cy="384"/>
                  <a:chOff x="1632" y="2064"/>
                  <a:chExt cx="336" cy="384"/>
                </a:xfrm>
              </p:grpSpPr>
              <p:sp>
                <p:nvSpPr>
                  <p:cNvPr id="2090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1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64"/>
                    <a:ext cx="192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86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180" y="3312"/>
                  <a:ext cx="85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7" name="Line 30"/>
                <p:cNvSpPr>
                  <a:spLocks noChangeShapeType="1"/>
                </p:cNvSpPr>
                <p:nvPr/>
              </p:nvSpPr>
              <p:spPr bwMode="auto">
                <a:xfrm>
                  <a:off x="1265" y="3312"/>
                  <a:ext cx="173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842" y="3312"/>
                  <a:ext cx="13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9" name="Line 32"/>
                <p:cNvSpPr>
                  <a:spLocks noChangeShapeType="1"/>
                </p:cNvSpPr>
                <p:nvPr/>
              </p:nvSpPr>
              <p:spPr bwMode="auto">
                <a:xfrm>
                  <a:off x="3972" y="3312"/>
                  <a:ext cx="12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70" name="Line 33"/>
              <p:cNvSpPr>
                <a:spLocks noChangeShapeType="1"/>
              </p:cNvSpPr>
              <p:nvPr/>
            </p:nvSpPr>
            <p:spPr bwMode="auto">
              <a:xfrm>
                <a:off x="3817" y="739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1" name="Line 35"/>
              <p:cNvSpPr>
                <a:spLocks noChangeShapeType="1"/>
              </p:cNvSpPr>
              <p:nvPr/>
            </p:nvSpPr>
            <p:spPr bwMode="auto">
              <a:xfrm>
                <a:off x="859" y="984"/>
                <a:ext cx="40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2" name="Rectangle 36" descr="浅色下对角线"/>
              <p:cNvSpPr>
                <a:spLocks noChangeArrowheads="1"/>
              </p:cNvSpPr>
              <p:nvPr/>
            </p:nvSpPr>
            <p:spPr bwMode="auto">
              <a:xfrm>
                <a:off x="859" y="984"/>
                <a:ext cx="4068" cy="163"/>
              </a:xfrm>
              <a:prstGeom prst="rect">
                <a:avLst/>
              </a:prstGeom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3" name="Rectangle 37" descr="浅色上对角线"/>
              <p:cNvSpPr>
                <a:spLocks noChangeArrowheads="1"/>
              </p:cNvSpPr>
              <p:nvPr/>
            </p:nvSpPr>
            <p:spPr bwMode="auto">
              <a:xfrm>
                <a:off x="720" y="412"/>
                <a:ext cx="139" cy="735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4" name="Line 38"/>
              <p:cNvSpPr>
                <a:spLocks noChangeShapeType="1"/>
              </p:cNvSpPr>
              <p:nvPr/>
            </p:nvSpPr>
            <p:spPr bwMode="auto">
              <a:xfrm>
                <a:off x="859" y="984"/>
                <a:ext cx="406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5" name="Line 43"/>
              <p:cNvSpPr>
                <a:spLocks noChangeShapeType="1"/>
              </p:cNvSpPr>
              <p:nvPr/>
            </p:nvSpPr>
            <p:spPr bwMode="auto">
              <a:xfrm>
                <a:off x="4233" y="384"/>
                <a:ext cx="0" cy="694"/>
              </a:xfrm>
              <a:prstGeom prst="line">
                <a:avLst/>
              </a:prstGeom>
              <a:noFill/>
              <a:ln w="19050">
                <a:solidFill>
                  <a:srgbClr val="CCFF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6" name="Object 8"/>
              <p:cNvGraphicFramePr>
                <a:graphicFrameLocks noChangeAspect="1"/>
              </p:cNvGraphicFramePr>
              <p:nvPr/>
            </p:nvGraphicFramePr>
            <p:xfrm>
              <a:off x="4080" y="986"/>
              <a:ext cx="323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7" name="公式" r:id="rId17" imgW="177646" imgH="190335" progId="Equation.3">
                      <p:embed/>
                    </p:oleObj>
                  </mc:Choice>
                  <mc:Fallback>
                    <p:oleObj name="公式" r:id="rId17" imgW="177646" imgH="190335" progId="Equation.3">
                      <p:embed/>
                      <p:pic>
                        <p:nvPicPr>
                          <p:cNvPr id="0" name="Picture 3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986"/>
                            <a:ext cx="323" cy="3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6" name="Line 45"/>
              <p:cNvSpPr>
                <a:spLocks noChangeShapeType="1"/>
              </p:cNvSpPr>
              <p:nvPr/>
            </p:nvSpPr>
            <p:spPr bwMode="auto">
              <a:xfrm flipH="1">
                <a:off x="3360" y="707"/>
                <a:ext cx="7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7" name="Object 9"/>
              <p:cNvGraphicFramePr>
                <a:graphicFrameLocks noChangeAspect="1"/>
              </p:cNvGraphicFramePr>
              <p:nvPr/>
            </p:nvGraphicFramePr>
            <p:xfrm>
              <a:off x="4927" y="775"/>
              <a:ext cx="305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8" name="公式" r:id="rId19" imgW="177646" imgH="190335" progId="Equation.3">
                      <p:embed/>
                    </p:oleObj>
                  </mc:Choice>
                  <mc:Fallback>
                    <p:oleObj name="公式" r:id="rId19" imgW="177646" imgH="190335" progId="Equation.3">
                      <p:embed/>
                      <p:pic>
                        <p:nvPicPr>
                          <p:cNvPr id="0" name="Picture 3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7" y="775"/>
                            <a:ext cx="305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10"/>
              <p:cNvGraphicFramePr>
                <a:graphicFrameLocks noChangeAspect="1"/>
              </p:cNvGraphicFramePr>
              <p:nvPr/>
            </p:nvGraphicFramePr>
            <p:xfrm>
              <a:off x="3408" y="336"/>
              <a:ext cx="332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" name="公式" r:id="rId21" imgW="7304040" imgH="8523720" progId="Equation.3">
                      <p:embed/>
                    </p:oleObj>
                  </mc:Choice>
                  <mc:Fallback>
                    <p:oleObj name="公式" r:id="rId21" imgW="7304040" imgH="8523720" progId="Equation.3">
                      <p:embed/>
                      <p:pic>
                        <p:nvPicPr>
                          <p:cNvPr id="0" name="Picture 3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36"/>
                            <a:ext cx="332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9" name="Object 11"/>
              <p:cNvGraphicFramePr>
                <a:graphicFrameLocks noChangeAspect="1"/>
              </p:cNvGraphicFramePr>
              <p:nvPr/>
            </p:nvGraphicFramePr>
            <p:xfrm>
              <a:off x="4080" y="611"/>
              <a:ext cx="325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0" name="公式" r:id="rId23" imgW="292320" imgH="241200" progId="Equation.3">
                      <p:embed/>
                    </p:oleObj>
                  </mc:Choice>
                  <mc:Fallback>
                    <p:oleObj name="公式" r:id="rId23" imgW="292320" imgH="241200" progId="Equation.3">
                      <p:embed/>
                      <p:pic>
                        <p:nvPicPr>
                          <p:cNvPr id="0" name="Picture 3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611"/>
                            <a:ext cx="325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0" name="Object 12"/>
              <p:cNvGraphicFramePr>
                <a:graphicFrameLocks noChangeAspect="1"/>
              </p:cNvGraphicFramePr>
              <p:nvPr/>
            </p:nvGraphicFramePr>
            <p:xfrm>
              <a:off x="3216" y="1008"/>
              <a:ext cx="24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1" name="Equation" r:id="rId25" imgW="164957" imgH="190335" progId="Equation.3">
                      <p:embed/>
                    </p:oleObj>
                  </mc:Choice>
                  <mc:Fallback>
                    <p:oleObj name="Equation" r:id="rId25" imgW="164957" imgH="190335" progId="Equation.3">
                      <p:embed/>
                      <p:pic>
                        <p:nvPicPr>
                          <p:cNvPr id="0" name="Picture 3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008"/>
                            <a:ext cx="249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7" name="Oval 73"/>
              <p:cNvSpPr>
                <a:spLocks noChangeArrowheads="1"/>
              </p:cNvSpPr>
              <p:nvPr/>
            </p:nvSpPr>
            <p:spPr bwMode="auto">
              <a:xfrm>
                <a:off x="3312" y="96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2" name="Text Box 201"/>
          <p:cNvSpPr txBox="1">
            <a:spLocks noChangeArrowheads="1"/>
          </p:cNvSpPr>
          <p:nvPr/>
        </p:nvSpPr>
        <p:spPr bwMode="auto">
          <a:xfrm>
            <a:off x="688975" y="177225"/>
            <a:ext cx="4797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简谐运动的基本特征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61344"/>
              </p:ext>
            </p:extLst>
          </p:nvPr>
        </p:nvGraphicFramePr>
        <p:xfrm>
          <a:off x="838200" y="1892300"/>
          <a:ext cx="708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4" name="Equation" r:id="rId3" imgW="2882900" imgH="292100" progId="Equation.3">
                  <p:embed/>
                </p:oleObj>
              </mc:Choice>
              <mc:Fallback>
                <p:oleObj name="Equation" r:id="rId3" imgW="2882900" imgH="2921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92300"/>
                        <a:ext cx="70866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F4F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1676400" y="1825625"/>
            <a:ext cx="32766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3797300"/>
            <a:ext cx="6705600" cy="1231900"/>
            <a:chOff x="528" y="2200"/>
            <a:chExt cx="4224" cy="776"/>
          </a:xfrm>
        </p:grpSpPr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528" y="2200"/>
            <a:ext cx="235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5" name="Equation" r:id="rId5" imgW="1574117" imgH="495085" progId="Equation.3">
                    <p:embed/>
                  </p:oleObj>
                </mc:Choice>
                <mc:Fallback>
                  <p:oleObj name="Equation" r:id="rId5" imgW="1574117" imgH="495085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200"/>
                          <a:ext cx="2352" cy="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EF4F7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3024" y="2236"/>
            <a:ext cx="1728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6" name="Equation" r:id="rId7" imgW="952087" imgH="469696" progId="Equation.3">
                    <p:embed/>
                  </p:oleObj>
                </mc:Choice>
                <mc:Fallback>
                  <p:oleObj name="Equation" r:id="rId7" imgW="952087" imgH="469696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36"/>
                          <a:ext cx="1728" cy="7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EF4F7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914400" y="5470525"/>
            <a:ext cx="678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ea typeface="幼圆" pitchFamily="49" charset="-122"/>
              </a:rPr>
              <a:t>受迫振动系统达到稳定时应作与策动力频率相同的谐振动。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334000" y="2438400"/>
            <a:ext cx="2470150" cy="968375"/>
            <a:chOff x="3360" y="1344"/>
            <a:chExt cx="1556" cy="610"/>
          </a:xfrm>
        </p:grpSpPr>
        <p:sp>
          <p:nvSpPr>
            <p:cNvPr id="35855" name="Rectangle 12"/>
            <p:cNvSpPr>
              <a:spLocks noChangeArrowheads="1"/>
            </p:cNvSpPr>
            <p:nvPr/>
          </p:nvSpPr>
          <p:spPr bwMode="auto">
            <a:xfrm>
              <a:off x="3360" y="1704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ea typeface="幼圆" pitchFamily="49" charset="-122"/>
                </a:rPr>
                <a:t>受迫振动（定态解）</a:t>
              </a:r>
            </a:p>
          </p:txBody>
        </p:sp>
        <p:pic>
          <p:nvPicPr>
            <p:cNvPr id="35856" name="Picture 22" descr="20120525093344806_easyicon_cn_9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888" y="1344"/>
              <a:ext cx="40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943600" y="1066800"/>
            <a:ext cx="2590800" cy="1041400"/>
            <a:chOff x="3264" y="480"/>
            <a:chExt cx="1632" cy="656"/>
          </a:xfrm>
        </p:grpSpPr>
        <p:pic>
          <p:nvPicPr>
            <p:cNvPr id="35853" name="Picture 28" descr="内页dd_1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264" y="480"/>
              <a:ext cx="163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4" name="Rectangle 23"/>
            <p:cNvSpPr>
              <a:spLocks noChangeArrowheads="1"/>
            </p:cNvSpPr>
            <p:nvPr/>
          </p:nvSpPr>
          <p:spPr bwMode="auto">
            <a:xfrm>
              <a:off x="3456" y="518"/>
              <a:ext cx="12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幼圆" pitchFamily="49" charset="-122"/>
                </a:rPr>
                <a:t>策动力的角频率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905000" y="2413000"/>
            <a:ext cx="2470150" cy="993775"/>
            <a:chOff x="1200" y="1328"/>
            <a:chExt cx="1556" cy="626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1200" y="1704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ea typeface="幼圆" pitchFamily="49" charset="-122"/>
                </a:rPr>
                <a:t>阻尼振动（暂态解）</a:t>
              </a:r>
            </a:p>
          </p:txBody>
        </p:sp>
        <p:pic>
          <p:nvPicPr>
            <p:cNvPr id="35852" name="Picture 24" descr="20120525093344806_easyicon_cn_9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664" y="1328"/>
              <a:ext cx="40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受迫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nimBg="1"/>
      <p:bldP spid="3176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7"/>
          <p:cNvSpPr>
            <a:spLocks noChangeArrowheads="1"/>
          </p:cNvSpPr>
          <p:nvPr/>
        </p:nvSpPr>
        <p:spPr bwMode="auto">
          <a:xfrm>
            <a:off x="533400" y="2362200"/>
            <a:ext cx="8153400" cy="3733800"/>
          </a:xfrm>
          <a:prstGeom prst="rect">
            <a:avLst/>
          </a:prstGeom>
          <a:solidFill>
            <a:srgbClr val="E6FAE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0" name="Rectangle 53"/>
          <p:cNvSpPr>
            <a:spLocks noChangeArrowheads="1"/>
          </p:cNvSpPr>
          <p:nvPr/>
        </p:nvSpPr>
        <p:spPr bwMode="auto">
          <a:xfrm>
            <a:off x="533400" y="1371600"/>
            <a:ext cx="8153400" cy="838200"/>
          </a:xfrm>
          <a:prstGeom prst="rect">
            <a:avLst/>
          </a:prstGeom>
          <a:solidFill>
            <a:srgbClr val="E6FAE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76200" y="1560513"/>
            <a:ext cx="64988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1 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共振现象</a:t>
            </a:r>
            <a:r>
              <a:rPr kumimoji="1" lang="zh-CN" altLang="en-US" sz="2800" b="1" dirty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：</a:t>
            </a:r>
            <a:r>
              <a:rPr kumimoji="1" lang="zh-CN" altLang="en-US" sz="2800" b="1" dirty="0">
                <a:latin typeface="幼圆" pitchFamily="49" charset="-122"/>
                <a:ea typeface="幼圆" pitchFamily="49" charset="-122"/>
              </a:rPr>
              <a:t>受迫振动振幅达极大值。</a:t>
            </a:r>
            <a:endParaRPr kumimoji="1" lang="en-US" altLang="zh-CN" sz="2800" b="1" dirty="0">
              <a:latin typeface="幼圆" pitchFamily="49" charset="-122"/>
              <a:ea typeface="幼圆" pitchFamily="49" charset="-122"/>
            </a:endParaRPr>
          </a:p>
          <a:p>
            <a:endParaRPr kumimoji="1" lang="en-US" altLang="zh-CN" sz="2000" b="1" dirty="0">
              <a:solidFill>
                <a:srgbClr val="0066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57200" y="5410402"/>
            <a:ext cx="76200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D66CF"/>
                </a:solidFill>
                <a:latin typeface="幼圆" pitchFamily="49" charset="-122"/>
                <a:ea typeface="幼圆" pitchFamily="49" charset="-122"/>
              </a:rPr>
              <a:t>策动力的频率跟系统固有振动频率接近或相等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76200" y="2436813"/>
            <a:ext cx="6248400" cy="1068387"/>
            <a:chOff x="48" y="1295"/>
            <a:chExt cx="3936" cy="673"/>
          </a:xfrm>
        </p:grpSpPr>
        <p:sp>
          <p:nvSpPr>
            <p:cNvPr id="36881" name="Rectangle 13"/>
            <p:cNvSpPr>
              <a:spLocks noChangeArrowheads="1"/>
            </p:cNvSpPr>
            <p:nvPr/>
          </p:nvSpPr>
          <p:spPr bwMode="auto">
            <a:xfrm>
              <a:off x="48" y="1410"/>
              <a:ext cx="153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 dirty="0">
                  <a:solidFill>
                    <a:srgbClr val="006600"/>
                  </a:solidFill>
                  <a:latin typeface="幼圆" pitchFamily="49" charset="-122"/>
                  <a:ea typeface="幼圆" pitchFamily="49" charset="-122"/>
                </a:rPr>
                <a:t>2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共振的条件</a:t>
              </a:r>
            </a:p>
          </p:txBody>
        </p:sp>
        <p:grpSp>
          <p:nvGrpSpPr>
            <p:cNvPr id="3" name="Group 24"/>
            <p:cNvGrpSpPr>
              <a:grpSpLocks noChangeAspect="1"/>
            </p:cNvGrpSpPr>
            <p:nvPr/>
          </p:nvGrpSpPr>
          <p:grpSpPr bwMode="auto">
            <a:xfrm>
              <a:off x="1728" y="1295"/>
              <a:ext cx="2256" cy="673"/>
              <a:chOff x="1632" y="1295"/>
              <a:chExt cx="2256" cy="673"/>
            </a:xfrm>
          </p:grpSpPr>
          <p:sp>
            <p:nvSpPr>
              <p:cNvPr id="36883" name="AutoShape 23"/>
              <p:cNvSpPr>
                <a:spLocks noChangeAspect="1" noChangeArrowheads="1" noTextEdit="1"/>
              </p:cNvSpPr>
              <p:nvPr/>
            </p:nvSpPr>
            <p:spPr bwMode="auto">
              <a:xfrm>
                <a:off x="1632" y="1295"/>
                <a:ext cx="2256" cy="6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4" name="Line 25"/>
              <p:cNvSpPr>
                <a:spLocks noChangeShapeType="1"/>
              </p:cNvSpPr>
              <p:nvPr/>
            </p:nvSpPr>
            <p:spPr bwMode="auto">
              <a:xfrm flipV="1">
                <a:off x="2052" y="1816"/>
                <a:ext cx="3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5" name="Line 26"/>
              <p:cNvSpPr>
                <a:spLocks noChangeShapeType="1"/>
              </p:cNvSpPr>
              <p:nvPr/>
            </p:nvSpPr>
            <p:spPr bwMode="auto">
              <a:xfrm>
                <a:off x="2082" y="1819"/>
                <a:ext cx="43" cy="11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6" name="Line 27"/>
              <p:cNvSpPr>
                <a:spLocks noChangeShapeType="1"/>
              </p:cNvSpPr>
              <p:nvPr/>
            </p:nvSpPr>
            <p:spPr bwMode="auto">
              <a:xfrm flipV="1">
                <a:off x="2129" y="1622"/>
                <a:ext cx="54" cy="30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7" name="Line 28"/>
              <p:cNvSpPr>
                <a:spLocks noChangeShapeType="1"/>
              </p:cNvSpPr>
              <p:nvPr/>
            </p:nvSpPr>
            <p:spPr bwMode="auto">
              <a:xfrm>
                <a:off x="2183" y="1622"/>
                <a:ext cx="1647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8" name="Line 29"/>
              <p:cNvSpPr>
                <a:spLocks noChangeShapeType="1"/>
              </p:cNvSpPr>
              <p:nvPr/>
            </p:nvSpPr>
            <p:spPr bwMode="auto">
              <a:xfrm>
                <a:off x="2034" y="1589"/>
                <a:ext cx="1811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9" name="Rectangle 30"/>
              <p:cNvSpPr>
                <a:spLocks noChangeArrowheads="1"/>
              </p:cNvSpPr>
              <p:nvPr/>
            </p:nvSpPr>
            <p:spPr bwMode="auto">
              <a:xfrm>
                <a:off x="3746" y="1642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36890" name="Rectangle 31"/>
              <p:cNvSpPr>
                <a:spLocks noChangeArrowheads="1"/>
              </p:cNvSpPr>
              <p:nvPr/>
            </p:nvSpPr>
            <p:spPr bwMode="auto">
              <a:xfrm>
                <a:off x="3729" y="1803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en-US" altLang="zh-CN"/>
              </a:p>
            </p:txBody>
          </p:sp>
          <p:sp>
            <p:nvSpPr>
              <p:cNvPr id="36891" name="Rectangle 32"/>
              <p:cNvSpPr>
                <a:spLocks noChangeArrowheads="1"/>
              </p:cNvSpPr>
              <p:nvPr/>
            </p:nvSpPr>
            <p:spPr bwMode="auto">
              <a:xfrm>
                <a:off x="3512" y="1642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36892" name="Rectangle 33"/>
              <p:cNvSpPr>
                <a:spLocks noChangeArrowheads="1"/>
              </p:cNvSpPr>
              <p:nvPr/>
            </p:nvSpPr>
            <p:spPr bwMode="auto">
              <a:xfrm>
                <a:off x="2889" y="1642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36893" name="Rectangle 34"/>
              <p:cNvSpPr>
                <a:spLocks noChangeArrowheads="1"/>
              </p:cNvSpPr>
              <p:nvPr/>
            </p:nvSpPr>
            <p:spPr bwMode="auto">
              <a:xfrm>
                <a:off x="2872" y="1803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en-US" altLang="zh-CN"/>
              </a:p>
            </p:txBody>
          </p:sp>
          <p:sp>
            <p:nvSpPr>
              <p:cNvPr id="36894" name="Rectangle 35"/>
              <p:cNvSpPr>
                <a:spLocks noChangeArrowheads="1"/>
              </p:cNvSpPr>
              <p:nvPr/>
            </p:nvSpPr>
            <p:spPr bwMode="auto">
              <a:xfrm>
                <a:off x="2442" y="1642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36895" name="Rectangle 36"/>
              <p:cNvSpPr>
                <a:spLocks noChangeArrowheads="1"/>
              </p:cNvSpPr>
              <p:nvPr/>
            </p:nvSpPr>
            <p:spPr bwMode="auto">
              <a:xfrm>
                <a:off x="2423" y="1803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36896" name="Rectangle 37"/>
              <p:cNvSpPr>
                <a:spLocks noChangeArrowheads="1"/>
              </p:cNvSpPr>
              <p:nvPr/>
            </p:nvSpPr>
            <p:spPr bwMode="auto">
              <a:xfrm>
                <a:off x="3249" y="1636"/>
                <a:ext cx="116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altLang="zh-CN"/>
              </a:p>
            </p:txBody>
          </p:sp>
          <p:sp>
            <p:nvSpPr>
              <p:cNvPr id="36897" name="Rectangle 38"/>
              <p:cNvSpPr>
                <a:spLocks noChangeArrowheads="1"/>
              </p:cNvSpPr>
              <p:nvPr/>
            </p:nvSpPr>
            <p:spPr bwMode="auto">
              <a:xfrm>
                <a:off x="2969" y="1636"/>
                <a:ext cx="77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36898" name="Rectangle 39"/>
              <p:cNvSpPr>
                <a:spLocks noChangeArrowheads="1"/>
              </p:cNvSpPr>
              <p:nvPr/>
            </p:nvSpPr>
            <p:spPr bwMode="auto">
              <a:xfrm>
                <a:off x="2194" y="1636"/>
                <a:ext cx="77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36899" name="Rectangle 40"/>
              <p:cNvSpPr>
                <a:spLocks noChangeArrowheads="1"/>
              </p:cNvSpPr>
              <p:nvPr/>
            </p:nvSpPr>
            <p:spPr bwMode="auto">
              <a:xfrm>
                <a:off x="3560" y="1610"/>
                <a:ext cx="159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i="1">
                    <a:solidFill>
                      <a:srgbClr val="000000"/>
                    </a:solidFill>
                    <a:latin typeface="Symbol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36900" name="Rectangle 41"/>
              <p:cNvSpPr>
                <a:spLocks noChangeArrowheads="1"/>
              </p:cNvSpPr>
              <p:nvPr/>
            </p:nvSpPr>
            <p:spPr bwMode="auto">
              <a:xfrm>
                <a:off x="3351" y="1610"/>
                <a:ext cx="11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i="1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endParaRPr lang="en-US" altLang="zh-CN"/>
              </a:p>
            </p:txBody>
          </p:sp>
          <p:sp>
            <p:nvSpPr>
              <p:cNvPr id="36901" name="Rectangle 42"/>
              <p:cNvSpPr>
                <a:spLocks noChangeArrowheads="1"/>
              </p:cNvSpPr>
              <p:nvPr/>
            </p:nvSpPr>
            <p:spPr bwMode="auto">
              <a:xfrm>
                <a:off x="2704" y="1610"/>
                <a:ext cx="159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i="1">
                    <a:solidFill>
                      <a:srgbClr val="000000"/>
                    </a:solidFill>
                    <a:latin typeface="Symbol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36902" name="Rectangle 43"/>
              <p:cNvSpPr>
                <a:spLocks noChangeArrowheads="1"/>
              </p:cNvSpPr>
              <p:nvPr/>
            </p:nvSpPr>
            <p:spPr bwMode="auto">
              <a:xfrm>
                <a:off x="2257" y="1610"/>
                <a:ext cx="159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i="1">
                    <a:solidFill>
                      <a:srgbClr val="000000"/>
                    </a:solidFill>
                    <a:latin typeface="Symbol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36903" name="Rectangle 44"/>
              <p:cNvSpPr>
                <a:spLocks noChangeArrowheads="1"/>
              </p:cNvSpPr>
              <p:nvPr/>
            </p:nvSpPr>
            <p:spPr bwMode="auto">
              <a:xfrm>
                <a:off x="3083" y="1610"/>
                <a:ext cx="127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36904" name="Rectangle 45"/>
              <p:cNvSpPr>
                <a:spLocks noChangeArrowheads="1"/>
              </p:cNvSpPr>
              <p:nvPr/>
            </p:nvSpPr>
            <p:spPr bwMode="auto">
              <a:xfrm>
                <a:off x="2559" y="1610"/>
                <a:ext cx="127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36905" name="Rectangle 46"/>
              <p:cNvSpPr>
                <a:spLocks noChangeArrowheads="1"/>
              </p:cNvSpPr>
              <p:nvPr/>
            </p:nvSpPr>
            <p:spPr bwMode="auto">
              <a:xfrm>
                <a:off x="1857" y="1416"/>
                <a:ext cx="127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36906" name="Rectangle 47"/>
              <p:cNvSpPr>
                <a:spLocks noChangeArrowheads="1"/>
              </p:cNvSpPr>
              <p:nvPr/>
            </p:nvSpPr>
            <p:spPr bwMode="auto">
              <a:xfrm>
                <a:off x="2906" y="1298"/>
                <a:ext cx="64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i="1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endParaRPr lang="en-US" altLang="zh-CN"/>
              </a:p>
            </p:txBody>
          </p:sp>
          <p:sp>
            <p:nvSpPr>
              <p:cNvPr id="36907" name="Rectangle 48"/>
              <p:cNvSpPr>
                <a:spLocks noChangeArrowheads="1"/>
              </p:cNvSpPr>
              <p:nvPr/>
            </p:nvSpPr>
            <p:spPr bwMode="auto">
              <a:xfrm>
                <a:off x="1676" y="1442"/>
                <a:ext cx="142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endParaRPr lang="en-US" altLang="zh-CN"/>
              </a:p>
            </p:txBody>
          </p:sp>
        </p:grp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990600" y="3657600"/>
            <a:ext cx="7277100" cy="1447800"/>
            <a:chOff x="624" y="2352"/>
            <a:chExt cx="4584" cy="912"/>
          </a:xfrm>
        </p:grpSpPr>
        <p:graphicFrame>
          <p:nvGraphicFramePr>
            <p:cNvPr id="36866" name="Object 2"/>
            <p:cNvGraphicFramePr>
              <a:graphicFrameLocks noChangeAspect="1"/>
            </p:cNvGraphicFramePr>
            <p:nvPr/>
          </p:nvGraphicFramePr>
          <p:xfrm>
            <a:off x="624" y="2544"/>
            <a:ext cx="720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08" name="Equation" r:id="rId3" imgW="660113" imgH="533169" progId="Equation.3">
                    <p:embed/>
                  </p:oleObj>
                </mc:Choice>
                <mc:Fallback>
                  <p:oleObj name="Equation" r:id="rId3" imgW="660113" imgH="533169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44"/>
                          <a:ext cx="720" cy="6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EF4F7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Rectangle 14"/>
            <p:cNvSpPr>
              <a:spLocks noChangeArrowheads="1"/>
            </p:cNvSpPr>
            <p:nvPr/>
          </p:nvSpPr>
          <p:spPr bwMode="auto">
            <a:xfrm>
              <a:off x="2016" y="2352"/>
              <a:ext cx="1440" cy="91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2112" y="2688"/>
            <a:ext cx="133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09" name="Equation" r:id="rId5" imgW="1231366" imgH="304668" progId="Equation.3">
                    <p:embed/>
                  </p:oleObj>
                </mc:Choice>
                <mc:Fallback>
                  <p:oleObj name="Equation" r:id="rId5" imgW="1231366" imgH="304668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33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DCDCB0"/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DCDCB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Rectangle 16"/>
            <p:cNvSpPr>
              <a:spLocks noChangeArrowheads="1"/>
            </p:cNvSpPr>
            <p:nvPr/>
          </p:nvSpPr>
          <p:spPr bwMode="auto">
            <a:xfrm>
              <a:off x="2016" y="2352"/>
              <a:ext cx="15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共振频率</a:t>
              </a:r>
            </a:p>
          </p:txBody>
        </p:sp>
        <p:sp>
          <p:nvSpPr>
            <p:cNvPr id="36878" name="Rectangle 18"/>
            <p:cNvSpPr>
              <a:spLocks noChangeArrowheads="1"/>
            </p:cNvSpPr>
            <p:nvPr/>
          </p:nvSpPr>
          <p:spPr bwMode="auto">
            <a:xfrm>
              <a:off x="3648" y="2352"/>
              <a:ext cx="1560" cy="91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Rectangle 19"/>
            <p:cNvSpPr>
              <a:spLocks noChangeArrowheads="1"/>
            </p:cNvSpPr>
            <p:nvPr/>
          </p:nvSpPr>
          <p:spPr bwMode="auto">
            <a:xfrm>
              <a:off x="3696" y="2352"/>
              <a:ext cx="8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共振振幅</a:t>
              </a:r>
            </a:p>
          </p:txBody>
        </p:sp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3648" y="2607"/>
            <a:ext cx="1465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0" name="Equation" r:id="rId7" imgW="1371600" imgH="546100" progId="Equation.3">
                    <p:embed/>
                  </p:oleObj>
                </mc:Choice>
                <mc:Fallback>
                  <p:oleObj name="Equation" r:id="rId7" imgW="1371600" imgH="546100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07"/>
                          <a:ext cx="1465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DCDCB0"/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DCDCB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6880" name="Picture 56" descr="20120525093344806_easyicon_cn_9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440" y="2592"/>
              <a:ext cx="48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/>
      <p:bldP spid="3279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Rectangle 40"/>
          <p:cNvSpPr>
            <a:spLocks noChangeArrowheads="1"/>
          </p:cNvSpPr>
          <p:nvPr/>
        </p:nvSpPr>
        <p:spPr bwMode="auto">
          <a:xfrm>
            <a:off x="304800" y="1143000"/>
            <a:ext cx="8610600" cy="5486400"/>
          </a:xfrm>
          <a:prstGeom prst="rect">
            <a:avLst/>
          </a:prstGeom>
          <a:solidFill>
            <a:srgbClr val="E6FAE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62000" y="1524000"/>
            <a:ext cx="2971800" cy="1600200"/>
            <a:chOff x="480" y="672"/>
            <a:chExt cx="1872" cy="1008"/>
          </a:xfrm>
        </p:grpSpPr>
        <p:sp>
          <p:nvSpPr>
            <p:cNvPr id="37922" name="Rectangle 4"/>
            <p:cNvSpPr>
              <a:spLocks noChangeArrowheads="1"/>
            </p:cNvSpPr>
            <p:nvPr/>
          </p:nvSpPr>
          <p:spPr bwMode="auto">
            <a:xfrm>
              <a:off x="480" y="672"/>
              <a:ext cx="1872" cy="1008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bg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Rectangle 5"/>
            <p:cNvSpPr>
              <a:spLocks noChangeArrowheads="1"/>
            </p:cNvSpPr>
            <p:nvPr/>
          </p:nvSpPr>
          <p:spPr bwMode="auto">
            <a:xfrm>
              <a:off x="480" y="720"/>
              <a:ext cx="182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幼圆" pitchFamily="49" charset="-122"/>
                </a:rPr>
                <a:t>共振频率</a:t>
              </a:r>
            </a:p>
          </p:txBody>
        </p:sp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528" y="1104"/>
            <a:ext cx="160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9" name="Equation" r:id="rId3" imgW="1231366" imgH="304668" progId="Equation.3">
                    <p:embed/>
                  </p:oleObj>
                </mc:Choice>
                <mc:Fallback>
                  <p:oleObj name="Equation" r:id="rId3" imgW="1231366" imgH="304668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04"/>
                          <a:ext cx="1603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DCDCB0"/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DCDCB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62000" y="3276600"/>
            <a:ext cx="2971800" cy="1905000"/>
            <a:chOff x="480" y="1776"/>
            <a:chExt cx="1872" cy="1200"/>
          </a:xfrm>
        </p:grpSpPr>
        <p:sp>
          <p:nvSpPr>
            <p:cNvPr id="37920" name="Rectangle 8"/>
            <p:cNvSpPr>
              <a:spLocks noChangeArrowheads="1"/>
            </p:cNvSpPr>
            <p:nvPr/>
          </p:nvSpPr>
          <p:spPr bwMode="auto">
            <a:xfrm>
              <a:off x="480" y="1776"/>
              <a:ext cx="1872" cy="1200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bg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Rectangle 9"/>
            <p:cNvSpPr>
              <a:spLocks noChangeArrowheads="1"/>
            </p:cNvSpPr>
            <p:nvPr/>
          </p:nvSpPr>
          <p:spPr bwMode="auto">
            <a:xfrm>
              <a:off x="488" y="1776"/>
              <a:ext cx="1025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幼圆" pitchFamily="49" charset="-122"/>
                </a:rPr>
                <a:t>共振振幅</a:t>
              </a:r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480" y="2112"/>
            <a:ext cx="1758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90" name="Equation" r:id="rId5" imgW="1371600" imgH="546100" progId="Equation.3">
                    <p:embed/>
                  </p:oleObj>
                </mc:Choice>
                <mc:Fallback>
                  <p:oleObj name="Equation" r:id="rId5" imgW="1371600" imgH="546100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112"/>
                          <a:ext cx="1758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DCDCB0"/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DCDCB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038600" y="1447800"/>
            <a:ext cx="4410075" cy="4714875"/>
            <a:chOff x="2544" y="624"/>
            <a:chExt cx="2778" cy="2970"/>
          </a:xfrm>
        </p:grpSpPr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4" y="624"/>
              <a:ext cx="2778" cy="2970"/>
              <a:chOff x="2544" y="630"/>
              <a:chExt cx="2778" cy="2970"/>
            </a:xfrm>
          </p:grpSpPr>
          <p:sp>
            <p:nvSpPr>
              <p:cNvPr id="37916" name="Rectangle 12"/>
              <p:cNvSpPr>
                <a:spLocks noChangeArrowheads="1"/>
              </p:cNvSpPr>
              <p:nvPr/>
            </p:nvSpPr>
            <p:spPr bwMode="auto">
              <a:xfrm>
                <a:off x="2544" y="630"/>
                <a:ext cx="2778" cy="2970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accent1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7" name="Line 13"/>
              <p:cNvSpPr>
                <a:spLocks noChangeShapeType="1"/>
              </p:cNvSpPr>
              <p:nvPr/>
            </p:nvSpPr>
            <p:spPr bwMode="auto">
              <a:xfrm>
                <a:off x="2670" y="3290"/>
                <a:ext cx="22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892" name="Object 4"/>
              <p:cNvGraphicFramePr>
                <a:graphicFrameLocks noChangeAspect="1"/>
              </p:cNvGraphicFramePr>
              <p:nvPr/>
            </p:nvGraphicFramePr>
            <p:xfrm>
              <a:off x="4860" y="3179"/>
              <a:ext cx="348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91" name="Equation" r:id="rId7" imgW="203024" imgH="215713" progId="Equation.3">
                      <p:embed/>
                    </p:oleObj>
                  </mc:Choice>
                  <mc:Fallback>
                    <p:oleObj name="Equation" r:id="rId7" imgW="203024" imgH="215713" progId="Equation.3">
                      <p:embed/>
                      <p:pic>
                        <p:nvPicPr>
                          <p:cNvPr id="0" name="Picture 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0" y="3179"/>
                            <a:ext cx="348" cy="3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3" name="Object 5"/>
              <p:cNvGraphicFramePr>
                <a:graphicFrameLocks noChangeAspect="1"/>
              </p:cNvGraphicFramePr>
              <p:nvPr/>
            </p:nvGraphicFramePr>
            <p:xfrm>
              <a:off x="2717" y="965"/>
              <a:ext cx="27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92" name="公式" r:id="rId9" imgW="215806" imgH="228501" progId="Equation.3">
                      <p:embed/>
                    </p:oleObj>
                  </mc:Choice>
                  <mc:Fallback>
                    <p:oleObj name="公式" r:id="rId9" imgW="215806" imgH="228501" progId="Equation.3">
                      <p:embed/>
                      <p:pic>
                        <p:nvPicPr>
                          <p:cNvPr id="0" name="Picture 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7" y="965"/>
                            <a:ext cx="27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4" name="Object 6"/>
              <p:cNvGraphicFramePr>
                <a:graphicFrameLocks noChangeAspect="1"/>
              </p:cNvGraphicFramePr>
              <p:nvPr/>
            </p:nvGraphicFramePr>
            <p:xfrm>
              <a:off x="2544" y="3264"/>
              <a:ext cx="271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93" name="Equation" r:id="rId11" imgW="126835" imgH="139518" progId="Equation.3">
                      <p:embed/>
                    </p:oleObj>
                  </mc:Choice>
                  <mc:Fallback>
                    <p:oleObj name="Equation" r:id="rId11" imgW="126835" imgH="139518" progId="Equation.3">
                      <p:embed/>
                      <p:pic>
                        <p:nvPicPr>
                          <p:cNvPr id="0" name="Picture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264"/>
                            <a:ext cx="271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8" name="Line 17"/>
              <p:cNvSpPr>
                <a:spLocks noChangeShapeType="1"/>
              </p:cNvSpPr>
              <p:nvPr/>
            </p:nvSpPr>
            <p:spPr bwMode="auto">
              <a:xfrm flipH="1" flipV="1">
                <a:off x="2670" y="1109"/>
                <a:ext cx="0" cy="22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9" name="Text Box 18"/>
              <p:cNvSpPr txBox="1">
                <a:spLocks noChangeArrowheads="1"/>
              </p:cNvSpPr>
              <p:nvPr/>
            </p:nvSpPr>
            <p:spPr bwMode="auto">
              <a:xfrm>
                <a:off x="3292" y="678"/>
                <a:ext cx="124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0000"/>
                    </a:solidFill>
                    <a:ea typeface="幼圆" pitchFamily="49" charset="-122"/>
                  </a:rPr>
                  <a:t>共振频率</a:t>
                </a:r>
              </a:p>
            </p:txBody>
          </p:sp>
        </p:grpSp>
        <p:sp>
          <p:nvSpPr>
            <p:cNvPr id="37902" name="Freeform 20"/>
            <p:cNvSpPr>
              <a:spLocks/>
            </p:cNvSpPr>
            <p:nvPr/>
          </p:nvSpPr>
          <p:spPr bwMode="auto">
            <a:xfrm>
              <a:off x="3714" y="1058"/>
              <a:ext cx="12" cy="2242"/>
            </a:xfrm>
            <a:custGeom>
              <a:avLst/>
              <a:gdLst>
                <a:gd name="T0" fmla="*/ 12 w 12"/>
                <a:gd name="T1" fmla="*/ 2242 h 2242"/>
                <a:gd name="T2" fmla="*/ 0 w 12"/>
                <a:gd name="T3" fmla="*/ 0 h 2242"/>
                <a:gd name="T4" fmla="*/ 0 60000 65536"/>
                <a:gd name="T5" fmla="*/ 0 60000 65536"/>
                <a:gd name="T6" fmla="*/ 0 w 12"/>
                <a:gd name="T7" fmla="*/ 0 h 2242"/>
                <a:gd name="T8" fmla="*/ 12 w 12"/>
                <a:gd name="T9" fmla="*/ 2242 h 22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42">
                  <a:moveTo>
                    <a:pt x="12" y="224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0" name="Object 2"/>
            <p:cNvGraphicFramePr>
              <a:graphicFrameLocks noChangeAspect="1"/>
            </p:cNvGraphicFramePr>
            <p:nvPr/>
          </p:nvGraphicFramePr>
          <p:xfrm>
            <a:off x="3582" y="3229"/>
            <a:ext cx="30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94" name="公式" r:id="rId13" imgW="279400" imgH="330200" progId="Equation.3">
                    <p:embed/>
                  </p:oleObj>
                </mc:Choice>
                <mc:Fallback>
                  <p:oleObj name="公式" r:id="rId13" imgW="279400" imgH="330200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3229"/>
                          <a:ext cx="30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5" name="AutoShape 23"/>
            <p:cNvSpPr>
              <a:spLocks noChangeArrowheads="1"/>
            </p:cNvSpPr>
            <p:nvPr/>
          </p:nvSpPr>
          <p:spPr bwMode="auto">
            <a:xfrm>
              <a:off x="2592" y="2921"/>
              <a:ext cx="816" cy="288"/>
            </a:xfrm>
            <a:prstGeom prst="wedgeRectCallout">
              <a:avLst>
                <a:gd name="adj1" fmla="val 58333"/>
                <a:gd name="adj2" fmla="val -151042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 sz="2000" b="1">
                <a:ea typeface="幼圆" pitchFamily="49" charset="-122"/>
              </a:endParaRPr>
            </a:p>
          </p:txBody>
        </p:sp>
        <p:sp>
          <p:nvSpPr>
            <p:cNvPr id="37904" name="Freeform 24"/>
            <p:cNvSpPr>
              <a:spLocks/>
            </p:cNvSpPr>
            <p:nvPr/>
          </p:nvSpPr>
          <p:spPr bwMode="auto">
            <a:xfrm>
              <a:off x="2762" y="2614"/>
              <a:ext cx="1975" cy="368"/>
            </a:xfrm>
            <a:custGeom>
              <a:avLst/>
              <a:gdLst>
                <a:gd name="T0" fmla="*/ 0 w 1975"/>
                <a:gd name="T1" fmla="*/ 94 h 368"/>
                <a:gd name="T2" fmla="*/ 397 w 1975"/>
                <a:gd name="T3" fmla="*/ 46 h 368"/>
                <a:gd name="T4" fmla="*/ 760 w 1975"/>
                <a:gd name="T5" fmla="*/ 0 h 368"/>
                <a:gd name="T6" fmla="*/ 1123 w 1975"/>
                <a:gd name="T7" fmla="*/ 46 h 368"/>
                <a:gd name="T8" fmla="*/ 1441 w 1975"/>
                <a:gd name="T9" fmla="*/ 138 h 368"/>
                <a:gd name="T10" fmla="*/ 1713 w 1975"/>
                <a:gd name="T11" fmla="*/ 275 h 368"/>
                <a:gd name="T12" fmla="*/ 1975 w 1975"/>
                <a:gd name="T13" fmla="*/ 368 h 3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75"/>
                <a:gd name="T22" fmla="*/ 0 h 368"/>
                <a:gd name="T23" fmla="*/ 1975 w 1975"/>
                <a:gd name="T24" fmla="*/ 368 h 3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75" h="368">
                  <a:moveTo>
                    <a:pt x="0" y="94"/>
                  </a:moveTo>
                  <a:cubicBezTo>
                    <a:pt x="66" y="85"/>
                    <a:pt x="270" y="62"/>
                    <a:pt x="397" y="46"/>
                  </a:cubicBezTo>
                  <a:cubicBezTo>
                    <a:pt x="524" y="30"/>
                    <a:pt x="639" y="0"/>
                    <a:pt x="760" y="0"/>
                  </a:cubicBezTo>
                  <a:cubicBezTo>
                    <a:pt x="881" y="0"/>
                    <a:pt x="1010" y="23"/>
                    <a:pt x="1123" y="46"/>
                  </a:cubicBezTo>
                  <a:cubicBezTo>
                    <a:pt x="1237" y="69"/>
                    <a:pt x="1342" y="99"/>
                    <a:pt x="1441" y="138"/>
                  </a:cubicBezTo>
                  <a:cubicBezTo>
                    <a:pt x="1539" y="176"/>
                    <a:pt x="1624" y="237"/>
                    <a:pt x="1713" y="275"/>
                  </a:cubicBezTo>
                  <a:cubicBezTo>
                    <a:pt x="1802" y="313"/>
                    <a:pt x="1920" y="349"/>
                    <a:pt x="1975" y="368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Text Box 25"/>
            <p:cNvSpPr txBox="1">
              <a:spLocks noChangeArrowheads="1"/>
            </p:cNvSpPr>
            <p:nvPr/>
          </p:nvSpPr>
          <p:spPr bwMode="auto">
            <a:xfrm>
              <a:off x="2686" y="2918"/>
              <a:ext cx="599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 dirty="0">
                  <a:solidFill>
                    <a:srgbClr val="000000"/>
                  </a:solidFill>
                  <a:latin typeface="Times New Roman" pitchFamily="18" charset="0"/>
                  <a:ea typeface="幼圆" pitchFamily="49" charset="-122"/>
                </a:rPr>
                <a:t>大阻尼</a:t>
              </a:r>
              <a:endPara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endParaRPr>
            </a:p>
          </p:txBody>
        </p:sp>
        <p:sp>
          <p:nvSpPr>
            <p:cNvPr id="33819" name="AutoShape 27"/>
            <p:cNvSpPr>
              <a:spLocks noChangeArrowheads="1"/>
            </p:cNvSpPr>
            <p:nvPr/>
          </p:nvSpPr>
          <p:spPr bwMode="auto">
            <a:xfrm>
              <a:off x="4118" y="1248"/>
              <a:ext cx="1008" cy="384"/>
            </a:xfrm>
            <a:prstGeom prst="wedgeRectCallout">
              <a:avLst>
                <a:gd name="adj1" fmla="val -78472"/>
                <a:gd name="adj2" fmla="val 225523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 type="none" w="sm" len="lg"/>
            </a:ln>
            <a:effectLst/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 sz="2000" b="1">
                <a:ea typeface="幼圆" pitchFamily="49" charset="-122"/>
              </a:endParaRPr>
            </a:p>
          </p:txBody>
        </p:sp>
        <p:sp>
          <p:nvSpPr>
            <p:cNvPr id="37907" name="Freeform 28"/>
            <p:cNvSpPr>
              <a:spLocks/>
            </p:cNvSpPr>
            <p:nvPr/>
          </p:nvSpPr>
          <p:spPr bwMode="auto">
            <a:xfrm>
              <a:off x="2766" y="2141"/>
              <a:ext cx="1989" cy="806"/>
            </a:xfrm>
            <a:custGeom>
              <a:avLst/>
              <a:gdLst>
                <a:gd name="T0" fmla="*/ 0 w 1989"/>
                <a:gd name="T1" fmla="*/ 571 h 806"/>
                <a:gd name="T2" fmla="*/ 225 w 1989"/>
                <a:gd name="T3" fmla="*/ 531 h 806"/>
                <a:gd name="T4" fmla="*/ 470 w 1989"/>
                <a:gd name="T5" fmla="*/ 417 h 806"/>
                <a:gd name="T6" fmla="*/ 659 w 1989"/>
                <a:gd name="T7" fmla="*/ 235 h 806"/>
                <a:gd name="T8" fmla="*/ 845 w 1989"/>
                <a:gd name="T9" fmla="*/ 1 h 806"/>
                <a:gd name="T10" fmla="*/ 1106 w 1989"/>
                <a:gd name="T11" fmla="*/ 226 h 806"/>
                <a:gd name="T12" fmla="*/ 1331 w 1989"/>
                <a:gd name="T13" fmla="*/ 421 h 806"/>
                <a:gd name="T14" fmla="*/ 1577 w 1989"/>
                <a:gd name="T15" fmla="*/ 616 h 806"/>
                <a:gd name="T16" fmla="*/ 1790 w 1989"/>
                <a:gd name="T17" fmla="*/ 748 h 806"/>
                <a:gd name="T18" fmla="*/ 1989 w 1989"/>
                <a:gd name="T19" fmla="*/ 806 h 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89"/>
                <a:gd name="T31" fmla="*/ 0 h 806"/>
                <a:gd name="T32" fmla="*/ 1989 w 1989"/>
                <a:gd name="T33" fmla="*/ 806 h 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89" h="806">
                  <a:moveTo>
                    <a:pt x="0" y="571"/>
                  </a:moveTo>
                  <a:cubicBezTo>
                    <a:pt x="37" y="564"/>
                    <a:pt x="147" y="557"/>
                    <a:pt x="225" y="531"/>
                  </a:cubicBezTo>
                  <a:cubicBezTo>
                    <a:pt x="303" y="505"/>
                    <a:pt x="398" y="466"/>
                    <a:pt x="470" y="417"/>
                  </a:cubicBezTo>
                  <a:cubicBezTo>
                    <a:pt x="542" y="368"/>
                    <a:pt x="597" y="304"/>
                    <a:pt x="659" y="235"/>
                  </a:cubicBezTo>
                  <a:cubicBezTo>
                    <a:pt x="721" y="166"/>
                    <a:pt x="771" y="2"/>
                    <a:pt x="845" y="1"/>
                  </a:cubicBezTo>
                  <a:cubicBezTo>
                    <a:pt x="919" y="0"/>
                    <a:pt x="1025" y="156"/>
                    <a:pt x="1106" y="226"/>
                  </a:cubicBezTo>
                  <a:cubicBezTo>
                    <a:pt x="1187" y="296"/>
                    <a:pt x="1252" y="356"/>
                    <a:pt x="1331" y="421"/>
                  </a:cubicBezTo>
                  <a:cubicBezTo>
                    <a:pt x="1410" y="486"/>
                    <a:pt x="1501" y="562"/>
                    <a:pt x="1577" y="616"/>
                  </a:cubicBezTo>
                  <a:cubicBezTo>
                    <a:pt x="1653" y="670"/>
                    <a:pt x="1721" y="716"/>
                    <a:pt x="1790" y="748"/>
                  </a:cubicBezTo>
                  <a:cubicBezTo>
                    <a:pt x="1859" y="780"/>
                    <a:pt x="1948" y="794"/>
                    <a:pt x="1989" y="806"/>
                  </a:cubicBezTo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Text Box 29"/>
            <p:cNvSpPr txBox="1">
              <a:spLocks noChangeArrowheads="1"/>
            </p:cNvSpPr>
            <p:nvPr/>
          </p:nvSpPr>
          <p:spPr bwMode="auto">
            <a:xfrm>
              <a:off x="4118" y="1200"/>
              <a:ext cx="1008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ea typeface="幼圆" pitchFamily="49" charset="-122"/>
                </a:rPr>
                <a:t>小阻尼</a:t>
              </a:r>
            </a:p>
          </p:txBody>
        </p:sp>
        <p:sp>
          <p:nvSpPr>
            <p:cNvPr id="33823" name="AutoShape 31"/>
            <p:cNvSpPr>
              <a:spLocks noChangeArrowheads="1"/>
            </p:cNvSpPr>
            <p:nvPr/>
          </p:nvSpPr>
          <p:spPr bwMode="auto">
            <a:xfrm>
              <a:off x="4272" y="1986"/>
              <a:ext cx="958" cy="384"/>
            </a:xfrm>
            <a:prstGeom prst="wedgeRectCallout">
              <a:avLst>
                <a:gd name="adj1" fmla="val -41338"/>
                <a:gd name="adj2" fmla="val 119009"/>
              </a:avLst>
            </a:prstGeom>
            <a:gradFill rotWithShape="0">
              <a:gsLst>
                <a:gs pos="0">
                  <a:srgbClr val="CCECFF"/>
                </a:gs>
                <a:gs pos="50000">
                  <a:schemeClr val="bg1"/>
                </a:gs>
                <a:gs pos="100000">
                  <a:srgbClr val="CCEC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 type="none" w="sm" len="lg"/>
            </a:ln>
            <a:effectLst/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 sz="2000" b="1">
                <a:ea typeface="幼圆" pitchFamily="49" charset="-122"/>
              </a:endParaRPr>
            </a:p>
          </p:txBody>
        </p:sp>
        <p:sp>
          <p:nvSpPr>
            <p:cNvPr id="37910" name="Text Box 32"/>
            <p:cNvSpPr txBox="1">
              <a:spLocks noChangeArrowheads="1"/>
            </p:cNvSpPr>
            <p:nvPr/>
          </p:nvSpPr>
          <p:spPr bwMode="auto">
            <a:xfrm>
              <a:off x="4224" y="1986"/>
              <a:ext cx="81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ea typeface="幼圆" pitchFamily="49" charset="-122"/>
                </a:rPr>
                <a:t>阻尼</a:t>
              </a:r>
            </a:p>
          </p:txBody>
        </p:sp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4656" y="1976"/>
            <a:ext cx="47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95" name="Equation" r:id="rId15" imgW="304404" imgH="177569" progId="Equation.3">
                    <p:embed/>
                  </p:oleObj>
                </mc:Choice>
                <mc:Fallback>
                  <p:oleObj name="Equation" r:id="rId15" imgW="304404" imgH="177569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976"/>
                          <a:ext cx="479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Freeform 35"/>
            <p:cNvSpPr>
              <a:spLocks/>
            </p:cNvSpPr>
            <p:nvPr/>
          </p:nvSpPr>
          <p:spPr bwMode="auto">
            <a:xfrm>
              <a:off x="2784" y="1111"/>
              <a:ext cx="743" cy="1607"/>
            </a:xfrm>
            <a:custGeom>
              <a:avLst/>
              <a:gdLst>
                <a:gd name="T0" fmla="*/ 0 w 743"/>
                <a:gd name="T1" fmla="*/ 1607 h 1607"/>
                <a:gd name="T2" fmla="*/ 129 w 743"/>
                <a:gd name="T3" fmla="*/ 1576 h 1607"/>
                <a:gd name="T4" fmla="*/ 344 w 743"/>
                <a:gd name="T5" fmla="*/ 1443 h 1607"/>
                <a:gd name="T6" fmla="*/ 524 w 743"/>
                <a:gd name="T7" fmla="*/ 1191 h 1607"/>
                <a:gd name="T8" fmla="*/ 664 w 743"/>
                <a:gd name="T9" fmla="*/ 739 h 1607"/>
                <a:gd name="T10" fmla="*/ 743 w 743"/>
                <a:gd name="T11" fmla="*/ 0 h 16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3"/>
                <a:gd name="T19" fmla="*/ 0 h 1607"/>
                <a:gd name="T20" fmla="*/ 743 w 743"/>
                <a:gd name="T21" fmla="*/ 1607 h 16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3" h="1607">
                  <a:moveTo>
                    <a:pt x="0" y="1607"/>
                  </a:moveTo>
                  <a:cubicBezTo>
                    <a:pt x="21" y="1601"/>
                    <a:pt x="72" y="1603"/>
                    <a:pt x="129" y="1576"/>
                  </a:cubicBezTo>
                  <a:cubicBezTo>
                    <a:pt x="186" y="1549"/>
                    <a:pt x="278" y="1507"/>
                    <a:pt x="344" y="1443"/>
                  </a:cubicBezTo>
                  <a:cubicBezTo>
                    <a:pt x="410" y="1379"/>
                    <a:pt x="471" y="1308"/>
                    <a:pt x="524" y="1191"/>
                  </a:cubicBezTo>
                  <a:cubicBezTo>
                    <a:pt x="577" y="1074"/>
                    <a:pt x="628" y="937"/>
                    <a:pt x="664" y="739"/>
                  </a:cubicBezTo>
                  <a:cubicBezTo>
                    <a:pt x="700" y="541"/>
                    <a:pt x="727" y="154"/>
                    <a:pt x="743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Freeform 36"/>
            <p:cNvSpPr>
              <a:spLocks/>
            </p:cNvSpPr>
            <p:nvPr/>
          </p:nvSpPr>
          <p:spPr bwMode="auto">
            <a:xfrm>
              <a:off x="2786" y="1794"/>
              <a:ext cx="678" cy="942"/>
            </a:xfrm>
            <a:custGeom>
              <a:avLst/>
              <a:gdLst>
                <a:gd name="T0" fmla="*/ 0 w 726"/>
                <a:gd name="T1" fmla="*/ 826 h 826"/>
                <a:gd name="T2" fmla="*/ 253 w 726"/>
                <a:gd name="T3" fmla="*/ 732 h 826"/>
                <a:gd name="T4" fmla="*/ 408 w 726"/>
                <a:gd name="T5" fmla="*/ 632 h 826"/>
                <a:gd name="T6" fmla="*/ 499 w 726"/>
                <a:gd name="T7" fmla="*/ 534 h 826"/>
                <a:gd name="T8" fmla="*/ 635 w 726"/>
                <a:gd name="T9" fmla="*/ 292 h 826"/>
                <a:gd name="T10" fmla="*/ 726 w 726"/>
                <a:gd name="T11" fmla="*/ 0 h 8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6"/>
                <a:gd name="T19" fmla="*/ 0 h 826"/>
                <a:gd name="T20" fmla="*/ 726 w 726"/>
                <a:gd name="T21" fmla="*/ 826 h 8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6" h="826">
                  <a:moveTo>
                    <a:pt x="0" y="826"/>
                  </a:moveTo>
                  <a:cubicBezTo>
                    <a:pt x="42" y="810"/>
                    <a:pt x="185" y="764"/>
                    <a:pt x="253" y="732"/>
                  </a:cubicBezTo>
                  <a:cubicBezTo>
                    <a:pt x="321" y="700"/>
                    <a:pt x="367" y="665"/>
                    <a:pt x="408" y="632"/>
                  </a:cubicBezTo>
                  <a:cubicBezTo>
                    <a:pt x="449" y="599"/>
                    <a:pt x="461" y="591"/>
                    <a:pt x="499" y="534"/>
                  </a:cubicBezTo>
                  <a:cubicBezTo>
                    <a:pt x="537" y="478"/>
                    <a:pt x="597" y="381"/>
                    <a:pt x="635" y="292"/>
                  </a:cubicBezTo>
                  <a:cubicBezTo>
                    <a:pt x="673" y="202"/>
                    <a:pt x="711" y="49"/>
                    <a:pt x="72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3993" y="1104"/>
              <a:ext cx="767" cy="1815"/>
              <a:chOff x="4369" y="1566"/>
              <a:chExt cx="767" cy="1815"/>
            </a:xfrm>
          </p:grpSpPr>
          <p:sp>
            <p:nvSpPr>
              <p:cNvPr id="37914" name="Freeform 38"/>
              <p:cNvSpPr>
                <a:spLocks/>
              </p:cNvSpPr>
              <p:nvPr/>
            </p:nvSpPr>
            <p:spPr bwMode="auto">
              <a:xfrm>
                <a:off x="4369" y="1566"/>
                <a:ext cx="761" cy="1815"/>
              </a:xfrm>
              <a:custGeom>
                <a:avLst/>
                <a:gdLst>
                  <a:gd name="T0" fmla="*/ 0 w 761"/>
                  <a:gd name="T1" fmla="*/ 0 h 1815"/>
                  <a:gd name="T2" fmla="*/ 55 w 761"/>
                  <a:gd name="T3" fmla="*/ 702 h 1815"/>
                  <a:gd name="T4" fmla="*/ 191 w 761"/>
                  <a:gd name="T5" fmla="*/ 1270 h 1815"/>
                  <a:gd name="T6" fmla="*/ 467 w 761"/>
                  <a:gd name="T7" fmla="*/ 1638 h 1815"/>
                  <a:gd name="T8" fmla="*/ 761 w 761"/>
                  <a:gd name="T9" fmla="*/ 1815 h 18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1"/>
                  <a:gd name="T16" fmla="*/ 0 h 1815"/>
                  <a:gd name="T17" fmla="*/ 761 w 761"/>
                  <a:gd name="T18" fmla="*/ 1815 h 18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1" h="1815">
                    <a:moveTo>
                      <a:pt x="0" y="0"/>
                    </a:moveTo>
                    <a:cubicBezTo>
                      <a:pt x="9" y="117"/>
                      <a:pt x="23" y="490"/>
                      <a:pt x="55" y="702"/>
                    </a:cubicBezTo>
                    <a:cubicBezTo>
                      <a:pt x="87" y="914"/>
                      <a:pt x="122" y="1114"/>
                      <a:pt x="191" y="1270"/>
                    </a:cubicBezTo>
                    <a:cubicBezTo>
                      <a:pt x="260" y="1426"/>
                      <a:pt x="372" y="1547"/>
                      <a:pt x="467" y="1638"/>
                    </a:cubicBezTo>
                    <a:cubicBezTo>
                      <a:pt x="562" y="1729"/>
                      <a:pt x="700" y="1778"/>
                      <a:pt x="761" y="1815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15" name="Freeform 39"/>
              <p:cNvSpPr>
                <a:spLocks/>
              </p:cNvSpPr>
              <p:nvPr/>
            </p:nvSpPr>
            <p:spPr bwMode="auto">
              <a:xfrm>
                <a:off x="4422" y="2256"/>
                <a:ext cx="714" cy="1125"/>
              </a:xfrm>
              <a:custGeom>
                <a:avLst/>
                <a:gdLst>
                  <a:gd name="T0" fmla="*/ 0 w 714"/>
                  <a:gd name="T1" fmla="*/ 0 h 1125"/>
                  <a:gd name="T2" fmla="*/ 87 w 714"/>
                  <a:gd name="T3" fmla="*/ 456 h 1125"/>
                  <a:gd name="T4" fmla="*/ 282 w 714"/>
                  <a:gd name="T5" fmla="*/ 807 h 1125"/>
                  <a:gd name="T6" fmla="*/ 501 w 714"/>
                  <a:gd name="T7" fmla="*/ 1011 h 1125"/>
                  <a:gd name="T8" fmla="*/ 714 w 714"/>
                  <a:gd name="T9" fmla="*/ 1125 h 11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4"/>
                  <a:gd name="T16" fmla="*/ 0 h 1125"/>
                  <a:gd name="T17" fmla="*/ 714 w 714"/>
                  <a:gd name="T18" fmla="*/ 1125 h 11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4" h="1125">
                    <a:moveTo>
                      <a:pt x="0" y="0"/>
                    </a:moveTo>
                    <a:cubicBezTo>
                      <a:pt x="15" y="76"/>
                      <a:pt x="40" y="322"/>
                      <a:pt x="87" y="456"/>
                    </a:cubicBezTo>
                    <a:cubicBezTo>
                      <a:pt x="134" y="590"/>
                      <a:pt x="213" y="714"/>
                      <a:pt x="282" y="807"/>
                    </a:cubicBezTo>
                    <a:cubicBezTo>
                      <a:pt x="351" y="900"/>
                      <a:pt x="429" y="958"/>
                      <a:pt x="501" y="1011"/>
                    </a:cubicBezTo>
                    <a:cubicBezTo>
                      <a:pt x="573" y="1064"/>
                      <a:pt x="670" y="1101"/>
                      <a:pt x="714" y="1125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609600" y="152400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19970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速度共振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68313" y="1395413"/>
            <a:ext cx="5130800" cy="1868487"/>
            <a:chOff x="295" y="879"/>
            <a:chExt cx="3232" cy="1177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95" y="1090"/>
              <a:ext cx="53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由：</a:t>
              </a:r>
            </a:p>
          </p:txBody>
        </p:sp>
        <p:graphicFrame>
          <p:nvGraphicFramePr>
            <p:cNvPr id="6" name="Object 6"/>
            <p:cNvGraphicFramePr>
              <a:graphicFrameLocks/>
            </p:cNvGraphicFramePr>
            <p:nvPr/>
          </p:nvGraphicFramePr>
          <p:xfrm>
            <a:off x="651" y="879"/>
            <a:ext cx="2876" cy="1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2" name="公式" r:id="rId4" imgW="1523880" imgH="622080" progId="Equation.3">
                    <p:embed/>
                  </p:oleObj>
                </mc:Choice>
                <mc:Fallback>
                  <p:oleObj name="公式" r:id="rId4" imgW="1523880" imgH="622080" progId="Equation.3">
                    <p:embed/>
                    <p:pic>
                      <p:nvPicPr>
                        <p:cNvPr id="10855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879"/>
                          <a:ext cx="2876" cy="1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482600" y="2997200"/>
            <a:ext cx="3113088" cy="1181100"/>
            <a:chOff x="304" y="1888"/>
            <a:chExt cx="1961" cy="744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04" y="2086"/>
              <a:ext cx="5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当：</a:t>
              </a:r>
            </a:p>
          </p:txBody>
        </p:sp>
        <p:graphicFrame>
          <p:nvGraphicFramePr>
            <p:cNvPr id="9" name="Object 9"/>
            <p:cNvGraphicFramePr>
              <a:graphicFrameLocks/>
            </p:cNvGraphicFramePr>
            <p:nvPr/>
          </p:nvGraphicFramePr>
          <p:xfrm>
            <a:off x="850" y="1888"/>
            <a:ext cx="1415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3" name="Equation" r:id="rId6" imgW="749160" imgH="393480" progId="Equation.3">
                    <p:embed/>
                  </p:oleObj>
                </mc:Choice>
                <mc:Fallback>
                  <p:oleObj name="Equation" r:id="rId6" imgW="749160" imgH="393480" progId="Equation.3">
                    <p:embed/>
                    <p:pic>
                      <p:nvPicPr>
                        <p:cNvPr id="108553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1888"/>
                          <a:ext cx="1415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68313" y="3933825"/>
            <a:ext cx="5426075" cy="1371600"/>
            <a:chOff x="295" y="2478"/>
            <a:chExt cx="3418" cy="864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95" y="2736"/>
              <a:ext cx="53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得：</a:t>
              </a:r>
            </a:p>
          </p:txBody>
        </p:sp>
        <p:graphicFrame>
          <p:nvGraphicFramePr>
            <p:cNvPr id="12" name="Object 12"/>
            <p:cNvGraphicFramePr>
              <a:graphicFrameLocks/>
            </p:cNvGraphicFramePr>
            <p:nvPr/>
          </p:nvGraphicFramePr>
          <p:xfrm>
            <a:off x="765" y="2478"/>
            <a:ext cx="2948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4" name="公式" r:id="rId8" imgW="1562040" imgH="457200" progId="Equation.3">
                    <p:embed/>
                  </p:oleObj>
                </mc:Choice>
                <mc:Fallback>
                  <p:oleObj name="公式" r:id="rId8" imgW="1562040" imgH="457200" progId="Equation.3">
                    <p:embed/>
                    <p:pic>
                      <p:nvPicPr>
                        <p:cNvPr id="108556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2478"/>
                          <a:ext cx="2948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466725" y="4941888"/>
            <a:ext cx="5953125" cy="1181100"/>
            <a:chOff x="294" y="3113"/>
            <a:chExt cx="3750" cy="744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94" y="3312"/>
              <a:ext cx="5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此时</a:t>
              </a:r>
            </a:p>
          </p:txBody>
        </p:sp>
        <p:graphicFrame>
          <p:nvGraphicFramePr>
            <p:cNvPr id="15" name="Object 15"/>
            <p:cNvGraphicFramePr>
              <a:graphicFrameLocks/>
            </p:cNvGraphicFramePr>
            <p:nvPr/>
          </p:nvGraphicFramePr>
          <p:xfrm>
            <a:off x="1048" y="3113"/>
            <a:ext cx="96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5" name="公式" r:id="rId10" imgW="507960" imgH="393480" progId="Equation.3">
                    <p:embed/>
                  </p:oleObj>
                </mc:Choice>
                <mc:Fallback>
                  <p:oleObj name="公式" r:id="rId10" imgW="507960" imgH="393480" progId="Equation.3">
                    <p:embed/>
                    <p:pic>
                      <p:nvPicPr>
                        <p:cNvPr id="108559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lum bright="-6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3113"/>
                          <a:ext cx="96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/>
            </p:cNvGraphicFramePr>
            <p:nvPr/>
          </p:nvGraphicFramePr>
          <p:xfrm>
            <a:off x="2151" y="3249"/>
            <a:ext cx="1893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6" name="公式" r:id="rId12" imgW="1002960" imgH="228600" progId="Equation.3">
                    <p:embed/>
                  </p:oleObj>
                </mc:Choice>
                <mc:Fallback>
                  <p:oleObj name="公式" r:id="rId12" imgW="1002960" imgH="228600" progId="Equation.3">
                    <p:embed/>
                    <p:pic>
                      <p:nvPicPr>
                        <p:cNvPr id="10856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lum bright="-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3249"/>
                          <a:ext cx="1893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68313" y="6021388"/>
            <a:ext cx="6083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600" b="1" smtClean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kumimoji="1" lang="zh-CN" altLang="en-US" sz="26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速度与外力同相位，外力始终做正功。</a:t>
            </a:r>
          </a:p>
        </p:txBody>
      </p:sp>
      <p:grpSp>
        <p:nvGrpSpPr>
          <p:cNvPr id="18" name="Group 18"/>
          <p:cNvGrpSpPr>
            <a:grpSpLocks noChangeAspect="1"/>
          </p:cNvGrpSpPr>
          <p:nvPr/>
        </p:nvGrpSpPr>
        <p:grpSpPr bwMode="auto">
          <a:xfrm>
            <a:off x="4953000" y="339725"/>
            <a:ext cx="4191000" cy="4025900"/>
            <a:chOff x="1247" y="729"/>
            <a:chExt cx="2932" cy="2816"/>
          </a:xfrm>
        </p:grpSpPr>
        <p:grpSp>
          <p:nvGrpSpPr>
            <p:cNvPr id="19" name="Group 19"/>
            <p:cNvGrpSpPr>
              <a:grpSpLocks noChangeAspect="1"/>
            </p:cNvGrpSpPr>
            <p:nvPr/>
          </p:nvGrpSpPr>
          <p:grpSpPr bwMode="auto">
            <a:xfrm>
              <a:off x="1655" y="729"/>
              <a:ext cx="2287" cy="2520"/>
              <a:chOff x="1157" y="204"/>
              <a:chExt cx="3175" cy="3498"/>
            </a:xfrm>
          </p:grpSpPr>
          <p:grpSp>
            <p:nvGrpSpPr>
              <p:cNvPr id="24" name="Group 20"/>
              <p:cNvGrpSpPr>
                <a:grpSpLocks noChangeAspect="1"/>
              </p:cNvGrpSpPr>
              <p:nvPr/>
            </p:nvGrpSpPr>
            <p:grpSpPr bwMode="auto">
              <a:xfrm>
                <a:off x="1157" y="204"/>
                <a:ext cx="3175" cy="3492"/>
                <a:chOff x="1655" y="210"/>
                <a:chExt cx="3175" cy="3492"/>
              </a:xfrm>
            </p:grpSpPr>
            <p:grpSp>
              <p:nvGrpSpPr>
                <p:cNvPr id="31" name="Group 21"/>
                <p:cNvGrpSpPr>
                  <a:grpSpLocks noChangeAspect="1"/>
                </p:cNvGrpSpPr>
                <p:nvPr/>
              </p:nvGrpSpPr>
              <p:grpSpPr bwMode="auto">
                <a:xfrm>
                  <a:off x="1655" y="709"/>
                  <a:ext cx="3175" cy="2993"/>
                  <a:chOff x="1655" y="709"/>
                  <a:chExt cx="3175" cy="2993"/>
                </a:xfrm>
              </p:grpSpPr>
              <p:sp>
                <p:nvSpPr>
                  <p:cNvPr id="35" name="Line 2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655" y="3702"/>
                    <a:ext cx="3175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655" y="709"/>
                    <a:ext cx="0" cy="29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2" name="Freeform 24"/>
                <p:cNvSpPr>
                  <a:spLocks noChangeAspect="1"/>
                </p:cNvSpPr>
                <p:nvPr/>
              </p:nvSpPr>
              <p:spPr bwMode="auto">
                <a:xfrm>
                  <a:off x="1791" y="572"/>
                  <a:ext cx="733" cy="3130"/>
                </a:xfrm>
                <a:custGeom>
                  <a:avLst/>
                  <a:gdLst>
                    <a:gd name="T0" fmla="*/ 0 w 733"/>
                    <a:gd name="T1" fmla="*/ 3130 h 3130"/>
                    <a:gd name="T2" fmla="*/ 273 w 733"/>
                    <a:gd name="T3" fmla="*/ 2858 h 3130"/>
                    <a:gd name="T4" fmla="*/ 545 w 733"/>
                    <a:gd name="T5" fmla="*/ 2223 h 3130"/>
                    <a:gd name="T6" fmla="*/ 681 w 733"/>
                    <a:gd name="T7" fmla="*/ 998 h 3130"/>
                    <a:gd name="T8" fmla="*/ 726 w 733"/>
                    <a:gd name="T9" fmla="*/ 182 h 3130"/>
                    <a:gd name="T10" fmla="*/ 726 w 733"/>
                    <a:gd name="T11" fmla="*/ 0 h 31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33" h="3130">
                      <a:moveTo>
                        <a:pt x="0" y="3130"/>
                      </a:moveTo>
                      <a:cubicBezTo>
                        <a:pt x="91" y="3069"/>
                        <a:pt x="182" y="3009"/>
                        <a:pt x="273" y="2858"/>
                      </a:cubicBezTo>
                      <a:cubicBezTo>
                        <a:pt x="364" y="2707"/>
                        <a:pt x="477" y="2533"/>
                        <a:pt x="545" y="2223"/>
                      </a:cubicBezTo>
                      <a:cubicBezTo>
                        <a:pt x="613" y="1913"/>
                        <a:pt x="651" y="1338"/>
                        <a:pt x="681" y="998"/>
                      </a:cubicBezTo>
                      <a:cubicBezTo>
                        <a:pt x="711" y="658"/>
                        <a:pt x="719" y="348"/>
                        <a:pt x="726" y="182"/>
                      </a:cubicBezTo>
                      <a:cubicBezTo>
                        <a:pt x="733" y="16"/>
                        <a:pt x="726" y="30"/>
                        <a:pt x="726" y="0"/>
                      </a:cubicBezTo>
                    </a:path>
                  </a:pathLst>
                </a:custGeom>
                <a:noFill/>
                <a:ln w="38100" cap="flat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595" y="210"/>
                  <a:ext cx="0" cy="34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26"/>
                <p:cNvSpPr>
                  <a:spLocks noChangeAspect="1"/>
                </p:cNvSpPr>
                <p:nvPr/>
              </p:nvSpPr>
              <p:spPr bwMode="auto">
                <a:xfrm>
                  <a:off x="2653" y="482"/>
                  <a:ext cx="1769" cy="3016"/>
                </a:xfrm>
                <a:custGeom>
                  <a:avLst/>
                  <a:gdLst>
                    <a:gd name="T0" fmla="*/ 1769 w 1769"/>
                    <a:gd name="T1" fmla="*/ 2993 h 3016"/>
                    <a:gd name="T2" fmla="*/ 1406 w 1769"/>
                    <a:gd name="T3" fmla="*/ 2993 h 3016"/>
                    <a:gd name="T4" fmla="*/ 907 w 1769"/>
                    <a:gd name="T5" fmla="*/ 2857 h 3016"/>
                    <a:gd name="T6" fmla="*/ 681 w 1769"/>
                    <a:gd name="T7" fmla="*/ 2721 h 3016"/>
                    <a:gd name="T8" fmla="*/ 499 w 1769"/>
                    <a:gd name="T9" fmla="*/ 2540 h 3016"/>
                    <a:gd name="T10" fmla="*/ 272 w 1769"/>
                    <a:gd name="T11" fmla="*/ 2177 h 3016"/>
                    <a:gd name="T12" fmla="*/ 91 w 1769"/>
                    <a:gd name="T13" fmla="*/ 1360 h 3016"/>
                    <a:gd name="T14" fmla="*/ 46 w 1769"/>
                    <a:gd name="T15" fmla="*/ 862 h 3016"/>
                    <a:gd name="T16" fmla="*/ 0 w 1769"/>
                    <a:gd name="T17" fmla="*/ 0 h 30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769" h="3016">
                      <a:moveTo>
                        <a:pt x="1769" y="2993"/>
                      </a:moveTo>
                      <a:cubicBezTo>
                        <a:pt x="1659" y="3004"/>
                        <a:pt x="1550" y="3016"/>
                        <a:pt x="1406" y="2993"/>
                      </a:cubicBezTo>
                      <a:cubicBezTo>
                        <a:pt x="1262" y="2970"/>
                        <a:pt x="1028" y="2902"/>
                        <a:pt x="907" y="2857"/>
                      </a:cubicBezTo>
                      <a:cubicBezTo>
                        <a:pt x="786" y="2812"/>
                        <a:pt x="749" y="2774"/>
                        <a:pt x="681" y="2721"/>
                      </a:cubicBezTo>
                      <a:cubicBezTo>
                        <a:pt x="613" y="2668"/>
                        <a:pt x="567" y="2631"/>
                        <a:pt x="499" y="2540"/>
                      </a:cubicBezTo>
                      <a:cubicBezTo>
                        <a:pt x="431" y="2449"/>
                        <a:pt x="340" y="2374"/>
                        <a:pt x="272" y="2177"/>
                      </a:cubicBezTo>
                      <a:cubicBezTo>
                        <a:pt x="204" y="1980"/>
                        <a:pt x="129" y="1579"/>
                        <a:pt x="91" y="1360"/>
                      </a:cubicBezTo>
                      <a:cubicBezTo>
                        <a:pt x="53" y="1141"/>
                        <a:pt x="61" y="1089"/>
                        <a:pt x="46" y="862"/>
                      </a:cubicBezTo>
                      <a:cubicBezTo>
                        <a:pt x="31" y="635"/>
                        <a:pt x="8" y="144"/>
                        <a:pt x="0" y="0"/>
                      </a:cubicBezTo>
                    </a:path>
                  </a:pathLst>
                </a:custGeom>
                <a:noFill/>
                <a:ln w="38100" cap="flat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5" name="Group 27"/>
              <p:cNvGrpSpPr>
                <a:grpSpLocks noChangeAspect="1"/>
              </p:cNvGrpSpPr>
              <p:nvPr/>
            </p:nvGrpSpPr>
            <p:grpSpPr bwMode="auto">
              <a:xfrm>
                <a:off x="1305" y="2349"/>
                <a:ext cx="2631" cy="1353"/>
                <a:chOff x="1305" y="2349"/>
                <a:chExt cx="2631" cy="1353"/>
              </a:xfrm>
            </p:grpSpPr>
            <p:grpSp>
              <p:nvGrpSpPr>
                <p:cNvPr id="27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305" y="3007"/>
                  <a:ext cx="2631" cy="695"/>
                  <a:chOff x="1305" y="3007"/>
                  <a:chExt cx="2631" cy="695"/>
                </a:xfrm>
              </p:grpSpPr>
              <p:sp>
                <p:nvSpPr>
                  <p:cNvPr id="29" name="Freeform 29"/>
                  <p:cNvSpPr>
                    <a:spLocks noChangeAspect="1"/>
                  </p:cNvSpPr>
                  <p:nvPr/>
                </p:nvSpPr>
                <p:spPr bwMode="auto">
                  <a:xfrm>
                    <a:off x="1305" y="3326"/>
                    <a:ext cx="2631" cy="363"/>
                  </a:xfrm>
                  <a:custGeom>
                    <a:avLst/>
                    <a:gdLst>
                      <a:gd name="T0" fmla="*/ 0 w 2631"/>
                      <a:gd name="T1" fmla="*/ 363 h 363"/>
                      <a:gd name="T2" fmla="*/ 499 w 2631"/>
                      <a:gd name="T3" fmla="*/ 182 h 363"/>
                      <a:gd name="T4" fmla="*/ 817 w 2631"/>
                      <a:gd name="T5" fmla="*/ 0 h 363"/>
                      <a:gd name="T6" fmla="*/ 1225 w 2631"/>
                      <a:gd name="T7" fmla="*/ 182 h 363"/>
                      <a:gd name="T8" fmla="*/ 1769 w 2631"/>
                      <a:gd name="T9" fmla="*/ 273 h 363"/>
                      <a:gd name="T10" fmla="*/ 2404 w 2631"/>
                      <a:gd name="T11" fmla="*/ 318 h 363"/>
                      <a:gd name="T12" fmla="*/ 2631 w 2631"/>
                      <a:gd name="T13" fmla="*/ 318 h 3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631" h="363">
                        <a:moveTo>
                          <a:pt x="0" y="363"/>
                        </a:moveTo>
                        <a:cubicBezTo>
                          <a:pt x="181" y="302"/>
                          <a:pt x="363" y="242"/>
                          <a:pt x="499" y="182"/>
                        </a:cubicBezTo>
                        <a:cubicBezTo>
                          <a:pt x="635" y="122"/>
                          <a:pt x="696" y="0"/>
                          <a:pt x="817" y="0"/>
                        </a:cubicBezTo>
                        <a:cubicBezTo>
                          <a:pt x="938" y="0"/>
                          <a:pt x="1066" y="137"/>
                          <a:pt x="1225" y="182"/>
                        </a:cubicBezTo>
                        <a:cubicBezTo>
                          <a:pt x="1384" y="227"/>
                          <a:pt x="1572" y="250"/>
                          <a:pt x="1769" y="273"/>
                        </a:cubicBezTo>
                        <a:cubicBezTo>
                          <a:pt x="1966" y="296"/>
                          <a:pt x="2260" y="311"/>
                          <a:pt x="2404" y="318"/>
                        </a:cubicBezTo>
                        <a:cubicBezTo>
                          <a:pt x="2548" y="325"/>
                          <a:pt x="2593" y="318"/>
                          <a:pt x="2631" y="318"/>
                        </a:cubicBezTo>
                      </a:path>
                    </a:pathLst>
                  </a:custGeom>
                  <a:noFill/>
                  <a:ln w="38100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30"/>
                  <p:cNvSpPr>
                    <a:spLocks noChangeAspect="1"/>
                  </p:cNvSpPr>
                  <p:nvPr/>
                </p:nvSpPr>
                <p:spPr bwMode="auto">
                  <a:xfrm>
                    <a:off x="1338" y="3007"/>
                    <a:ext cx="2585" cy="695"/>
                  </a:xfrm>
                  <a:custGeom>
                    <a:avLst/>
                    <a:gdLst>
                      <a:gd name="T0" fmla="*/ 0 w 2585"/>
                      <a:gd name="T1" fmla="*/ 695 h 695"/>
                      <a:gd name="T2" fmla="*/ 408 w 2585"/>
                      <a:gd name="T3" fmla="*/ 423 h 695"/>
                      <a:gd name="T4" fmla="*/ 726 w 2585"/>
                      <a:gd name="T5" fmla="*/ 15 h 695"/>
                      <a:gd name="T6" fmla="*/ 1134 w 2585"/>
                      <a:gd name="T7" fmla="*/ 332 h 695"/>
                      <a:gd name="T8" fmla="*/ 1542 w 2585"/>
                      <a:gd name="T9" fmla="*/ 468 h 695"/>
                      <a:gd name="T10" fmla="*/ 1905 w 2585"/>
                      <a:gd name="T11" fmla="*/ 559 h 695"/>
                      <a:gd name="T12" fmla="*/ 2585 w 2585"/>
                      <a:gd name="T13" fmla="*/ 605 h 6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585" h="695">
                        <a:moveTo>
                          <a:pt x="0" y="695"/>
                        </a:moveTo>
                        <a:cubicBezTo>
                          <a:pt x="143" y="615"/>
                          <a:pt x="287" y="536"/>
                          <a:pt x="408" y="423"/>
                        </a:cubicBezTo>
                        <a:cubicBezTo>
                          <a:pt x="529" y="310"/>
                          <a:pt x="605" y="30"/>
                          <a:pt x="726" y="15"/>
                        </a:cubicBezTo>
                        <a:cubicBezTo>
                          <a:pt x="847" y="0"/>
                          <a:pt x="998" y="257"/>
                          <a:pt x="1134" y="332"/>
                        </a:cubicBezTo>
                        <a:cubicBezTo>
                          <a:pt x="1270" y="407"/>
                          <a:pt x="1414" y="430"/>
                          <a:pt x="1542" y="468"/>
                        </a:cubicBezTo>
                        <a:cubicBezTo>
                          <a:pt x="1670" y="506"/>
                          <a:pt x="1731" y="536"/>
                          <a:pt x="1905" y="559"/>
                        </a:cubicBezTo>
                        <a:cubicBezTo>
                          <a:pt x="2079" y="582"/>
                          <a:pt x="2472" y="597"/>
                          <a:pt x="2585" y="605"/>
                        </a:cubicBezTo>
                      </a:path>
                    </a:pathLst>
                  </a:custGeom>
                  <a:noFill/>
                  <a:ln w="38100">
                    <a:solidFill>
                      <a:srgbClr val="9933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8" name="Freeform 31"/>
                <p:cNvSpPr>
                  <a:spLocks noChangeAspect="1"/>
                </p:cNvSpPr>
                <p:nvPr/>
              </p:nvSpPr>
              <p:spPr bwMode="auto">
                <a:xfrm>
                  <a:off x="1338" y="2349"/>
                  <a:ext cx="2585" cy="1353"/>
                </a:xfrm>
                <a:custGeom>
                  <a:avLst/>
                  <a:gdLst>
                    <a:gd name="T0" fmla="*/ 0 w 2585"/>
                    <a:gd name="T1" fmla="*/ 1353 h 1353"/>
                    <a:gd name="T2" fmla="*/ 453 w 2585"/>
                    <a:gd name="T3" fmla="*/ 900 h 1353"/>
                    <a:gd name="T4" fmla="*/ 680 w 2585"/>
                    <a:gd name="T5" fmla="*/ 219 h 1353"/>
                    <a:gd name="T6" fmla="*/ 771 w 2585"/>
                    <a:gd name="T7" fmla="*/ 83 h 1353"/>
                    <a:gd name="T8" fmla="*/ 1134 w 2585"/>
                    <a:gd name="T9" fmla="*/ 718 h 1353"/>
                    <a:gd name="T10" fmla="*/ 1497 w 2585"/>
                    <a:gd name="T11" fmla="*/ 1036 h 1353"/>
                    <a:gd name="T12" fmla="*/ 1950 w 2585"/>
                    <a:gd name="T13" fmla="*/ 1172 h 1353"/>
                    <a:gd name="T14" fmla="*/ 2585 w 2585"/>
                    <a:gd name="T15" fmla="*/ 1217 h 13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585" h="1353">
                      <a:moveTo>
                        <a:pt x="0" y="1353"/>
                      </a:moveTo>
                      <a:cubicBezTo>
                        <a:pt x="170" y="1221"/>
                        <a:pt x="340" y="1089"/>
                        <a:pt x="453" y="900"/>
                      </a:cubicBezTo>
                      <a:cubicBezTo>
                        <a:pt x="566" y="711"/>
                        <a:pt x="627" y="355"/>
                        <a:pt x="680" y="219"/>
                      </a:cubicBezTo>
                      <a:cubicBezTo>
                        <a:pt x="733" y="83"/>
                        <a:pt x="695" y="0"/>
                        <a:pt x="771" y="83"/>
                      </a:cubicBezTo>
                      <a:cubicBezTo>
                        <a:pt x="847" y="166"/>
                        <a:pt x="1013" y="559"/>
                        <a:pt x="1134" y="718"/>
                      </a:cubicBezTo>
                      <a:cubicBezTo>
                        <a:pt x="1255" y="877"/>
                        <a:pt x="1361" y="960"/>
                        <a:pt x="1497" y="1036"/>
                      </a:cubicBezTo>
                      <a:cubicBezTo>
                        <a:pt x="1633" y="1112"/>
                        <a:pt x="1769" y="1142"/>
                        <a:pt x="1950" y="1172"/>
                      </a:cubicBezTo>
                      <a:cubicBezTo>
                        <a:pt x="2131" y="1202"/>
                        <a:pt x="2479" y="1210"/>
                        <a:pt x="2585" y="1217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" name="Freeform 32"/>
              <p:cNvSpPr>
                <a:spLocks noChangeAspect="1"/>
              </p:cNvSpPr>
              <p:nvPr/>
            </p:nvSpPr>
            <p:spPr bwMode="auto">
              <a:xfrm>
                <a:off x="1292" y="1412"/>
                <a:ext cx="2586" cy="2290"/>
              </a:xfrm>
              <a:custGeom>
                <a:avLst/>
                <a:gdLst>
                  <a:gd name="T0" fmla="*/ 0 w 2586"/>
                  <a:gd name="T1" fmla="*/ 2290 h 2290"/>
                  <a:gd name="T2" fmla="*/ 409 w 2586"/>
                  <a:gd name="T3" fmla="*/ 1882 h 2290"/>
                  <a:gd name="T4" fmla="*/ 545 w 2586"/>
                  <a:gd name="T5" fmla="*/ 1519 h 2290"/>
                  <a:gd name="T6" fmla="*/ 635 w 2586"/>
                  <a:gd name="T7" fmla="*/ 1111 h 2290"/>
                  <a:gd name="T8" fmla="*/ 726 w 2586"/>
                  <a:gd name="T9" fmla="*/ 657 h 2290"/>
                  <a:gd name="T10" fmla="*/ 772 w 2586"/>
                  <a:gd name="T11" fmla="*/ 249 h 2290"/>
                  <a:gd name="T12" fmla="*/ 817 w 2586"/>
                  <a:gd name="T13" fmla="*/ 68 h 2290"/>
                  <a:gd name="T14" fmla="*/ 908 w 2586"/>
                  <a:gd name="T15" fmla="*/ 657 h 2290"/>
                  <a:gd name="T16" fmla="*/ 1180 w 2586"/>
                  <a:gd name="T17" fmla="*/ 1519 h 2290"/>
                  <a:gd name="T18" fmla="*/ 1543 w 2586"/>
                  <a:gd name="T19" fmla="*/ 1882 h 2290"/>
                  <a:gd name="T20" fmla="*/ 1724 w 2586"/>
                  <a:gd name="T21" fmla="*/ 1973 h 2290"/>
                  <a:gd name="T22" fmla="*/ 2178 w 2586"/>
                  <a:gd name="T23" fmla="*/ 2109 h 2290"/>
                  <a:gd name="T24" fmla="*/ 2586 w 2586"/>
                  <a:gd name="T25" fmla="*/ 2154 h 22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86" h="2290">
                    <a:moveTo>
                      <a:pt x="0" y="2290"/>
                    </a:moveTo>
                    <a:cubicBezTo>
                      <a:pt x="159" y="2150"/>
                      <a:pt x="318" y="2010"/>
                      <a:pt x="409" y="1882"/>
                    </a:cubicBezTo>
                    <a:cubicBezTo>
                      <a:pt x="500" y="1754"/>
                      <a:pt x="507" y="1648"/>
                      <a:pt x="545" y="1519"/>
                    </a:cubicBezTo>
                    <a:cubicBezTo>
                      <a:pt x="583" y="1390"/>
                      <a:pt x="605" y="1254"/>
                      <a:pt x="635" y="1111"/>
                    </a:cubicBezTo>
                    <a:cubicBezTo>
                      <a:pt x="665" y="968"/>
                      <a:pt x="703" y="800"/>
                      <a:pt x="726" y="657"/>
                    </a:cubicBezTo>
                    <a:cubicBezTo>
                      <a:pt x="749" y="514"/>
                      <a:pt x="757" y="347"/>
                      <a:pt x="772" y="249"/>
                    </a:cubicBezTo>
                    <a:cubicBezTo>
                      <a:pt x="787" y="151"/>
                      <a:pt x="794" y="0"/>
                      <a:pt x="817" y="68"/>
                    </a:cubicBezTo>
                    <a:cubicBezTo>
                      <a:pt x="840" y="136"/>
                      <a:pt x="848" y="415"/>
                      <a:pt x="908" y="657"/>
                    </a:cubicBezTo>
                    <a:cubicBezTo>
                      <a:pt x="968" y="899"/>
                      <a:pt x="1074" y="1315"/>
                      <a:pt x="1180" y="1519"/>
                    </a:cubicBezTo>
                    <a:cubicBezTo>
                      <a:pt x="1286" y="1723"/>
                      <a:pt x="1452" y="1806"/>
                      <a:pt x="1543" y="1882"/>
                    </a:cubicBezTo>
                    <a:cubicBezTo>
                      <a:pt x="1634" y="1958"/>
                      <a:pt x="1618" y="1935"/>
                      <a:pt x="1724" y="1973"/>
                    </a:cubicBezTo>
                    <a:cubicBezTo>
                      <a:pt x="1830" y="2011"/>
                      <a:pt x="2035" y="2079"/>
                      <a:pt x="2178" y="2109"/>
                    </a:cubicBezTo>
                    <a:cubicBezTo>
                      <a:pt x="2321" y="2139"/>
                      <a:pt x="2518" y="2146"/>
                      <a:pt x="2586" y="2154"/>
                    </a:cubicBezTo>
                  </a:path>
                </a:pathLst>
              </a:cu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" name="Text Box 33"/>
            <p:cNvSpPr txBox="1">
              <a:spLocks noChangeAspect="1" noChangeArrowheads="1"/>
            </p:cNvSpPr>
            <p:nvPr/>
          </p:nvSpPr>
          <p:spPr bwMode="auto">
            <a:xfrm>
              <a:off x="1247" y="815"/>
              <a:ext cx="50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v</a:t>
              </a:r>
              <a:r>
                <a:rPr kumimoji="0" lang="en-US" altLang="zh-CN" sz="26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max</a:t>
              </a:r>
            </a:p>
          </p:txBody>
        </p:sp>
        <p:sp>
          <p:nvSpPr>
            <p:cNvPr id="21" name="Text Box 34"/>
            <p:cNvSpPr txBox="1">
              <a:spLocks noChangeAspect="1" noChangeArrowheads="1"/>
            </p:cNvSpPr>
            <p:nvPr/>
          </p:nvSpPr>
          <p:spPr bwMode="auto">
            <a:xfrm>
              <a:off x="1409" y="3088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" name="Text Box 35"/>
            <p:cNvSpPr txBox="1">
              <a:spLocks noChangeAspect="1" noChangeArrowheads="1"/>
            </p:cNvSpPr>
            <p:nvPr/>
          </p:nvSpPr>
          <p:spPr bwMode="auto">
            <a:xfrm>
              <a:off x="3891" y="3105"/>
              <a:ext cx="28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23" name="Text Box 36"/>
            <p:cNvSpPr txBox="1">
              <a:spLocks noChangeAspect="1" noChangeArrowheads="1"/>
            </p:cNvSpPr>
            <p:nvPr/>
          </p:nvSpPr>
          <p:spPr bwMode="auto">
            <a:xfrm>
              <a:off x="2154" y="3203"/>
              <a:ext cx="363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w</a:t>
              </a:r>
              <a:r>
                <a:rPr kumimoji="0" lang="en-US" altLang="zh-CN" sz="26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78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3" descr="内页123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268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AutoShape 15">
            <a:hlinkClick r:id="rId3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1524000" y="2571750"/>
            <a:ext cx="1905000" cy="1314450"/>
          </a:xfrm>
          <a:prstGeom prst="cloudCallout">
            <a:avLst>
              <a:gd name="adj1" fmla="val 70417"/>
              <a:gd name="adj2" fmla="val 42514"/>
            </a:avLst>
          </a:prstGeom>
          <a:solidFill>
            <a:schemeClr val="accent1"/>
          </a:solidFill>
          <a:ln w="38100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桥梁倒塌</a:t>
            </a:r>
          </a:p>
        </p:txBody>
      </p:sp>
      <p:sp>
        <p:nvSpPr>
          <p:cNvPr id="46085" name="AutoShape 16">
            <a:hlinkClick r:id="rId4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5486400" y="2286000"/>
            <a:ext cx="1905000" cy="1182688"/>
          </a:xfrm>
          <a:prstGeom prst="cloudCallout">
            <a:avLst>
              <a:gd name="adj1" fmla="val -42750"/>
              <a:gd name="adj2" fmla="val 66778"/>
            </a:avLst>
          </a:prstGeom>
          <a:solidFill>
            <a:schemeClr val="accent1"/>
          </a:solidFill>
          <a:ln w="38100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雪 崩</a:t>
            </a:r>
          </a:p>
        </p:txBody>
      </p:sp>
      <p:sp>
        <p:nvSpPr>
          <p:cNvPr id="46086" name="AutoShape 17">
            <a:hlinkClick r:id="rId5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1524000" y="5076825"/>
            <a:ext cx="1905000" cy="1247775"/>
          </a:xfrm>
          <a:prstGeom prst="cloudCallout">
            <a:avLst>
              <a:gd name="adj1" fmla="val 78750"/>
              <a:gd name="adj2" fmla="val -94148"/>
            </a:avLst>
          </a:prstGeom>
          <a:solidFill>
            <a:schemeClr val="accent1"/>
          </a:solidFill>
          <a:ln w="38100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机器损坏</a:t>
            </a:r>
          </a:p>
        </p:txBody>
      </p:sp>
      <p:sp>
        <p:nvSpPr>
          <p:cNvPr id="46087" name="AutoShape 18">
            <a:hlinkClick r:id="rId6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5638800" y="4953000"/>
            <a:ext cx="1905000" cy="1182688"/>
          </a:xfrm>
          <a:prstGeom prst="cloudCallout">
            <a:avLst>
              <a:gd name="adj1" fmla="val -72417"/>
              <a:gd name="adj2" fmla="val -98056"/>
            </a:avLst>
          </a:prstGeom>
          <a:solidFill>
            <a:schemeClr val="accent1"/>
          </a:solidFill>
          <a:ln w="57150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翻 船</a:t>
            </a:r>
          </a:p>
        </p:txBody>
      </p:sp>
      <p:sp>
        <p:nvSpPr>
          <p:cNvPr id="46088" name="Oval 19"/>
          <p:cNvSpPr>
            <a:spLocks noChangeArrowheads="1"/>
          </p:cNvSpPr>
          <p:nvPr/>
        </p:nvSpPr>
        <p:spPr bwMode="auto">
          <a:xfrm>
            <a:off x="3516313" y="3581400"/>
            <a:ext cx="1970087" cy="1444625"/>
          </a:xfrm>
          <a:prstGeom prst="ellipse">
            <a:avLst/>
          </a:prstGeom>
          <a:solidFill>
            <a:srgbClr val="CCECFF"/>
          </a:solidFill>
          <a:ln w="9525">
            <a:solidFill>
              <a:srgbClr val="0D66C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共振危害</a:t>
            </a:r>
          </a:p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案例 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6200" y="1066800"/>
            <a:ext cx="3432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 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共振的危害和应用</a:t>
            </a:r>
            <a:endParaRPr kumimoji="1" lang="en-US" altLang="zh-CN" sz="2000" b="1" dirty="0">
              <a:solidFill>
                <a:srgbClr val="006600"/>
              </a:solidFill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6" descr="内页13_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263" y="1195388"/>
            <a:ext cx="8796337" cy="520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5" descr="内页14_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09" y="1066800"/>
            <a:ext cx="9020175" cy="567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南工在线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112" y="1371600"/>
            <a:ext cx="9017000" cy="507206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905000" y="762000"/>
            <a:ext cx="43493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  <a:latin typeface="Bodoni MT Black" panose="02070A03080606020203" pitchFamily="18" charset="0"/>
                <a:cs typeface="Times New Roman" panose="02020603050405020304" pitchFamily="18" charset="0"/>
              </a:rPr>
              <a:t>Call of the Wild</a:t>
            </a:r>
            <a:endParaRPr lang="zh-CN" altLang="en-US" sz="4000" dirty="0">
              <a:solidFill>
                <a:srgbClr val="FF0000"/>
              </a:solidFill>
              <a:latin typeface="Bodoni MT Black" panose="02070A03080606020203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83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 descr="内页16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990600"/>
            <a:ext cx="8810625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5"/>
          <p:cNvSpPr>
            <a:spLocks noChangeArrowheads="1"/>
          </p:cNvSpPr>
          <p:nvPr/>
        </p:nvSpPr>
        <p:spPr bwMode="auto">
          <a:xfrm>
            <a:off x="990600" y="1981200"/>
            <a:ext cx="7010400" cy="3657600"/>
          </a:xfrm>
          <a:prstGeom prst="rect">
            <a:avLst/>
          </a:prstGeom>
          <a:solidFill>
            <a:srgbClr val="6CCEA9">
              <a:alpha val="45097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/>
              <a:t>              </a:t>
            </a:r>
          </a:p>
        </p:txBody>
      </p:sp>
      <p:sp>
        <p:nvSpPr>
          <p:cNvPr id="50179" name="Text Box 24"/>
          <p:cNvSpPr txBox="1">
            <a:spLocks noChangeArrowheads="1"/>
          </p:cNvSpPr>
          <p:nvPr/>
        </p:nvSpPr>
        <p:spPr bwMode="auto">
          <a:xfrm>
            <a:off x="1295400" y="20574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基本方法</a:t>
            </a:r>
            <a:r>
              <a:rPr kumimoji="1" lang="en-US" altLang="zh-CN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pic>
        <p:nvPicPr>
          <p:cNvPr id="50180" name="Picture 26" descr="内页123_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219200"/>
            <a:ext cx="4895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981200" y="2743200"/>
            <a:ext cx="2940050" cy="457200"/>
            <a:chOff x="1248" y="1728"/>
            <a:chExt cx="1852" cy="288"/>
          </a:xfrm>
        </p:grpSpPr>
        <p:sp>
          <p:nvSpPr>
            <p:cNvPr id="50191" name="Text Box 20"/>
            <p:cNvSpPr txBox="1">
              <a:spLocks noChangeArrowheads="1"/>
            </p:cNvSpPr>
            <p:nvPr/>
          </p:nvSpPr>
          <p:spPr bwMode="auto">
            <a:xfrm>
              <a:off x="1440" y="1728"/>
              <a:ext cx="16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破坏外力的周期性</a:t>
              </a:r>
            </a:p>
          </p:txBody>
        </p:sp>
        <p:pic>
          <p:nvPicPr>
            <p:cNvPr id="50192" name="Picture 32" descr="点_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1824"/>
              <a:ext cx="18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981200" y="3429000"/>
            <a:ext cx="3276600" cy="457200"/>
            <a:chOff x="1248" y="2160"/>
            <a:chExt cx="2064" cy="288"/>
          </a:xfrm>
        </p:grpSpPr>
        <p:sp>
          <p:nvSpPr>
            <p:cNvPr id="50189" name="Text Box 22"/>
            <p:cNvSpPr txBox="1">
              <a:spLocks noChangeArrowheads="1"/>
            </p:cNvSpPr>
            <p:nvPr/>
          </p:nvSpPr>
          <p:spPr bwMode="auto">
            <a:xfrm>
              <a:off x="1449" y="2160"/>
              <a:ext cx="18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改变外力的频率</a:t>
              </a:r>
            </a:p>
          </p:txBody>
        </p:sp>
        <p:pic>
          <p:nvPicPr>
            <p:cNvPr id="50190" name="Picture 33" descr="点_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256"/>
              <a:ext cx="18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981200" y="4114800"/>
            <a:ext cx="3886200" cy="457200"/>
            <a:chOff x="1248" y="2592"/>
            <a:chExt cx="2448" cy="288"/>
          </a:xfrm>
        </p:grpSpPr>
        <p:sp>
          <p:nvSpPr>
            <p:cNvPr id="50187" name="Text Box 21"/>
            <p:cNvSpPr txBox="1">
              <a:spLocks noChangeArrowheads="1"/>
            </p:cNvSpPr>
            <p:nvPr/>
          </p:nvSpPr>
          <p:spPr bwMode="auto">
            <a:xfrm>
              <a:off x="1449" y="2592"/>
              <a:ext cx="2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改变物体的固有频率</a:t>
              </a:r>
            </a:p>
          </p:txBody>
        </p:sp>
        <p:pic>
          <p:nvPicPr>
            <p:cNvPr id="50188" name="Picture 34" descr="点_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652"/>
              <a:ext cx="18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1981200" y="4800600"/>
            <a:ext cx="3429000" cy="457200"/>
            <a:chOff x="1248" y="3024"/>
            <a:chExt cx="2160" cy="288"/>
          </a:xfrm>
        </p:grpSpPr>
        <p:sp>
          <p:nvSpPr>
            <p:cNvPr id="50185" name="Text Box 23"/>
            <p:cNvSpPr txBox="1">
              <a:spLocks noChangeArrowheads="1"/>
            </p:cNvSpPr>
            <p:nvPr/>
          </p:nvSpPr>
          <p:spPr bwMode="auto">
            <a:xfrm>
              <a:off x="1435" y="3024"/>
              <a:ext cx="19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增大系统的阻尼</a:t>
              </a:r>
            </a:p>
          </p:txBody>
        </p:sp>
        <p:pic>
          <p:nvPicPr>
            <p:cNvPr id="50186" name="Picture 35" descr="点_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3084"/>
              <a:ext cx="18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02" name="Group 107"/>
          <p:cNvGrpSpPr>
            <a:grpSpLocks/>
          </p:cNvGrpSpPr>
          <p:nvPr/>
        </p:nvGrpSpPr>
        <p:grpSpPr bwMode="auto">
          <a:xfrm>
            <a:off x="4343400" y="838200"/>
            <a:ext cx="4648200" cy="5943600"/>
            <a:chOff x="2736" y="384"/>
            <a:chExt cx="2928" cy="3744"/>
          </a:xfrm>
        </p:grpSpPr>
        <p:grpSp>
          <p:nvGrpSpPr>
            <p:cNvPr id="3108" name="Group 106"/>
            <p:cNvGrpSpPr>
              <a:grpSpLocks/>
            </p:cNvGrpSpPr>
            <p:nvPr/>
          </p:nvGrpSpPr>
          <p:grpSpPr bwMode="auto">
            <a:xfrm>
              <a:off x="2736" y="384"/>
              <a:ext cx="2928" cy="3744"/>
              <a:chOff x="2736" y="384"/>
              <a:chExt cx="2928" cy="3744"/>
            </a:xfrm>
          </p:grpSpPr>
          <p:sp>
            <p:nvSpPr>
              <p:cNvPr id="3109" name="Rectangle 93"/>
              <p:cNvSpPr>
                <a:spLocks noChangeArrowheads="1"/>
              </p:cNvSpPr>
              <p:nvPr/>
            </p:nvSpPr>
            <p:spPr bwMode="auto">
              <a:xfrm>
                <a:off x="2736" y="384"/>
                <a:ext cx="2928" cy="37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10" name="Group 105"/>
              <p:cNvGrpSpPr>
                <a:grpSpLocks/>
              </p:cNvGrpSpPr>
              <p:nvPr/>
            </p:nvGrpSpPr>
            <p:grpSpPr bwMode="auto">
              <a:xfrm>
                <a:off x="2736" y="417"/>
                <a:ext cx="2849" cy="3711"/>
                <a:chOff x="2736" y="417"/>
                <a:chExt cx="2849" cy="3711"/>
              </a:xfrm>
            </p:grpSpPr>
            <p:sp>
              <p:nvSpPr>
                <p:cNvPr id="3111" name="Line 2"/>
                <p:cNvSpPr>
                  <a:spLocks noChangeShapeType="1"/>
                </p:cNvSpPr>
                <p:nvPr/>
              </p:nvSpPr>
              <p:spPr bwMode="auto">
                <a:xfrm flipV="1">
                  <a:off x="3440" y="1104"/>
                  <a:ext cx="2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3440" y="2256"/>
                  <a:ext cx="20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3" name="Line 5"/>
                <p:cNvSpPr>
                  <a:spLocks noChangeShapeType="1"/>
                </p:cNvSpPr>
                <p:nvPr/>
              </p:nvSpPr>
              <p:spPr bwMode="auto">
                <a:xfrm>
                  <a:off x="3440" y="3552"/>
                  <a:ext cx="20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4" name="Line 7"/>
                <p:cNvSpPr>
                  <a:spLocks noChangeShapeType="1"/>
                </p:cNvSpPr>
                <p:nvPr/>
              </p:nvSpPr>
              <p:spPr bwMode="auto">
                <a:xfrm>
                  <a:off x="3744" y="768"/>
                  <a:ext cx="0" cy="32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5" name="Line 8"/>
                <p:cNvSpPr>
                  <a:spLocks noChangeShapeType="1"/>
                </p:cNvSpPr>
                <p:nvPr/>
              </p:nvSpPr>
              <p:spPr bwMode="auto">
                <a:xfrm>
                  <a:off x="4032" y="768"/>
                  <a:ext cx="0" cy="3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6" name="Line 9"/>
                <p:cNvSpPr>
                  <a:spLocks noChangeShapeType="1"/>
                </p:cNvSpPr>
                <p:nvPr/>
              </p:nvSpPr>
              <p:spPr bwMode="auto">
                <a:xfrm>
                  <a:off x="4368" y="768"/>
                  <a:ext cx="0" cy="32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7" name="Line 10"/>
                <p:cNvSpPr>
                  <a:spLocks noChangeShapeType="1"/>
                </p:cNvSpPr>
                <p:nvPr/>
              </p:nvSpPr>
              <p:spPr bwMode="auto">
                <a:xfrm>
                  <a:off x="4656" y="768"/>
                  <a:ext cx="0" cy="3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8" name="Line 11"/>
                <p:cNvSpPr>
                  <a:spLocks noChangeShapeType="1"/>
                </p:cNvSpPr>
                <p:nvPr/>
              </p:nvSpPr>
              <p:spPr bwMode="auto">
                <a:xfrm>
                  <a:off x="4944" y="768"/>
                  <a:ext cx="0" cy="32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9" name="Line 16"/>
                <p:cNvSpPr>
                  <a:spLocks noChangeShapeType="1"/>
                </p:cNvSpPr>
                <p:nvPr/>
              </p:nvSpPr>
              <p:spPr bwMode="auto">
                <a:xfrm>
                  <a:off x="3440" y="768"/>
                  <a:ext cx="19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0" name="Line 17"/>
                <p:cNvSpPr>
                  <a:spLocks noChangeShapeType="1"/>
                </p:cNvSpPr>
                <p:nvPr/>
              </p:nvSpPr>
              <p:spPr bwMode="auto">
                <a:xfrm>
                  <a:off x="3440" y="1440"/>
                  <a:ext cx="19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440" y="528"/>
                  <a:ext cx="0" cy="10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2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440" y="1728"/>
                  <a:ext cx="0" cy="10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440" y="292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440" y="1872"/>
                  <a:ext cx="19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5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440" y="2640"/>
                  <a:ext cx="19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6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440" y="3120"/>
                  <a:ext cx="198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7" name="Rectangle 80"/>
                <p:cNvSpPr>
                  <a:spLocks noChangeArrowheads="1"/>
                </p:cNvSpPr>
                <p:nvPr/>
              </p:nvSpPr>
              <p:spPr bwMode="auto">
                <a:xfrm>
                  <a:off x="3888" y="432"/>
                  <a:ext cx="1008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/>
                    </a:gs>
                    <a:gs pos="50000">
                      <a:srgbClr val="FFFFFF"/>
                    </a:gs>
                    <a:gs pos="100000">
                      <a:srgbClr val="CCECFF"/>
                    </a:gs>
                  </a:gsLst>
                  <a:lin ang="540000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82" name="Object 10"/>
                <p:cNvGraphicFramePr>
                  <a:graphicFrameLocks noChangeAspect="1"/>
                </p:cNvGraphicFramePr>
                <p:nvPr/>
              </p:nvGraphicFramePr>
              <p:xfrm>
                <a:off x="3936" y="432"/>
                <a:ext cx="640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58" name="公式" r:id="rId3" imgW="482181" imgH="215713" progId="Equation.3">
                        <p:embed/>
                      </p:oleObj>
                    </mc:Choice>
                    <mc:Fallback>
                      <p:oleObj name="公式" r:id="rId3" imgW="482181" imgH="215713" progId="Equation.3">
                        <p:embed/>
                        <p:pic>
                          <p:nvPicPr>
                            <p:cNvPr id="0" name="Picture 8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432"/>
                              <a:ext cx="640" cy="2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2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512" y="417"/>
                  <a:ext cx="34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dirty="0">
                      <a:latin typeface="黑体" pitchFamily="49" charset="-122"/>
                      <a:ea typeface="黑体" pitchFamily="49" charset="-122"/>
                    </a:rPr>
                    <a:t>图</a:t>
                  </a:r>
                </a:p>
              </p:txBody>
            </p:sp>
            <p:sp>
              <p:nvSpPr>
                <p:cNvPr id="90194" name="Rectangle 82"/>
                <p:cNvSpPr>
                  <a:spLocks noChangeArrowheads="1"/>
                </p:cNvSpPr>
                <p:nvPr/>
              </p:nvSpPr>
              <p:spPr bwMode="auto">
                <a:xfrm>
                  <a:off x="3888" y="1536"/>
                  <a:ext cx="1008" cy="288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5000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  <a:ln w="19050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  <a:ea typeface="宋体" charset="-122"/>
                  </a:endParaRPr>
                </a:p>
              </p:txBody>
            </p:sp>
            <p:graphicFrame>
              <p:nvGraphicFramePr>
                <p:cNvPr id="3083" name="Object 11"/>
                <p:cNvGraphicFramePr>
                  <a:graphicFrameLocks noChangeAspect="1"/>
                </p:cNvGraphicFramePr>
                <p:nvPr/>
              </p:nvGraphicFramePr>
              <p:xfrm>
                <a:off x="3936" y="1536"/>
                <a:ext cx="619" cy="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59" name="Equation" r:id="rId5" imgW="304536" imgH="152268" progId="Equation.3">
                        <p:embed/>
                      </p:oleObj>
                    </mc:Choice>
                    <mc:Fallback>
                      <p:oleObj name="Equation" r:id="rId5" imgW="304536" imgH="152268" progId="Equation.3">
                        <p:embed/>
                        <p:pic>
                          <p:nvPicPr>
                            <p:cNvPr id="0" name="Picture 8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1536"/>
                              <a:ext cx="619" cy="30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CC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30" name="Rectangle 41"/>
                <p:cNvSpPr>
                  <a:spLocks noChangeArrowheads="1"/>
                </p:cNvSpPr>
                <p:nvPr/>
              </p:nvSpPr>
              <p:spPr bwMode="auto">
                <a:xfrm>
                  <a:off x="4511" y="1503"/>
                  <a:ext cx="34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dirty="0">
                      <a:latin typeface="黑体" pitchFamily="49" charset="-122"/>
                      <a:ea typeface="黑体" pitchFamily="49" charset="-122"/>
                    </a:rPr>
                    <a:t>图</a:t>
                  </a:r>
                </a:p>
              </p:txBody>
            </p:sp>
            <p:grpSp>
              <p:nvGrpSpPr>
                <p:cNvPr id="3131" name="Group 95"/>
                <p:cNvGrpSpPr>
                  <a:grpSpLocks/>
                </p:cNvGrpSpPr>
                <p:nvPr/>
              </p:nvGrpSpPr>
              <p:grpSpPr bwMode="auto">
                <a:xfrm>
                  <a:off x="3888" y="2688"/>
                  <a:ext cx="1008" cy="327"/>
                  <a:chOff x="3888" y="2688"/>
                  <a:chExt cx="1008" cy="327"/>
                </a:xfrm>
              </p:grpSpPr>
              <p:sp>
                <p:nvSpPr>
                  <p:cNvPr id="90196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727"/>
                    <a:ext cx="1008" cy="28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folHlink"/>
                      </a:gs>
                      <a:gs pos="50000">
                        <a:schemeClr val="folHlink">
                          <a:gamma/>
                          <a:tint val="0"/>
                          <a:invGamma/>
                        </a:schemeClr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19050">
                    <a:solidFill>
                      <a:srgbClr val="9900CC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Arial" charset="0"/>
                      <a:ea typeface="宋体" charset="-122"/>
                    </a:endParaRPr>
                  </a:p>
                </p:txBody>
              </p:sp>
              <p:graphicFrame>
                <p:nvGraphicFramePr>
                  <p:cNvPr id="3101" name="Object 29"/>
                  <p:cNvGraphicFramePr>
                    <a:graphicFrameLocks noChangeAspect="1"/>
                  </p:cNvGraphicFramePr>
                  <p:nvPr/>
                </p:nvGraphicFramePr>
                <p:xfrm>
                  <a:off x="4000" y="2727"/>
                  <a:ext cx="608" cy="2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160" name="公式" r:id="rId7" imgW="482181" imgH="215713" progId="Equation.3">
                          <p:embed/>
                        </p:oleObj>
                      </mc:Choice>
                      <mc:Fallback>
                        <p:oleObj name="公式" r:id="rId7" imgW="482181" imgH="215713" progId="Equation.3">
                          <p:embed/>
                          <p:pic>
                            <p:nvPicPr>
                              <p:cNvPr id="0" name="Picture 8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00" y="2727"/>
                                <a:ext cx="608" cy="27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E7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13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2688"/>
                    <a:ext cx="342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800" dirty="0">
                        <a:latin typeface="黑体" pitchFamily="49" charset="-122"/>
                        <a:ea typeface="黑体" pitchFamily="49" charset="-122"/>
                      </a:rPr>
                      <a:t>图</a:t>
                    </a:r>
                  </a:p>
                </p:txBody>
              </p:sp>
            </p:grpSp>
            <p:graphicFrame>
              <p:nvGraphicFramePr>
                <p:cNvPr id="3084" name="Object 12"/>
                <p:cNvGraphicFramePr>
                  <a:graphicFrameLocks noChangeAspect="1"/>
                </p:cNvGraphicFramePr>
                <p:nvPr/>
              </p:nvGraphicFramePr>
              <p:xfrm>
                <a:off x="4656" y="1104"/>
                <a:ext cx="21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1" name="Equation" r:id="rId9" imgW="203112" imgH="228501" progId="Equation.3">
                        <p:embed/>
                      </p:oleObj>
                    </mc:Choice>
                    <mc:Fallback>
                      <p:oleObj name="Equation" r:id="rId9" imgW="203112" imgH="228501" progId="Equation.3">
                        <p:embed/>
                        <p:pic>
                          <p:nvPicPr>
                            <p:cNvPr id="0" name="Picture 8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1104"/>
                              <a:ext cx="211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5" name="Object 13"/>
                <p:cNvGraphicFramePr>
                  <a:graphicFrameLocks noChangeAspect="1"/>
                </p:cNvGraphicFramePr>
                <p:nvPr/>
              </p:nvGraphicFramePr>
              <p:xfrm>
                <a:off x="2976" y="1797"/>
                <a:ext cx="440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2" name="公式" r:id="rId11" imgW="418918" imgH="241195" progId="Equation.3">
                        <p:embed/>
                      </p:oleObj>
                    </mc:Choice>
                    <mc:Fallback>
                      <p:oleObj name="公式" r:id="rId11" imgW="418918" imgH="241195" progId="Equation.3">
                        <p:embed/>
                        <p:pic>
                          <p:nvPicPr>
                            <p:cNvPr id="0" name="Picture 8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" y="1797"/>
                              <a:ext cx="440" cy="2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6" name="Object 14"/>
                <p:cNvGraphicFramePr>
                  <a:graphicFrameLocks noChangeAspect="1"/>
                </p:cNvGraphicFramePr>
                <p:nvPr/>
              </p:nvGraphicFramePr>
              <p:xfrm>
                <a:off x="2832" y="2474"/>
                <a:ext cx="592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3" name="公式" r:id="rId13" imgW="596900" imgH="241300" progId="Equation.3">
                        <p:embed/>
                      </p:oleObj>
                    </mc:Choice>
                    <mc:Fallback>
                      <p:oleObj name="公式" r:id="rId13" imgW="596900" imgH="241300" progId="Equation.3">
                        <p:embed/>
                        <p:pic>
                          <p:nvPicPr>
                            <p:cNvPr id="0" name="Picture 8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2474"/>
                              <a:ext cx="592" cy="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7" name="Object 15"/>
                <p:cNvGraphicFramePr>
                  <a:graphicFrameLocks noChangeAspect="1"/>
                </p:cNvGraphicFramePr>
                <p:nvPr/>
              </p:nvGraphicFramePr>
              <p:xfrm>
                <a:off x="2940" y="3053"/>
                <a:ext cx="516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4" name="公式" r:id="rId15" imgW="507780" imgH="304668" progId="Equation.3">
                        <p:embed/>
                      </p:oleObj>
                    </mc:Choice>
                    <mc:Fallback>
                      <p:oleObj name="公式" r:id="rId15" imgW="507780" imgH="304668" progId="Equation.3">
                        <p:embed/>
                        <p:pic>
                          <p:nvPicPr>
                            <p:cNvPr id="0" name="Picture 8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3053"/>
                              <a:ext cx="516" cy="30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8" name="Object 16"/>
                <p:cNvGraphicFramePr>
                  <a:graphicFrameLocks noChangeAspect="1"/>
                </p:cNvGraphicFramePr>
                <p:nvPr/>
              </p:nvGraphicFramePr>
              <p:xfrm>
                <a:off x="2736" y="3736"/>
                <a:ext cx="718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5" name="公式" r:id="rId17" imgW="685502" imgH="304668" progId="Equation.3">
                        <p:embed/>
                      </p:oleObj>
                    </mc:Choice>
                    <mc:Fallback>
                      <p:oleObj name="公式" r:id="rId17" imgW="685502" imgH="304668" progId="Equation.3">
                        <p:embed/>
                        <p:pic>
                          <p:nvPicPr>
                            <p:cNvPr id="0" name="Picture 8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6" y="3736"/>
                              <a:ext cx="718" cy="3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9" name="Object 17"/>
                <p:cNvGraphicFramePr>
                  <a:graphicFrameLocks noChangeAspect="1"/>
                </p:cNvGraphicFramePr>
                <p:nvPr/>
              </p:nvGraphicFramePr>
              <p:xfrm>
                <a:off x="3456" y="480"/>
                <a:ext cx="223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6" name="公式" r:id="rId19" imgW="177646" imgH="190335" progId="Equation.3">
                        <p:embed/>
                      </p:oleObj>
                    </mc:Choice>
                    <mc:Fallback>
                      <p:oleObj name="公式" r:id="rId19" imgW="177646" imgH="190335" progId="Equation.3">
                        <p:embed/>
                        <p:pic>
                          <p:nvPicPr>
                            <p:cNvPr id="0" name="Picture 8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480"/>
                              <a:ext cx="223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0" name="Object 18"/>
                <p:cNvGraphicFramePr>
                  <a:graphicFrameLocks noChangeAspect="1"/>
                </p:cNvGraphicFramePr>
                <p:nvPr/>
              </p:nvGraphicFramePr>
              <p:xfrm>
                <a:off x="3456" y="1632"/>
                <a:ext cx="210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7" name="Equation" r:id="rId21" imgW="228600" imgH="241300" progId="Equation.3">
                        <p:embed/>
                      </p:oleObj>
                    </mc:Choice>
                    <mc:Fallback>
                      <p:oleObj name="Equation" r:id="rId21" imgW="228600" imgH="241300" progId="Equation.3">
                        <p:embed/>
                        <p:pic>
                          <p:nvPicPr>
                            <p:cNvPr id="0" name="Picture 8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632"/>
                              <a:ext cx="210" cy="2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1" name="Object 19"/>
                <p:cNvGraphicFramePr>
                  <a:graphicFrameLocks noChangeAspect="1"/>
                </p:cNvGraphicFramePr>
                <p:nvPr/>
              </p:nvGraphicFramePr>
              <p:xfrm>
                <a:off x="3488" y="2832"/>
                <a:ext cx="223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8" name="公式" r:id="rId23" imgW="177646" imgH="190335" progId="Equation.3">
                        <p:embed/>
                      </p:oleObj>
                    </mc:Choice>
                    <mc:Fallback>
                      <p:oleObj name="公式" r:id="rId23" imgW="177646" imgH="190335" progId="Equation.3">
                        <p:embed/>
                        <p:pic>
                          <p:nvPicPr>
                            <p:cNvPr id="0" name="Picture 8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" y="2832"/>
                              <a:ext cx="223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2" name="Object 20"/>
                <p:cNvGraphicFramePr>
                  <a:graphicFrameLocks noChangeAspect="1"/>
                </p:cNvGraphicFramePr>
                <p:nvPr/>
              </p:nvGraphicFramePr>
              <p:xfrm>
                <a:off x="5407" y="816"/>
                <a:ext cx="161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9" name="公式" r:id="rId25" imgW="114151" imgH="215619" progId="Equation.3">
                        <p:embed/>
                      </p:oleObj>
                    </mc:Choice>
                    <mc:Fallback>
                      <p:oleObj name="公式" r:id="rId25" imgW="114151" imgH="215619" progId="Equation.3">
                        <p:embed/>
                        <p:pic>
                          <p:nvPicPr>
                            <p:cNvPr id="0" name="Picture 8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07" y="816"/>
                              <a:ext cx="161" cy="30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3" name="Object 21"/>
                <p:cNvGraphicFramePr>
                  <a:graphicFrameLocks noChangeAspect="1"/>
                </p:cNvGraphicFramePr>
                <p:nvPr/>
              </p:nvGraphicFramePr>
              <p:xfrm>
                <a:off x="5393" y="1968"/>
                <a:ext cx="151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0" name="公式" r:id="rId27" imgW="114151" imgH="215619" progId="Equation.3">
                        <p:embed/>
                      </p:oleObj>
                    </mc:Choice>
                    <mc:Fallback>
                      <p:oleObj name="公式" r:id="rId27" imgW="114151" imgH="215619" progId="Equation.3">
                        <p:embed/>
                        <p:pic>
                          <p:nvPicPr>
                            <p:cNvPr id="0" name="Picture 8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93" y="1968"/>
                              <a:ext cx="151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4" name="Object 22"/>
                <p:cNvGraphicFramePr>
                  <a:graphicFrameLocks noChangeAspect="1"/>
                </p:cNvGraphicFramePr>
                <p:nvPr/>
              </p:nvGraphicFramePr>
              <p:xfrm>
                <a:off x="5424" y="3216"/>
                <a:ext cx="161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1" name="公式" r:id="rId28" imgW="114151" imgH="215619" progId="Equation.3">
                        <p:embed/>
                      </p:oleObj>
                    </mc:Choice>
                    <mc:Fallback>
                      <p:oleObj name="公式" r:id="rId28" imgW="114151" imgH="215619" progId="Equation.3">
                        <p:embed/>
                        <p:pic>
                          <p:nvPicPr>
                            <p:cNvPr id="0" name="Picture 8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4" y="3216"/>
                              <a:ext cx="161" cy="30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5" name="Object 23"/>
                <p:cNvGraphicFramePr>
                  <a:graphicFrameLocks noChangeAspect="1"/>
                </p:cNvGraphicFramePr>
                <p:nvPr/>
              </p:nvGraphicFramePr>
              <p:xfrm>
                <a:off x="3200" y="672"/>
                <a:ext cx="225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2" name="公式" r:id="rId29" imgW="215806" imgH="228501" progId="Equation.3">
                        <p:embed/>
                      </p:oleObj>
                    </mc:Choice>
                    <mc:Fallback>
                      <p:oleObj name="公式" r:id="rId29" imgW="215806" imgH="228501" progId="Equation.3">
                        <p:embed/>
                        <p:pic>
                          <p:nvPicPr>
                            <p:cNvPr id="0" name="Picture 8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0" y="672"/>
                              <a:ext cx="225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6" name="Object 24"/>
                <p:cNvGraphicFramePr>
                  <a:graphicFrameLocks noChangeAspect="1"/>
                </p:cNvGraphicFramePr>
                <p:nvPr/>
              </p:nvGraphicFramePr>
              <p:xfrm>
                <a:off x="3056" y="1296"/>
                <a:ext cx="319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3" name="公式" r:id="rId31" imgW="393529" imgH="228501" progId="Equation.3">
                        <p:embed/>
                      </p:oleObj>
                    </mc:Choice>
                    <mc:Fallback>
                      <p:oleObj name="公式" r:id="rId31" imgW="393529" imgH="228501" progId="Equation.3">
                        <p:embed/>
                        <p:pic>
                          <p:nvPicPr>
                            <p:cNvPr id="0" name="Picture 8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6" y="1296"/>
                              <a:ext cx="319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7" name="Object 25"/>
                <p:cNvGraphicFramePr>
                  <a:graphicFrameLocks noChangeAspect="1"/>
                </p:cNvGraphicFramePr>
                <p:nvPr/>
              </p:nvGraphicFramePr>
              <p:xfrm>
                <a:off x="3194" y="1008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4" name="Equation" r:id="rId33" imgW="126835" imgH="139518" progId="Equation.3">
                        <p:embed/>
                      </p:oleObj>
                    </mc:Choice>
                    <mc:Fallback>
                      <p:oleObj name="Equation" r:id="rId33" imgW="126835" imgH="139518" progId="Equation.3">
                        <p:embed/>
                        <p:pic>
                          <p:nvPicPr>
                            <p:cNvPr id="0" name="Picture 8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4" y="1008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8" name="Object 26"/>
                <p:cNvGraphicFramePr>
                  <a:graphicFrameLocks noChangeAspect="1"/>
                </p:cNvGraphicFramePr>
                <p:nvPr/>
              </p:nvGraphicFramePr>
              <p:xfrm>
                <a:off x="3194" y="3408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5" name="Equation" r:id="rId35" imgW="126835" imgH="139518" progId="Equation.3">
                        <p:embed/>
                      </p:oleObj>
                    </mc:Choice>
                    <mc:Fallback>
                      <p:oleObj name="Equation" r:id="rId35" imgW="126835" imgH="139518" progId="Equation.3">
                        <p:embed/>
                        <p:pic>
                          <p:nvPicPr>
                            <p:cNvPr id="0" name="Picture 8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4" y="3408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9" name="Object 27"/>
                <p:cNvGraphicFramePr>
                  <a:graphicFrameLocks noChangeAspect="1"/>
                </p:cNvGraphicFramePr>
                <p:nvPr/>
              </p:nvGraphicFramePr>
              <p:xfrm>
                <a:off x="3194" y="2112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6" name="Equation" r:id="rId36" imgW="126835" imgH="139518" progId="Equation.3">
                        <p:embed/>
                      </p:oleObj>
                    </mc:Choice>
                    <mc:Fallback>
                      <p:oleObj name="Equation" r:id="rId36" imgW="126835" imgH="139518" progId="Equation.3">
                        <p:embed/>
                        <p:pic>
                          <p:nvPicPr>
                            <p:cNvPr id="0" name="Picture 8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4" y="2112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00" name="Object 28"/>
                <p:cNvGraphicFramePr>
                  <a:graphicFrameLocks noChangeAspect="1"/>
                </p:cNvGraphicFramePr>
                <p:nvPr/>
              </p:nvGraphicFramePr>
              <p:xfrm>
                <a:off x="4656" y="2064"/>
                <a:ext cx="21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77" name="公式" r:id="rId37" imgW="203112" imgH="228501" progId="Equation.3">
                        <p:embed/>
                      </p:oleObj>
                    </mc:Choice>
                    <mc:Fallback>
                      <p:oleObj name="公式" r:id="rId37" imgW="203112" imgH="228501" progId="Equation.3">
                        <p:embed/>
                        <p:pic>
                          <p:nvPicPr>
                            <p:cNvPr id="0" name="Picture 8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064"/>
                              <a:ext cx="211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32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3456" y="3984"/>
                  <a:ext cx="19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4656" y="3360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8" name="Equation" r:id="rId38" imgW="203112" imgH="228501" progId="Equation.3">
                    <p:embed/>
                  </p:oleObj>
                </mc:Choice>
                <mc:Fallback>
                  <p:oleObj name="Equation" r:id="rId38" imgW="203112" imgH="228501" progId="Equation.3">
                    <p:embed/>
                    <p:pic>
                      <p:nvPicPr>
                        <p:cNvPr id="0" name="Picture 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360"/>
                          <a:ext cx="21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89619"/>
              </p:ext>
            </p:extLst>
          </p:nvPr>
        </p:nvGraphicFramePr>
        <p:xfrm>
          <a:off x="533400" y="1050925"/>
          <a:ext cx="3429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9" name="Equation" r:id="rId39" imgW="1079032" imgH="203112" progId="Equation.3">
                  <p:embed/>
                </p:oleObj>
              </mc:Choice>
              <mc:Fallback>
                <p:oleObj name="Equation" r:id="rId39" imgW="1079032" imgH="203112" progId="Equation.3">
                  <p:embed/>
                  <p:pic>
                    <p:nvPicPr>
                      <p:cNvPr id="0" name="Picture 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50925"/>
                        <a:ext cx="3429000" cy="644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2352675" y="2063750"/>
            <a:ext cx="1533525" cy="527050"/>
            <a:chOff x="1482" y="537"/>
            <a:chExt cx="966" cy="332"/>
          </a:xfrm>
        </p:grpSpPr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1872" y="576"/>
            <a:ext cx="57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80" name="公式" r:id="rId41" imgW="571252" imgH="291973" progId="Equation.3">
                    <p:embed/>
                  </p:oleObj>
                </mc:Choice>
                <mc:Fallback>
                  <p:oleObj name="公式" r:id="rId41" imgW="571252" imgH="291973" progId="Equation.3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576"/>
                          <a:ext cx="576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Text Box 38"/>
            <p:cNvSpPr txBox="1">
              <a:spLocks noChangeArrowheads="1"/>
            </p:cNvSpPr>
            <p:nvPr/>
          </p:nvSpPr>
          <p:spPr bwMode="auto">
            <a:xfrm>
              <a:off x="1482" y="537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取</a:t>
              </a:r>
            </a:p>
          </p:txBody>
        </p:sp>
      </p:grpSp>
      <p:graphicFrame>
        <p:nvGraphicFramePr>
          <p:cNvPr id="901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70984"/>
              </p:ext>
            </p:extLst>
          </p:nvPr>
        </p:nvGraphicFramePr>
        <p:xfrm>
          <a:off x="762000" y="1828800"/>
          <a:ext cx="12906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1" name="Equation" r:id="rId43" imgW="495085" imgH="393529" progId="Equation.3">
                  <p:embed/>
                </p:oleObj>
              </mc:Choice>
              <mc:Fallback>
                <p:oleObj name="Equation" r:id="rId43" imgW="495085" imgH="393529" progId="Equation.3">
                  <p:embed/>
                  <p:pic>
                    <p:nvPicPr>
                      <p:cNvPr id="0" name="Picture 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12906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76931"/>
              </p:ext>
            </p:extLst>
          </p:nvPr>
        </p:nvGraphicFramePr>
        <p:xfrm>
          <a:off x="304800" y="3825875"/>
          <a:ext cx="38100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2" name="Equation" r:id="rId45" imgW="1333500" imgH="393700" progId="Equation.3">
                  <p:embed/>
                </p:oleObj>
              </mc:Choice>
              <mc:Fallback>
                <p:oleObj name="Equation" r:id="rId45" imgW="1333500" imgH="393700" progId="Equation.3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25875"/>
                        <a:ext cx="38100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76197"/>
              </p:ext>
            </p:extLst>
          </p:nvPr>
        </p:nvGraphicFramePr>
        <p:xfrm>
          <a:off x="381000" y="3124200"/>
          <a:ext cx="3886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3" name="Equation" r:id="rId47" imgW="1269449" imgH="203112" progId="Equation.3">
                  <p:embed/>
                </p:oleObj>
              </mc:Choice>
              <mc:Fallback>
                <p:oleObj name="Equation" r:id="rId47" imgW="1269449" imgH="203112" progId="Equation.3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3886200" cy="5730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99248"/>
              </p:ext>
            </p:extLst>
          </p:nvPr>
        </p:nvGraphicFramePr>
        <p:xfrm>
          <a:off x="304800" y="5932488"/>
          <a:ext cx="39624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4" name="Equation" r:id="rId49" imgW="1384300" imgH="228600" progId="Equation.3">
                  <p:embed/>
                </p:oleObj>
              </mc:Choice>
              <mc:Fallback>
                <p:oleObj name="Equation" r:id="rId49" imgW="1384300" imgH="228600" progId="Equation.3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32488"/>
                        <a:ext cx="396240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1126"/>
              </p:ext>
            </p:extLst>
          </p:nvPr>
        </p:nvGraphicFramePr>
        <p:xfrm>
          <a:off x="304800" y="5105400"/>
          <a:ext cx="3810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5" name="公式" r:id="rId51" imgW="2222500" imgH="330200" progId="Equation.3">
                  <p:embed/>
                </p:oleObj>
              </mc:Choice>
              <mc:Fallback>
                <p:oleObj name="公式" r:id="rId51" imgW="2222500" imgH="330200" progId="Equation.3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3810000" cy="5540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rgbClr val="FFFFFF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08" name="Freeform 96"/>
          <p:cNvSpPr>
            <a:spLocks noChangeAspect="1"/>
          </p:cNvSpPr>
          <p:nvPr/>
        </p:nvSpPr>
        <p:spPr bwMode="auto">
          <a:xfrm>
            <a:off x="5486400" y="1435100"/>
            <a:ext cx="2457450" cy="1108075"/>
          </a:xfrm>
          <a:custGeom>
            <a:avLst/>
            <a:gdLst>
              <a:gd name="T0" fmla="*/ 34638 w 2625"/>
              <a:gd name="T1" fmla="*/ 3747 h 1183"/>
              <a:gd name="T2" fmla="*/ 101107 w 2625"/>
              <a:gd name="T3" fmla="*/ 29973 h 1183"/>
              <a:gd name="T4" fmla="*/ 168511 w 2625"/>
              <a:gd name="T5" fmla="*/ 83363 h 1183"/>
              <a:gd name="T6" fmla="*/ 234979 w 2625"/>
              <a:gd name="T7" fmla="*/ 159233 h 1183"/>
              <a:gd name="T8" fmla="*/ 303320 w 2625"/>
              <a:gd name="T9" fmla="*/ 254773 h 1183"/>
              <a:gd name="T10" fmla="*/ 369788 w 2625"/>
              <a:gd name="T11" fmla="*/ 365299 h 1183"/>
              <a:gd name="T12" fmla="*/ 437192 w 2625"/>
              <a:gd name="T13" fmla="*/ 484256 h 1183"/>
              <a:gd name="T14" fmla="*/ 505533 w 2625"/>
              <a:gd name="T15" fmla="*/ 607896 h 1183"/>
              <a:gd name="T16" fmla="*/ 572937 w 2625"/>
              <a:gd name="T17" fmla="*/ 727789 h 1183"/>
              <a:gd name="T18" fmla="*/ 639405 w 2625"/>
              <a:gd name="T19" fmla="*/ 839252 h 1183"/>
              <a:gd name="T20" fmla="*/ 705873 w 2625"/>
              <a:gd name="T21" fmla="*/ 937602 h 1183"/>
              <a:gd name="T22" fmla="*/ 775150 w 2625"/>
              <a:gd name="T23" fmla="*/ 1016282 h 1183"/>
              <a:gd name="T24" fmla="*/ 841618 w 2625"/>
              <a:gd name="T25" fmla="*/ 1072482 h 1183"/>
              <a:gd name="T26" fmla="*/ 909022 w 2625"/>
              <a:gd name="T27" fmla="*/ 1103392 h 1183"/>
              <a:gd name="T28" fmla="*/ 975491 w 2625"/>
              <a:gd name="T29" fmla="*/ 1107138 h 1183"/>
              <a:gd name="T30" fmla="*/ 1043831 w 2625"/>
              <a:gd name="T31" fmla="*/ 1083722 h 1183"/>
              <a:gd name="T32" fmla="*/ 1110299 w 2625"/>
              <a:gd name="T33" fmla="*/ 1034078 h 1183"/>
              <a:gd name="T34" fmla="*/ 1178640 w 2625"/>
              <a:gd name="T35" fmla="*/ 961019 h 1183"/>
              <a:gd name="T36" fmla="*/ 1246044 w 2625"/>
              <a:gd name="T37" fmla="*/ 868289 h 1183"/>
              <a:gd name="T38" fmla="*/ 1313448 w 2625"/>
              <a:gd name="T39" fmla="*/ 759635 h 1183"/>
              <a:gd name="T40" fmla="*/ 1379917 w 2625"/>
              <a:gd name="T41" fmla="*/ 641616 h 1183"/>
              <a:gd name="T42" fmla="*/ 1447321 w 2625"/>
              <a:gd name="T43" fmla="*/ 517976 h 1183"/>
              <a:gd name="T44" fmla="*/ 1515661 w 2625"/>
              <a:gd name="T45" fmla="*/ 397146 h 1183"/>
              <a:gd name="T46" fmla="*/ 1583066 w 2625"/>
              <a:gd name="T47" fmla="*/ 283810 h 1183"/>
              <a:gd name="T48" fmla="*/ 1649534 w 2625"/>
              <a:gd name="T49" fmla="*/ 184523 h 1183"/>
              <a:gd name="T50" fmla="*/ 1716938 w 2625"/>
              <a:gd name="T51" fmla="*/ 102096 h 1183"/>
              <a:gd name="T52" fmla="*/ 1785279 w 2625"/>
              <a:gd name="T53" fmla="*/ 42150 h 1183"/>
              <a:gd name="T54" fmla="*/ 1852683 w 2625"/>
              <a:gd name="T55" fmla="*/ 8430 h 1183"/>
              <a:gd name="T56" fmla="*/ 1919152 w 2625"/>
              <a:gd name="T57" fmla="*/ 937 h 1183"/>
              <a:gd name="T58" fmla="*/ 1987492 w 2625"/>
              <a:gd name="T59" fmla="*/ 20607 h 1183"/>
              <a:gd name="T60" fmla="*/ 2053960 w 2625"/>
              <a:gd name="T61" fmla="*/ 66503 h 1183"/>
              <a:gd name="T62" fmla="*/ 2120428 w 2625"/>
              <a:gd name="T63" fmla="*/ 136753 h 1183"/>
              <a:gd name="T64" fmla="*/ 2187833 w 2625"/>
              <a:gd name="T65" fmla="*/ 226673 h 1183"/>
              <a:gd name="T66" fmla="*/ 2256173 w 2625"/>
              <a:gd name="T67" fmla="*/ 333453 h 1183"/>
              <a:gd name="T68" fmla="*/ 2323578 w 2625"/>
              <a:gd name="T69" fmla="*/ 450536 h 1183"/>
              <a:gd name="T70" fmla="*/ 2390046 w 2625"/>
              <a:gd name="T71" fmla="*/ 574176 h 1183"/>
              <a:gd name="T72" fmla="*/ 2457450 w 2625"/>
              <a:gd name="T73" fmla="*/ 695006 h 118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625"/>
              <a:gd name="T112" fmla="*/ 0 h 1183"/>
              <a:gd name="T113" fmla="*/ 2625 w 2625"/>
              <a:gd name="T114" fmla="*/ 1183 h 1183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625" h="1183">
                <a:moveTo>
                  <a:pt x="0" y="0"/>
                </a:moveTo>
                <a:lnTo>
                  <a:pt x="37" y="4"/>
                </a:lnTo>
                <a:lnTo>
                  <a:pt x="71" y="14"/>
                </a:lnTo>
                <a:lnTo>
                  <a:pt x="108" y="32"/>
                </a:lnTo>
                <a:lnTo>
                  <a:pt x="144" y="58"/>
                </a:lnTo>
                <a:lnTo>
                  <a:pt x="180" y="89"/>
                </a:lnTo>
                <a:lnTo>
                  <a:pt x="215" y="127"/>
                </a:lnTo>
                <a:lnTo>
                  <a:pt x="251" y="170"/>
                </a:lnTo>
                <a:lnTo>
                  <a:pt x="287" y="219"/>
                </a:lnTo>
                <a:lnTo>
                  <a:pt x="324" y="272"/>
                </a:lnTo>
                <a:lnTo>
                  <a:pt x="359" y="329"/>
                </a:lnTo>
                <a:lnTo>
                  <a:pt x="395" y="390"/>
                </a:lnTo>
                <a:lnTo>
                  <a:pt x="432" y="453"/>
                </a:lnTo>
                <a:lnTo>
                  <a:pt x="467" y="517"/>
                </a:lnTo>
                <a:lnTo>
                  <a:pt x="503" y="583"/>
                </a:lnTo>
                <a:lnTo>
                  <a:pt x="540" y="649"/>
                </a:lnTo>
                <a:lnTo>
                  <a:pt x="575" y="713"/>
                </a:lnTo>
                <a:lnTo>
                  <a:pt x="612" y="777"/>
                </a:lnTo>
                <a:lnTo>
                  <a:pt x="646" y="839"/>
                </a:lnTo>
                <a:lnTo>
                  <a:pt x="683" y="896"/>
                </a:lnTo>
                <a:lnTo>
                  <a:pt x="720" y="951"/>
                </a:lnTo>
                <a:lnTo>
                  <a:pt x="754" y="1001"/>
                </a:lnTo>
                <a:lnTo>
                  <a:pt x="791" y="1046"/>
                </a:lnTo>
                <a:lnTo>
                  <a:pt x="828" y="1085"/>
                </a:lnTo>
                <a:lnTo>
                  <a:pt x="863" y="1118"/>
                </a:lnTo>
                <a:lnTo>
                  <a:pt x="899" y="1145"/>
                </a:lnTo>
                <a:lnTo>
                  <a:pt x="936" y="1165"/>
                </a:lnTo>
                <a:lnTo>
                  <a:pt x="971" y="1178"/>
                </a:lnTo>
                <a:lnTo>
                  <a:pt x="1008" y="1183"/>
                </a:lnTo>
                <a:lnTo>
                  <a:pt x="1042" y="1182"/>
                </a:lnTo>
                <a:lnTo>
                  <a:pt x="1079" y="1173"/>
                </a:lnTo>
                <a:lnTo>
                  <a:pt x="1115" y="1157"/>
                </a:lnTo>
                <a:lnTo>
                  <a:pt x="1151" y="1134"/>
                </a:lnTo>
                <a:lnTo>
                  <a:pt x="1186" y="1104"/>
                </a:lnTo>
                <a:lnTo>
                  <a:pt x="1223" y="1068"/>
                </a:lnTo>
                <a:lnTo>
                  <a:pt x="1259" y="1026"/>
                </a:lnTo>
                <a:lnTo>
                  <a:pt x="1295" y="979"/>
                </a:lnTo>
                <a:lnTo>
                  <a:pt x="1331" y="927"/>
                </a:lnTo>
                <a:lnTo>
                  <a:pt x="1366" y="870"/>
                </a:lnTo>
                <a:lnTo>
                  <a:pt x="1403" y="811"/>
                </a:lnTo>
                <a:lnTo>
                  <a:pt x="1437" y="749"/>
                </a:lnTo>
                <a:lnTo>
                  <a:pt x="1474" y="685"/>
                </a:lnTo>
                <a:lnTo>
                  <a:pt x="1511" y="620"/>
                </a:lnTo>
                <a:lnTo>
                  <a:pt x="1546" y="553"/>
                </a:lnTo>
                <a:lnTo>
                  <a:pt x="1582" y="488"/>
                </a:lnTo>
                <a:lnTo>
                  <a:pt x="1619" y="424"/>
                </a:lnTo>
                <a:lnTo>
                  <a:pt x="1654" y="362"/>
                </a:lnTo>
                <a:lnTo>
                  <a:pt x="1691" y="303"/>
                </a:lnTo>
                <a:lnTo>
                  <a:pt x="1727" y="247"/>
                </a:lnTo>
                <a:lnTo>
                  <a:pt x="1762" y="197"/>
                </a:lnTo>
                <a:lnTo>
                  <a:pt x="1799" y="150"/>
                </a:lnTo>
                <a:lnTo>
                  <a:pt x="1834" y="109"/>
                </a:lnTo>
                <a:lnTo>
                  <a:pt x="1870" y="75"/>
                </a:lnTo>
                <a:lnTo>
                  <a:pt x="1907" y="45"/>
                </a:lnTo>
                <a:lnTo>
                  <a:pt x="1942" y="24"/>
                </a:lnTo>
                <a:lnTo>
                  <a:pt x="1979" y="9"/>
                </a:lnTo>
                <a:lnTo>
                  <a:pt x="2014" y="1"/>
                </a:lnTo>
                <a:lnTo>
                  <a:pt x="2050" y="1"/>
                </a:lnTo>
                <a:lnTo>
                  <a:pt x="2086" y="8"/>
                </a:lnTo>
                <a:lnTo>
                  <a:pt x="2123" y="22"/>
                </a:lnTo>
                <a:lnTo>
                  <a:pt x="2157" y="43"/>
                </a:lnTo>
                <a:lnTo>
                  <a:pt x="2194" y="71"/>
                </a:lnTo>
                <a:lnTo>
                  <a:pt x="2230" y="105"/>
                </a:lnTo>
                <a:lnTo>
                  <a:pt x="2265" y="146"/>
                </a:lnTo>
                <a:lnTo>
                  <a:pt x="2302" y="191"/>
                </a:lnTo>
                <a:lnTo>
                  <a:pt x="2337" y="242"/>
                </a:lnTo>
                <a:lnTo>
                  <a:pt x="2374" y="298"/>
                </a:lnTo>
                <a:lnTo>
                  <a:pt x="2410" y="356"/>
                </a:lnTo>
                <a:lnTo>
                  <a:pt x="2445" y="418"/>
                </a:lnTo>
                <a:lnTo>
                  <a:pt x="2482" y="481"/>
                </a:lnTo>
                <a:lnTo>
                  <a:pt x="2519" y="547"/>
                </a:lnTo>
                <a:lnTo>
                  <a:pt x="2553" y="613"/>
                </a:lnTo>
                <a:lnTo>
                  <a:pt x="2590" y="679"/>
                </a:lnTo>
                <a:lnTo>
                  <a:pt x="2625" y="742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209" name="Freeform 97"/>
          <p:cNvSpPr>
            <a:spLocks noChangeAspect="1"/>
          </p:cNvSpPr>
          <p:nvPr/>
        </p:nvSpPr>
        <p:spPr bwMode="auto">
          <a:xfrm flipV="1">
            <a:off x="5467350" y="5181600"/>
            <a:ext cx="2457450" cy="1371600"/>
          </a:xfrm>
          <a:custGeom>
            <a:avLst/>
            <a:gdLst>
              <a:gd name="T0" fmla="*/ 34638 w 2625"/>
              <a:gd name="T1" fmla="*/ 4638 h 1183"/>
              <a:gd name="T2" fmla="*/ 101107 w 2625"/>
              <a:gd name="T3" fmla="*/ 37102 h 1183"/>
              <a:gd name="T4" fmla="*/ 168511 w 2625"/>
              <a:gd name="T5" fmla="*/ 103189 h 1183"/>
              <a:gd name="T6" fmla="*/ 234979 w 2625"/>
              <a:gd name="T7" fmla="*/ 197102 h 1183"/>
              <a:gd name="T8" fmla="*/ 303320 w 2625"/>
              <a:gd name="T9" fmla="*/ 315364 h 1183"/>
              <a:gd name="T10" fmla="*/ 369788 w 2625"/>
              <a:gd name="T11" fmla="*/ 452176 h 1183"/>
              <a:gd name="T12" fmla="*/ 437192 w 2625"/>
              <a:gd name="T13" fmla="*/ 599423 h 1183"/>
              <a:gd name="T14" fmla="*/ 505533 w 2625"/>
              <a:gd name="T15" fmla="*/ 752467 h 1183"/>
              <a:gd name="T16" fmla="*/ 572937 w 2625"/>
              <a:gd name="T17" fmla="*/ 900873 h 1183"/>
              <a:gd name="T18" fmla="*/ 639405 w 2625"/>
              <a:gd name="T19" fmla="*/ 1038845 h 1183"/>
              <a:gd name="T20" fmla="*/ 705873 w 2625"/>
              <a:gd name="T21" fmla="*/ 1160584 h 1183"/>
              <a:gd name="T22" fmla="*/ 775150 w 2625"/>
              <a:gd name="T23" fmla="*/ 1257976 h 1183"/>
              <a:gd name="T24" fmla="*/ 841618 w 2625"/>
              <a:gd name="T25" fmla="*/ 1327542 h 1183"/>
              <a:gd name="T26" fmla="*/ 909022 w 2625"/>
              <a:gd name="T27" fmla="*/ 1365803 h 1183"/>
              <a:gd name="T28" fmla="*/ 975491 w 2625"/>
              <a:gd name="T29" fmla="*/ 1370441 h 1183"/>
              <a:gd name="T30" fmla="*/ 1043831 w 2625"/>
              <a:gd name="T31" fmla="*/ 1341455 h 1183"/>
              <a:gd name="T32" fmla="*/ 1110299 w 2625"/>
              <a:gd name="T33" fmla="*/ 1280005 h 1183"/>
              <a:gd name="T34" fmla="*/ 1178640 w 2625"/>
              <a:gd name="T35" fmla="*/ 1189570 h 1183"/>
              <a:gd name="T36" fmla="*/ 1246044 w 2625"/>
              <a:gd name="T37" fmla="*/ 1074787 h 1183"/>
              <a:gd name="T38" fmla="*/ 1313448 w 2625"/>
              <a:gd name="T39" fmla="*/ 940294 h 1183"/>
              <a:gd name="T40" fmla="*/ 1379917 w 2625"/>
              <a:gd name="T41" fmla="*/ 794206 h 1183"/>
              <a:gd name="T42" fmla="*/ 1447321 w 2625"/>
              <a:gd name="T43" fmla="*/ 641162 h 1183"/>
              <a:gd name="T44" fmla="*/ 1515661 w 2625"/>
              <a:gd name="T45" fmla="*/ 491596 h 1183"/>
              <a:gd name="T46" fmla="*/ 1583066 w 2625"/>
              <a:gd name="T47" fmla="*/ 351306 h 1183"/>
              <a:gd name="T48" fmla="*/ 1649534 w 2625"/>
              <a:gd name="T49" fmla="*/ 228407 h 1183"/>
              <a:gd name="T50" fmla="*/ 1716938 w 2625"/>
              <a:gd name="T51" fmla="*/ 126377 h 1183"/>
              <a:gd name="T52" fmla="*/ 1785279 w 2625"/>
              <a:gd name="T53" fmla="*/ 52174 h 1183"/>
              <a:gd name="T54" fmla="*/ 1852683 w 2625"/>
              <a:gd name="T55" fmla="*/ 10435 h 1183"/>
              <a:gd name="T56" fmla="*/ 1919152 w 2625"/>
              <a:gd name="T57" fmla="*/ 1159 h 1183"/>
              <a:gd name="T58" fmla="*/ 1987492 w 2625"/>
              <a:gd name="T59" fmla="*/ 25507 h 1183"/>
              <a:gd name="T60" fmla="*/ 2053960 w 2625"/>
              <a:gd name="T61" fmla="*/ 82319 h 1183"/>
              <a:gd name="T62" fmla="*/ 2120428 w 2625"/>
              <a:gd name="T63" fmla="*/ 169276 h 1183"/>
              <a:gd name="T64" fmla="*/ 2187833 w 2625"/>
              <a:gd name="T65" fmla="*/ 280581 h 1183"/>
              <a:gd name="T66" fmla="*/ 2256173 w 2625"/>
              <a:gd name="T67" fmla="*/ 412755 h 1183"/>
              <a:gd name="T68" fmla="*/ 2323578 w 2625"/>
              <a:gd name="T69" fmla="*/ 557683 h 1183"/>
              <a:gd name="T70" fmla="*/ 2390046 w 2625"/>
              <a:gd name="T71" fmla="*/ 710728 h 1183"/>
              <a:gd name="T72" fmla="*/ 2457450 w 2625"/>
              <a:gd name="T73" fmla="*/ 860293 h 118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625"/>
              <a:gd name="T112" fmla="*/ 0 h 1183"/>
              <a:gd name="T113" fmla="*/ 2625 w 2625"/>
              <a:gd name="T114" fmla="*/ 1183 h 1183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625" h="1183">
                <a:moveTo>
                  <a:pt x="0" y="0"/>
                </a:moveTo>
                <a:lnTo>
                  <a:pt x="37" y="4"/>
                </a:lnTo>
                <a:lnTo>
                  <a:pt x="71" y="14"/>
                </a:lnTo>
                <a:lnTo>
                  <a:pt x="108" y="32"/>
                </a:lnTo>
                <a:lnTo>
                  <a:pt x="144" y="58"/>
                </a:lnTo>
                <a:lnTo>
                  <a:pt x="180" y="89"/>
                </a:lnTo>
                <a:lnTo>
                  <a:pt x="215" y="127"/>
                </a:lnTo>
                <a:lnTo>
                  <a:pt x="251" y="170"/>
                </a:lnTo>
                <a:lnTo>
                  <a:pt x="287" y="219"/>
                </a:lnTo>
                <a:lnTo>
                  <a:pt x="324" y="272"/>
                </a:lnTo>
                <a:lnTo>
                  <a:pt x="359" y="329"/>
                </a:lnTo>
                <a:lnTo>
                  <a:pt x="395" y="390"/>
                </a:lnTo>
                <a:lnTo>
                  <a:pt x="432" y="453"/>
                </a:lnTo>
                <a:lnTo>
                  <a:pt x="467" y="517"/>
                </a:lnTo>
                <a:lnTo>
                  <a:pt x="503" y="583"/>
                </a:lnTo>
                <a:lnTo>
                  <a:pt x="540" y="649"/>
                </a:lnTo>
                <a:lnTo>
                  <a:pt x="575" y="713"/>
                </a:lnTo>
                <a:lnTo>
                  <a:pt x="612" y="777"/>
                </a:lnTo>
                <a:lnTo>
                  <a:pt x="646" y="839"/>
                </a:lnTo>
                <a:lnTo>
                  <a:pt x="683" y="896"/>
                </a:lnTo>
                <a:lnTo>
                  <a:pt x="720" y="951"/>
                </a:lnTo>
                <a:lnTo>
                  <a:pt x="754" y="1001"/>
                </a:lnTo>
                <a:lnTo>
                  <a:pt x="791" y="1046"/>
                </a:lnTo>
                <a:lnTo>
                  <a:pt x="828" y="1085"/>
                </a:lnTo>
                <a:lnTo>
                  <a:pt x="863" y="1118"/>
                </a:lnTo>
                <a:lnTo>
                  <a:pt x="899" y="1145"/>
                </a:lnTo>
                <a:lnTo>
                  <a:pt x="936" y="1165"/>
                </a:lnTo>
                <a:lnTo>
                  <a:pt x="971" y="1178"/>
                </a:lnTo>
                <a:lnTo>
                  <a:pt x="1008" y="1183"/>
                </a:lnTo>
                <a:lnTo>
                  <a:pt x="1042" y="1182"/>
                </a:lnTo>
                <a:lnTo>
                  <a:pt x="1079" y="1173"/>
                </a:lnTo>
                <a:lnTo>
                  <a:pt x="1115" y="1157"/>
                </a:lnTo>
                <a:lnTo>
                  <a:pt x="1151" y="1134"/>
                </a:lnTo>
                <a:lnTo>
                  <a:pt x="1186" y="1104"/>
                </a:lnTo>
                <a:lnTo>
                  <a:pt x="1223" y="1068"/>
                </a:lnTo>
                <a:lnTo>
                  <a:pt x="1259" y="1026"/>
                </a:lnTo>
                <a:lnTo>
                  <a:pt x="1295" y="979"/>
                </a:lnTo>
                <a:lnTo>
                  <a:pt x="1331" y="927"/>
                </a:lnTo>
                <a:lnTo>
                  <a:pt x="1366" y="870"/>
                </a:lnTo>
                <a:lnTo>
                  <a:pt x="1403" y="811"/>
                </a:lnTo>
                <a:lnTo>
                  <a:pt x="1437" y="749"/>
                </a:lnTo>
                <a:lnTo>
                  <a:pt x="1474" y="685"/>
                </a:lnTo>
                <a:lnTo>
                  <a:pt x="1511" y="620"/>
                </a:lnTo>
                <a:lnTo>
                  <a:pt x="1546" y="553"/>
                </a:lnTo>
                <a:lnTo>
                  <a:pt x="1582" y="488"/>
                </a:lnTo>
                <a:lnTo>
                  <a:pt x="1619" y="424"/>
                </a:lnTo>
                <a:lnTo>
                  <a:pt x="1654" y="362"/>
                </a:lnTo>
                <a:lnTo>
                  <a:pt x="1691" y="303"/>
                </a:lnTo>
                <a:lnTo>
                  <a:pt x="1727" y="247"/>
                </a:lnTo>
                <a:lnTo>
                  <a:pt x="1762" y="197"/>
                </a:lnTo>
                <a:lnTo>
                  <a:pt x="1799" y="150"/>
                </a:lnTo>
                <a:lnTo>
                  <a:pt x="1834" y="109"/>
                </a:lnTo>
                <a:lnTo>
                  <a:pt x="1870" y="75"/>
                </a:lnTo>
                <a:lnTo>
                  <a:pt x="1907" y="45"/>
                </a:lnTo>
                <a:lnTo>
                  <a:pt x="1942" y="24"/>
                </a:lnTo>
                <a:lnTo>
                  <a:pt x="1979" y="9"/>
                </a:lnTo>
                <a:lnTo>
                  <a:pt x="2014" y="1"/>
                </a:lnTo>
                <a:lnTo>
                  <a:pt x="2050" y="1"/>
                </a:lnTo>
                <a:lnTo>
                  <a:pt x="2086" y="8"/>
                </a:lnTo>
                <a:lnTo>
                  <a:pt x="2123" y="22"/>
                </a:lnTo>
                <a:lnTo>
                  <a:pt x="2157" y="43"/>
                </a:lnTo>
                <a:lnTo>
                  <a:pt x="2194" y="71"/>
                </a:lnTo>
                <a:lnTo>
                  <a:pt x="2230" y="105"/>
                </a:lnTo>
                <a:lnTo>
                  <a:pt x="2265" y="146"/>
                </a:lnTo>
                <a:lnTo>
                  <a:pt x="2302" y="191"/>
                </a:lnTo>
                <a:lnTo>
                  <a:pt x="2337" y="242"/>
                </a:lnTo>
                <a:lnTo>
                  <a:pt x="2374" y="298"/>
                </a:lnTo>
                <a:lnTo>
                  <a:pt x="2410" y="356"/>
                </a:lnTo>
                <a:lnTo>
                  <a:pt x="2445" y="418"/>
                </a:lnTo>
                <a:lnTo>
                  <a:pt x="2482" y="481"/>
                </a:lnTo>
                <a:lnTo>
                  <a:pt x="2519" y="547"/>
                </a:lnTo>
                <a:lnTo>
                  <a:pt x="2553" y="613"/>
                </a:lnTo>
                <a:lnTo>
                  <a:pt x="2590" y="679"/>
                </a:lnTo>
                <a:lnTo>
                  <a:pt x="2625" y="742"/>
                </a:lnTo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211" name="Freeform 99"/>
          <p:cNvSpPr>
            <a:spLocks/>
          </p:cNvSpPr>
          <p:nvPr/>
        </p:nvSpPr>
        <p:spPr bwMode="auto">
          <a:xfrm>
            <a:off x="5491163" y="3230563"/>
            <a:ext cx="2281237" cy="1189037"/>
          </a:xfrm>
          <a:custGeom>
            <a:avLst/>
            <a:gdLst>
              <a:gd name="T0" fmla="*/ 23575 w 3290"/>
              <a:gd name="T1" fmla="*/ 639768 h 1327"/>
              <a:gd name="T2" fmla="*/ 69339 w 3290"/>
              <a:gd name="T3" fmla="*/ 731164 h 1327"/>
              <a:gd name="T4" fmla="*/ 115102 w 3290"/>
              <a:gd name="T5" fmla="*/ 817183 h 1327"/>
              <a:gd name="T6" fmla="*/ 160865 w 3290"/>
              <a:gd name="T7" fmla="*/ 898722 h 1327"/>
              <a:gd name="T8" fmla="*/ 207322 w 3290"/>
              <a:gd name="T9" fmla="*/ 973093 h 1327"/>
              <a:gd name="T10" fmla="*/ 253086 w 3290"/>
              <a:gd name="T11" fmla="*/ 1039399 h 1327"/>
              <a:gd name="T12" fmla="*/ 298849 w 3290"/>
              <a:gd name="T13" fmla="*/ 1094057 h 1327"/>
              <a:gd name="T14" fmla="*/ 345999 w 3290"/>
              <a:gd name="T15" fmla="*/ 1137963 h 1327"/>
              <a:gd name="T16" fmla="*/ 391763 w 3290"/>
              <a:gd name="T17" fmla="*/ 1168428 h 1327"/>
              <a:gd name="T18" fmla="*/ 437526 w 3290"/>
              <a:gd name="T19" fmla="*/ 1185453 h 1327"/>
              <a:gd name="T20" fmla="*/ 483289 w 3290"/>
              <a:gd name="T21" fmla="*/ 1189037 h 1327"/>
              <a:gd name="T22" fmla="*/ 530440 w 3290"/>
              <a:gd name="T23" fmla="*/ 1178285 h 1327"/>
              <a:gd name="T24" fmla="*/ 576203 w 3290"/>
              <a:gd name="T25" fmla="*/ 1153196 h 1327"/>
              <a:gd name="T26" fmla="*/ 621966 w 3290"/>
              <a:gd name="T27" fmla="*/ 1116458 h 1327"/>
              <a:gd name="T28" fmla="*/ 667730 w 3290"/>
              <a:gd name="T29" fmla="*/ 1065384 h 1327"/>
              <a:gd name="T30" fmla="*/ 714187 w 3290"/>
              <a:gd name="T31" fmla="*/ 1004454 h 1327"/>
              <a:gd name="T32" fmla="*/ 759950 w 3290"/>
              <a:gd name="T33" fmla="*/ 934563 h 1327"/>
              <a:gd name="T34" fmla="*/ 806407 w 3290"/>
              <a:gd name="T35" fmla="*/ 855712 h 1327"/>
              <a:gd name="T36" fmla="*/ 852864 w 3290"/>
              <a:gd name="T37" fmla="*/ 770589 h 1327"/>
              <a:gd name="T38" fmla="*/ 898627 w 3290"/>
              <a:gd name="T39" fmla="*/ 682778 h 1327"/>
              <a:gd name="T40" fmla="*/ 944391 w 3290"/>
              <a:gd name="T41" fmla="*/ 590486 h 1327"/>
              <a:gd name="T42" fmla="*/ 990154 w 3290"/>
              <a:gd name="T43" fmla="*/ 499987 h 1327"/>
              <a:gd name="T44" fmla="*/ 1037304 w 3290"/>
              <a:gd name="T45" fmla="*/ 411280 h 1327"/>
              <a:gd name="T46" fmla="*/ 1083068 w 3290"/>
              <a:gd name="T47" fmla="*/ 327948 h 1327"/>
              <a:gd name="T48" fmla="*/ 1128831 w 3290"/>
              <a:gd name="T49" fmla="*/ 249097 h 1327"/>
              <a:gd name="T50" fmla="*/ 1174594 w 3290"/>
              <a:gd name="T51" fmla="*/ 179207 h 1327"/>
              <a:gd name="T52" fmla="*/ 1221745 w 3290"/>
              <a:gd name="T53" fmla="*/ 118276 h 1327"/>
              <a:gd name="T54" fmla="*/ 1267508 w 3290"/>
              <a:gd name="T55" fmla="*/ 70787 h 1327"/>
              <a:gd name="T56" fmla="*/ 1313271 w 3290"/>
              <a:gd name="T57" fmla="*/ 33153 h 1327"/>
              <a:gd name="T58" fmla="*/ 1359728 w 3290"/>
              <a:gd name="T59" fmla="*/ 9856 h 1327"/>
              <a:gd name="T60" fmla="*/ 1405492 w 3290"/>
              <a:gd name="T61" fmla="*/ 0 h 1327"/>
              <a:gd name="T62" fmla="*/ 1451255 w 3290"/>
              <a:gd name="T63" fmla="*/ 4480 h 1327"/>
              <a:gd name="T64" fmla="*/ 1497019 w 3290"/>
              <a:gd name="T65" fmla="*/ 23297 h 1327"/>
              <a:gd name="T66" fmla="*/ 1544169 w 3290"/>
              <a:gd name="T67" fmla="*/ 55554 h 1327"/>
              <a:gd name="T68" fmla="*/ 1589932 w 3290"/>
              <a:gd name="T69" fmla="*/ 99460 h 1327"/>
              <a:gd name="T70" fmla="*/ 1635696 w 3290"/>
              <a:gd name="T71" fmla="*/ 154118 h 1327"/>
              <a:gd name="T72" fmla="*/ 1681459 w 3290"/>
              <a:gd name="T73" fmla="*/ 221320 h 1327"/>
              <a:gd name="T74" fmla="*/ 1728609 w 3290"/>
              <a:gd name="T75" fmla="*/ 295691 h 1327"/>
              <a:gd name="T76" fmla="*/ 1774373 w 3290"/>
              <a:gd name="T77" fmla="*/ 379022 h 1327"/>
              <a:gd name="T78" fmla="*/ 1820136 w 3290"/>
              <a:gd name="T79" fmla="*/ 465042 h 1327"/>
              <a:gd name="T80" fmla="*/ 1866593 w 3290"/>
              <a:gd name="T81" fmla="*/ 556437 h 1327"/>
              <a:gd name="T82" fmla="*/ 1912356 w 3290"/>
              <a:gd name="T83" fmla="*/ 646936 h 1327"/>
              <a:gd name="T84" fmla="*/ 1958120 w 3290"/>
              <a:gd name="T85" fmla="*/ 737436 h 1327"/>
              <a:gd name="T86" fmla="*/ 2003883 w 3290"/>
              <a:gd name="T87" fmla="*/ 823455 h 1327"/>
              <a:gd name="T88" fmla="*/ 2051033 w 3290"/>
              <a:gd name="T89" fmla="*/ 904098 h 1327"/>
              <a:gd name="T90" fmla="*/ 2096797 w 3290"/>
              <a:gd name="T91" fmla="*/ 978469 h 1327"/>
              <a:gd name="T92" fmla="*/ 2142560 w 3290"/>
              <a:gd name="T93" fmla="*/ 1042984 h 1327"/>
              <a:gd name="T94" fmla="*/ 2188323 w 3290"/>
              <a:gd name="T95" fmla="*/ 1098538 h 1327"/>
              <a:gd name="T96" fmla="*/ 2235474 w 3290"/>
              <a:gd name="T97" fmla="*/ 1140651 h 1327"/>
              <a:gd name="T98" fmla="*/ 2281237 w 3290"/>
              <a:gd name="T99" fmla="*/ 1170220 h 132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90"/>
              <a:gd name="T151" fmla="*/ 0 h 1327"/>
              <a:gd name="T152" fmla="*/ 3290 w 3290"/>
              <a:gd name="T153" fmla="*/ 1327 h 132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90" h="1327">
                <a:moveTo>
                  <a:pt x="0" y="664"/>
                </a:moveTo>
                <a:lnTo>
                  <a:pt x="34" y="714"/>
                </a:lnTo>
                <a:lnTo>
                  <a:pt x="66" y="765"/>
                </a:lnTo>
                <a:lnTo>
                  <a:pt x="100" y="816"/>
                </a:lnTo>
                <a:lnTo>
                  <a:pt x="133" y="865"/>
                </a:lnTo>
                <a:lnTo>
                  <a:pt x="166" y="912"/>
                </a:lnTo>
                <a:lnTo>
                  <a:pt x="199" y="959"/>
                </a:lnTo>
                <a:lnTo>
                  <a:pt x="232" y="1003"/>
                </a:lnTo>
                <a:lnTo>
                  <a:pt x="265" y="1046"/>
                </a:lnTo>
                <a:lnTo>
                  <a:pt x="299" y="1086"/>
                </a:lnTo>
                <a:lnTo>
                  <a:pt x="332" y="1124"/>
                </a:lnTo>
                <a:lnTo>
                  <a:pt x="365" y="1160"/>
                </a:lnTo>
                <a:lnTo>
                  <a:pt x="399" y="1192"/>
                </a:lnTo>
                <a:lnTo>
                  <a:pt x="431" y="1221"/>
                </a:lnTo>
                <a:lnTo>
                  <a:pt x="465" y="1247"/>
                </a:lnTo>
                <a:lnTo>
                  <a:pt x="499" y="1270"/>
                </a:lnTo>
                <a:lnTo>
                  <a:pt x="531" y="1289"/>
                </a:lnTo>
                <a:lnTo>
                  <a:pt x="565" y="1304"/>
                </a:lnTo>
                <a:lnTo>
                  <a:pt x="597" y="1315"/>
                </a:lnTo>
                <a:lnTo>
                  <a:pt x="631" y="1323"/>
                </a:lnTo>
                <a:lnTo>
                  <a:pt x="665" y="1327"/>
                </a:lnTo>
                <a:lnTo>
                  <a:pt x="697" y="1327"/>
                </a:lnTo>
                <a:lnTo>
                  <a:pt x="731" y="1323"/>
                </a:lnTo>
                <a:lnTo>
                  <a:pt x="765" y="1315"/>
                </a:lnTo>
                <a:lnTo>
                  <a:pt x="797" y="1303"/>
                </a:lnTo>
                <a:lnTo>
                  <a:pt x="831" y="1287"/>
                </a:lnTo>
                <a:lnTo>
                  <a:pt x="865" y="1269"/>
                </a:lnTo>
                <a:lnTo>
                  <a:pt x="897" y="1246"/>
                </a:lnTo>
                <a:lnTo>
                  <a:pt x="931" y="1220"/>
                </a:lnTo>
                <a:lnTo>
                  <a:pt x="963" y="1189"/>
                </a:lnTo>
                <a:lnTo>
                  <a:pt x="997" y="1157"/>
                </a:lnTo>
                <a:lnTo>
                  <a:pt x="1030" y="1121"/>
                </a:lnTo>
                <a:lnTo>
                  <a:pt x="1063" y="1083"/>
                </a:lnTo>
                <a:lnTo>
                  <a:pt x="1096" y="1043"/>
                </a:lnTo>
                <a:lnTo>
                  <a:pt x="1130" y="1000"/>
                </a:lnTo>
                <a:lnTo>
                  <a:pt x="1163" y="955"/>
                </a:lnTo>
                <a:lnTo>
                  <a:pt x="1196" y="908"/>
                </a:lnTo>
                <a:lnTo>
                  <a:pt x="1230" y="860"/>
                </a:lnTo>
                <a:lnTo>
                  <a:pt x="1262" y="811"/>
                </a:lnTo>
                <a:lnTo>
                  <a:pt x="1296" y="762"/>
                </a:lnTo>
                <a:lnTo>
                  <a:pt x="1328" y="711"/>
                </a:lnTo>
                <a:lnTo>
                  <a:pt x="1362" y="659"/>
                </a:lnTo>
                <a:lnTo>
                  <a:pt x="1396" y="608"/>
                </a:lnTo>
                <a:lnTo>
                  <a:pt x="1428" y="558"/>
                </a:lnTo>
                <a:lnTo>
                  <a:pt x="1462" y="509"/>
                </a:lnTo>
                <a:lnTo>
                  <a:pt x="1496" y="459"/>
                </a:lnTo>
                <a:lnTo>
                  <a:pt x="1528" y="412"/>
                </a:lnTo>
                <a:lnTo>
                  <a:pt x="1562" y="366"/>
                </a:lnTo>
                <a:lnTo>
                  <a:pt x="1596" y="321"/>
                </a:lnTo>
                <a:lnTo>
                  <a:pt x="1628" y="278"/>
                </a:lnTo>
                <a:lnTo>
                  <a:pt x="1662" y="238"/>
                </a:lnTo>
                <a:lnTo>
                  <a:pt x="1694" y="200"/>
                </a:lnTo>
                <a:lnTo>
                  <a:pt x="1728" y="165"/>
                </a:lnTo>
                <a:lnTo>
                  <a:pt x="1762" y="132"/>
                </a:lnTo>
                <a:lnTo>
                  <a:pt x="1794" y="105"/>
                </a:lnTo>
                <a:lnTo>
                  <a:pt x="1828" y="79"/>
                </a:lnTo>
                <a:lnTo>
                  <a:pt x="1861" y="55"/>
                </a:lnTo>
                <a:lnTo>
                  <a:pt x="1894" y="37"/>
                </a:lnTo>
                <a:lnTo>
                  <a:pt x="1927" y="23"/>
                </a:lnTo>
                <a:lnTo>
                  <a:pt x="1961" y="11"/>
                </a:lnTo>
                <a:lnTo>
                  <a:pt x="1993" y="3"/>
                </a:lnTo>
                <a:lnTo>
                  <a:pt x="2027" y="0"/>
                </a:lnTo>
                <a:lnTo>
                  <a:pt x="2060" y="0"/>
                </a:lnTo>
                <a:lnTo>
                  <a:pt x="2093" y="5"/>
                </a:lnTo>
                <a:lnTo>
                  <a:pt x="2127" y="14"/>
                </a:lnTo>
                <a:lnTo>
                  <a:pt x="2159" y="26"/>
                </a:lnTo>
                <a:lnTo>
                  <a:pt x="2193" y="42"/>
                </a:lnTo>
                <a:lnTo>
                  <a:pt x="2227" y="62"/>
                </a:lnTo>
                <a:lnTo>
                  <a:pt x="2259" y="85"/>
                </a:lnTo>
                <a:lnTo>
                  <a:pt x="2293" y="111"/>
                </a:lnTo>
                <a:lnTo>
                  <a:pt x="2327" y="140"/>
                </a:lnTo>
                <a:lnTo>
                  <a:pt x="2359" y="172"/>
                </a:lnTo>
                <a:lnTo>
                  <a:pt x="2393" y="209"/>
                </a:lnTo>
                <a:lnTo>
                  <a:pt x="2425" y="247"/>
                </a:lnTo>
                <a:lnTo>
                  <a:pt x="2459" y="287"/>
                </a:lnTo>
                <a:lnTo>
                  <a:pt x="2493" y="330"/>
                </a:lnTo>
                <a:lnTo>
                  <a:pt x="2525" y="376"/>
                </a:lnTo>
                <a:lnTo>
                  <a:pt x="2559" y="423"/>
                </a:lnTo>
                <a:lnTo>
                  <a:pt x="2593" y="470"/>
                </a:lnTo>
                <a:lnTo>
                  <a:pt x="2625" y="519"/>
                </a:lnTo>
                <a:lnTo>
                  <a:pt x="2659" y="570"/>
                </a:lnTo>
                <a:lnTo>
                  <a:pt x="2692" y="621"/>
                </a:lnTo>
                <a:lnTo>
                  <a:pt x="2725" y="671"/>
                </a:lnTo>
                <a:lnTo>
                  <a:pt x="2758" y="722"/>
                </a:lnTo>
                <a:lnTo>
                  <a:pt x="2791" y="773"/>
                </a:lnTo>
                <a:lnTo>
                  <a:pt x="2824" y="823"/>
                </a:lnTo>
                <a:lnTo>
                  <a:pt x="2858" y="871"/>
                </a:lnTo>
                <a:lnTo>
                  <a:pt x="2890" y="919"/>
                </a:lnTo>
                <a:lnTo>
                  <a:pt x="2924" y="966"/>
                </a:lnTo>
                <a:lnTo>
                  <a:pt x="2958" y="1009"/>
                </a:lnTo>
                <a:lnTo>
                  <a:pt x="2990" y="1052"/>
                </a:lnTo>
                <a:lnTo>
                  <a:pt x="3024" y="1092"/>
                </a:lnTo>
                <a:lnTo>
                  <a:pt x="3058" y="1131"/>
                </a:lnTo>
                <a:lnTo>
                  <a:pt x="3090" y="1164"/>
                </a:lnTo>
                <a:lnTo>
                  <a:pt x="3124" y="1197"/>
                </a:lnTo>
                <a:lnTo>
                  <a:pt x="3156" y="1226"/>
                </a:lnTo>
                <a:lnTo>
                  <a:pt x="3190" y="1250"/>
                </a:lnTo>
                <a:lnTo>
                  <a:pt x="3224" y="1273"/>
                </a:lnTo>
                <a:lnTo>
                  <a:pt x="3256" y="1292"/>
                </a:lnTo>
                <a:lnTo>
                  <a:pt x="3290" y="1306"/>
                </a:lnTo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" name="Text Box 201"/>
          <p:cNvSpPr txBox="1">
            <a:spLocks noChangeArrowheads="1"/>
          </p:cNvSpPr>
          <p:nvPr/>
        </p:nvSpPr>
        <p:spPr bwMode="auto">
          <a:xfrm>
            <a:off x="688975" y="177225"/>
            <a:ext cx="4797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简谐运动的基本特征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08" grpId="0" animBg="1"/>
      <p:bldP spid="90209" grpId="0" animBg="1"/>
      <p:bldP spid="90211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内页123_0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" y="1066800"/>
            <a:ext cx="268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AutoShape 12">
            <a:hlinkClick r:id="rId3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2133600" y="1828800"/>
            <a:ext cx="3276600" cy="1371600"/>
          </a:xfrm>
          <a:prstGeom prst="cloudCallout">
            <a:avLst>
              <a:gd name="adj1" fmla="val 22093"/>
              <a:gd name="adj2" fmla="val 62500"/>
            </a:avLst>
          </a:prstGeom>
          <a:solidFill>
            <a:schemeClr val="accent1"/>
          </a:solidFill>
          <a:ln w="28575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乐器的共鸣箱</a:t>
            </a:r>
          </a:p>
        </p:txBody>
      </p:sp>
      <p:sp>
        <p:nvSpPr>
          <p:cNvPr id="51204" name="AutoShape 13">
            <a:hlinkClick r:id="rId4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5638800" y="2667000"/>
            <a:ext cx="2362200" cy="1371600"/>
          </a:xfrm>
          <a:prstGeom prst="cloudCallout">
            <a:avLst>
              <a:gd name="adj1" fmla="val -58736"/>
              <a:gd name="adj2" fmla="val 30556"/>
            </a:avLst>
          </a:prstGeom>
          <a:solidFill>
            <a:schemeClr val="accent1"/>
          </a:solidFill>
          <a:ln w="38100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电磁</a:t>
            </a:r>
          </a:p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共振</a:t>
            </a:r>
          </a:p>
        </p:txBody>
      </p:sp>
      <p:sp>
        <p:nvSpPr>
          <p:cNvPr id="51205" name="AutoShape 14">
            <a:hlinkClick r:id="rId5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685800" y="4267200"/>
            <a:ext cx="2286000" cy="1752600"/>
          </a:xfrm>
          <a:prstGeom prst="cloudCallout">
            <a:avLst>
              <a:gd name="adj1" fmla="val 61875"/>
              <a:gd name="adj2" fmla="val -64764"/>
            </a:avLst>
          </a:prstGeom>
          <a:solidFill>
            <a:schemeClr val="accent1"/>
          </a:solidFill>
          <a:ln w="28575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核磁</a:t>
            </a:r>
          </a:p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共振</a:t>
            </a:r>
          </a:p>
        </p:txBody>
      </p:sp>
      <p:sp>
        <p:nvSpPr>
          <p:cNvPr id="51206" name="Oval 15"/>
          <p:cNvSpPr>
            <a:spLocks noChangeArrowheads="1"/>
          </p:cNvSpPr>
          <p:nvPr/>
        </p:nvSpPr>
        <p:spPr bwMode="auto">
          <a:xfrm>
            <a:off x="3200400" y="3352800"/>
            <a:ext cx="2286000" cy="1676400"/>
          </a:xfrm>
          <a:prstGeom prst="ellipse">
            <a:avLst/>
          </a:prstGeom>
          <a:solidFill>
            <a:srgbClr val="6CCEA9"/>
          </a:solidFill>
          <a:ln w="38100">
            <a:solidFill>
              <a:srgbClr val="0D66C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共振利用</a:t>
            </a:r>
          </a:p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案例 </a:t>
            </a:r>
          </a:p>
        </p:txBody>
      </p:sp>
      <p:sp>
        <p:nvSpPr>
          <p:cNvPr id="51207" name="AutoShape 16">
            <a:hlinkClick r:id="rId6" action="ppaction://hlinksldjump" tooltip="点击查看"/>
          </p:cNvPr>
          <p:cNvSpPr>
            <a:spLocks noChangeArrowheads="1"/>
          </p:cNvSpPr>
          <p:nvPr/>
        </p:nvSpPr>
        <p:spPr bwMode="auto">
          <a:xfrm>
            <a:off x="4267200" y="5105400"/>
            <a:ext cx="2819400" cy="1066800"/>
          </a:xfrm>
          <a:prstGeom prst="cloudCallout">
            <a:avLst>
              <a:gd name="adj1" fmla="val -20778"/>
              <a:gd name="adj2" fmla="val -77528"/>
            </a:avLst>
          </a:prstGeom>
          <a:solidFill>
            <a:schemeClr val="accent1"/>
          </a:solidFill>
          <a:ln w="38100">
            <a:solidFill>
              <a:srgbClr val="0D66C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共振武器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09600" y="221018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3" descr="内页19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43669"/>
            <a:ext cx="8324850" cy="518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274320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共振</a:t>
            </a:r>
          </a:p>
        </p:txBody>
      </p:sp>
      <p:sp>
        <p:nvSpPr>
          <p:cNvPr id="2" name="矩形 1"/>
          <p:cNvSpPr/>
          <p:nvPr/>
        </p:nvSpPr>
        <p:spPr>
          <a:xfrm>
            <a:off x="2514600" y="957321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400" dirty="0"/>
              <a:t>核磁共振是磁矩不为零的原子核，在外磁场作用下自旋能级发生塞曼分裂，共振吸收某一定频率的射频辐射的物理过程。核磁共振波谱学是光谱学的一个分支，其共振频率在射频波段，相应的跃迁是核自旋在核塞曼能级上的跃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1905000" y="2740025"/>
            <a:ext cx="5257800" cy="6889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6000" b="1" dirty="0">
                <a:solidFill>
                  <a:srgbClr val="000000"/>
                </a:solidFill>
                <a:ea typeface="黑体" pitchFamily="2" charset="-122"/>
              </a:rPr>
              <a:t>本章例题选讲</a:t>
            </a:r>
          </a:p>
        </p:txBody>
      </p:sp>
    </p:spTree>
    <p:extLst>
      <p:ext uri="{BB962C8B-B14F-4D97-AF65-F5344CB8AC3E}">
        <p14:creationId xmlns:p14="http://schemas.microsoft.com/office/powerpoint/2010/main" val="93603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1463" y="1038225"/>
            <a:ext cx="8382000" cy="1984375"/>
            <a:chOff x="171" y="192"/>
            <a:chExt cx="5280" cy="1250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171" y="192"/>
              <a:ext cx="528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[</a:t>
              </a: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练习</a:t>
              </a:r>
              <a:r>
                <a:rPr kumimoji="1" lang="en-US" altLang="zh-C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] </a:t>
              </a:r>
              <a:r>
                <a:rPr kumimoji="1" lang="zh-CN" altLang="en-US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证明图示系统的振动为简谐振动。其频率为</a:t>
              </a:r>
            </a:p>
          </p:txBody>
        </p:sp>
        <p:graphicFrame>
          <p:nvGraphicFramePr>
            <p:cNvPr id="4" name="Object 4"/>
            <p:cNvGraphicFramePr>
              <a:graphicFrameLocks/>
            </p:cNvGraphicFramePr>
            <p:nvPr/>
          </p:nvGraphicFramePr>
          <p:xfrm>
            <a:off x="1474" y="531"/>
            <a:ext cx="2398" cy="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42" name="公式" r:id="rId3" imgW="1269720" imgH="482400" progId="Equation.3">
                    <p:embed/>
                  </p:oleObj>
                </mc:Choice>
                <mc:Fallback>
                  <p:oleObj name="公式" r:id="rId3" imgW="1269720" imgH="482400" progId="Equation.3">
                    <p:embed/>
                    <p:pic>
                      <p:nvPicPr>
                        <p:cNvPr id="4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531"/>
                          <a:ext cx="2398" cy="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90800" y="56864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93688" y="2511425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证：</a:t>
            </a:r>
          </a:p>
        </p:txBody>
      </p:sp>
      <p:graphicFrame>
        <p:nvGraphicFramePr>
          <p:cNvPr id="7" name="Object 7"/>
          <p:cNvGraphicFramePr>
            <a:graphicFrameLocks/>
          </p:cNvGraphicFramePr>
          <p:nvPr/>
        </p:nvGraphicFramePr>
        <p:xfrm>
          <a:off x="250825" y="5686425"/>
          <a:ext cx="3508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3" name="公式" r:id="rId5" imgW="1168200" imgH="215640" progId="Equation.3">
                  <p:embed/>
                </p:oleObj>
              </mc:Choice>
              <mc:Fallback>
                <p:oleObj name="公式" r:id="rId5" imgW="1168200" imgH="215640" progId="Equation.3">
                  <p:embed/>
                  <p:pic>
                    <p:nvPicPr>
                      <p:cNvPr id="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86425"/>
                        <a:ext cx="3508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0825" y="3095625"/>
            <a:ext cx="3276600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设物体位移</a:t>
            </a:r>
            <a:r>
              <a:rPr kumimoji="1" lang="en-US" altLang="zh-CN" sz="26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弹簧  </a:t>
            </a:r>
          </a:p>
          <a:p>
            <a:pPr>
              <a:spcBef>
                <a:spcPct val="50000"/>
              </a:spcBef>
            </a:pPr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分别伸长</a:t>
            </a:r>
            <a:r>
              <a:rPr kumimoji="1" lang="en-US" altLang="en-US" sz="26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26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en-US" sz="26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26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600" b="1" baseline="-250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9"/>
          <p:cNvGraphicFramePr>
            <a:graphicFrameLocks/>
          </p:cNvGraphicFramePr>
          <p:nvPr/>
        </p:nvGraphicFramePr>
        <p:xfrm>
          <a:off x="323850" y="4489450"/>
          <a:ext cx="1976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4" name="公式" r:id="rId7" imgW="660240" imgH="215640" progId="Equation.3">
                  <p:embed/>
                </p:oleObj>
              </mc:Choice>
              <mc:Fallback>
                <p:oleObj name="公式" r:id="rId7" imgW="660240" imgH="215640" progId="Equation.3">
                  <p:embed/>
                  <p:pic>
                    <p:nvPicPr>
                      <p:cNvPr id="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89450"/>
                        <a:ext cx="1976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/>
          </p:cNvGraphicFramePr>
          <p:nvPr/>
        </p:nvGraphicFramePr>
        <p:xfrm>
          <a:off x="4716463" y="5410200"/>
          <a:ext cx="25511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5" name="Equation" r:id="rId9" imgW="850680" imgH="431640" progId="Equation.3">
                  <p:embed/>
                </p:oleObj>
              </mc:Choice>
              <mc:Fallback>
                <p:oleObj name="Equation" r:id="rId9" imgW="850680" imgH="431640" progId="Equation.3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410200"/>
                        <a:ext cx="25511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3995738" y="2867025"/>
            <a:ext cx="4806950" cy="1428750"/>
            <a:chOff x="2448" y="1536"/>
            <a:chExt cx="3028" cy="900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40" y="1913"/>
              <a:ext cx="249" cy="286"/>
            </a:xfrm>
            <a:prstGeom prst="rect">
              <a:avLst/>
            </a:prstGeom>
            <a:solidFill>
              <a:srgbClr val="99336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448" y="1536"/>
              <a:ext cx="3028" cy="900"/>
              <a:chOff x="2448" y="1536"/>
              <a:chExt cx="3028" cy="900"/>
            </a:xfrm>
          </p:grpSpPr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2448" y="1855"/>
                <a:ext cx="0" cy="3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2448" y="2208"/>
                <a:ext cx="298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5232" y="2128"/>
                <a:ext cx="24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</a:t>
                </a:r>
                <a:endPara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2784" y="1536"/>
                <a:ext cx="312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6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3693" y="1552"/>
                <a:ext cx="28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6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3648" y="2128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4416" y="2128"/>
                <a:ext cx="24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</a:t>
                </a:r>
                <a:endPara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1" name="Group 21"/>
              <p:cNvGrpSpPr>
                <a:grpSpLocks/>
              </p:cNvGrpSpPr>
              <p:nvPr/>
            </p:nvGrpSpPr>
            <p:grpSpPr bwMode="auto">
              <a:xfrm>
                <a:off x="2472" y="1933"/>
                <a:ext cx="816" cy="181"/>
                <a:chOff x="3211" y="1708"/>
                <a:chExt cx="1072" cy="411"/>
              </a:xfrm>
            </p:grpSpPr>
            <p:sp>
              <p:nvSpPr>
                <p:cNvPr id="33" name="Freeform 22"/>
                <p:cNvSpPr>
                  <a:spLocks/>
                </p:cNvSpPr>
                <p:nvPr/>
              </p:nvSpPr>
              <p:spPr bwMode="auto">
                <a:xfrm>
                  <a:off x="3936" y="1708"/>
                  <a:ext cx="216" cy="411"/>
                </a:xfrm>
                <a:custGeom>
                  <a:avLst/>
                  <a:gdLst>
                    <a:gd name="T0" fmla="*/ 0 w 1078"/>
                    <a:gd name="T1" fmla="*/ 1237 h 2464"/>
                    <a:gd name="T2" fmla="*/ 0 w 1078"/>
                    <a:gd name="T3" fmla="*/ 1235 h 2464"/>
                    <a:gd name="T4" fmla="*/ 0 w 1078"/>
                    <a:gd name="T5" fmla="*/ 1233 h 2464"/>
                    <a:gd name="T6" fmla="*/ 6 w 1078"/>
                    <a:gd name="T7" fmla="*/ 1046 h 2464"/>
                    <a:gd name="T8" fmla="*/ 24 w 1078"/>
                    <a:gd name="T9" fmla="*/ 867 h 2464"/>
                    <a:gd name="T10" fmla="*/ 53 w 1078"/>
                    <a:gd name="T11" fmla="*/ 699 h 2464"/>
                    <a:gd name="T12" fmla="*/ 93 w 1078"/>
                    <a:gd name="T13" fmla="*/ 545 h 2464"/>
                    <a:gd name="T14" fmla="*/ 141 w 1078"/>
                    <a:gd name="T15" fmla="*/ 405 h 2464"/>
                    <a:gd name="T16" fmla="*/ 196 w 1078"/>
                    <a:gd name="T17" fmla="*/ 282 h 2464"/>
                    <a:gd name="T18" fmla="*/ 260 w 1078"/>
                    <a:gd name="T19" fmla="*/ 179 h 2464"/>
                    <a:gd name="T20" fmla="*/ 329 w 1078"/>
                    <a:gd name="T21" fmla="*/ 97 h 2464"/>
                    <a:gd name="T22" fmla="*/ 403 w 1078"/>
                    <a:gd name="T23" fmla="*/ 39 h 2464"/>
                    <a:gd name="T24" fmla="*/ 483 w 1078"/>
                    <a:gd name="T25" fmla="*/ 6 h 2464"/>
                    <a:gd name="T26" fmla="*/ 566 w 1078"/>
                    <a:gd name="T27" fmla="*/ 2 h 2464"/>
                    <a:gd name="T28" fmla="*/ 647 w 1078"/>
                    <a:gd name="T29" fmla="*/ 25 h 2464"/>
                    <a:gd name="T30" fmla="*/ 723 w 1078"/>
                    <a:gd name="T31" fmla="*/ 75 h 2464"/>
                    <a:gd name="T32" fmla="*/ 794 w 1078"/>
                    <a:gd name="T33" fmla="*/ 148 h 2464"/>
                    <a:gd name="T34" fmla="*/ 860 w 1078"/>
                    <a:gd name="T35" fmla="*/ 245 h 2464"/>
                    <a:gd name="T36" fmla="*/ 918 w 1078"/>
                    <a:gd name="T37" fmla="*/ 360 h 2464"/>
                    <a:gd name="T38" fmla="*/ 969 w 1078"/>
                    <a:gd name="T39" fmla="*/ 493 h 2464"/>
                    <a:gd name="T40" fmla="*/ 1011 w 1078"/>
                    <a:gd name="T41" fmla="*/ 643 h 2464"/>
                    <a:gd name="T42" fmla="*/ 1043 w 1078"/>
                    <a:gd name="T43" fmla="*/ 806 h 2464"/>
                    <a:gd name="T44" fmla="*/ 1065 w 1078"/>
                    <a:gd name="T45" fmla="*/ 981 h 2464"/>
                    <a:gd name="T46" fmla="*/ 1076 w 1078"/>
                    <a:gd name="T47" fmla="*/ 1166 h 2464"/>
                    <a:gd name="T48" fmla="*/ 1078 w 1078"/>
                    <a:gd name="T49" fmla="*/ 1226 h 2464"/>
                    <a:gd name="T50" fmla="*/ 1078 w 1078"/>
                    <a:gd name="T51" fmla="*/ 1228 h 2464"/>
                    <a:gd name="T52" fmla="*/ 1078 w 1078"/>
                    <a:gd name="T53" fmla="*/ 1230 h 2464"/>
                    <a:gd name="T54" fmla="*/ 1075 w 1078"/>
                    <a:gd name="T55" fmla="*/ 1478 h 2464"/>
                    <a:gd name="T56" fmla="*/ 1057 w 1078"/>
                    <a:gd name="T57" fmla="*/ 1818 h 2464"/>
                    <a:gd name="T58" fmla="*/ 1025 w 1078"/>
                    <a:gd name="T59" fmla="*/ 2102 h 2464"/>
                    <a:gd name="T60" fmla="*/ 1006 w 1078"/>
                    <a:gd name="T61" fmla="*/ 2218 h 2464"/>
                    <a:gd name="T62" fmla="*/ 984 w 1078"/>
                    <a:gd name="T63" fmla="*/ 2314 h 2464"/>
                    <a:gd name="T64" fmla="*/ 960 w 1078"/>
                    <a:gd name="T65" fmla="*/ 2388 h 2464"/>
                    <a:gd name="T66" fmla="*/ 935 w 1078"/>
                    <a:gd name="T67" fmla="*/ 2438 h 2464"/>
                    <a:gd name="T68" fmla="*/ 907 w 1078"/>
                    <a:gd name="T69" fmla="*/ 2462 h 2464"/>
                    <a:gd name="T70" fmla="*/ 879 w 1078"/>
                    <a:gd name="T71" fmla="*/ 2458 h 2464"/>
                    <a:gd name="T72" fmla="*/ 853 w 1078"/>
                    <a:gd name="T73" fmla="*/ 2425 h 2464"/>
                    <a:gd name="T74" fmla="*/ 829 w 1078"/>
                    <a:gd name="T75" fmla="*/ 2367 h 2464"/>
                    <a:gd name="T76" fmla="*/ 805 w 1078"/>
                    <a:gd name="T77" fmla="*/ 2285 h 2464"/>
                    <a:gd name="T78" fmla="*/ 784 w 1078"/>
                    <a:gd name="T79" fmla="*/ 2182 h 2464"/>
                    <a:gd name="T80" fmla="*/ 760 w 1078"/>
                    <a:gd name="T81" fmla="*/ 2014 h 2464"/>
                    <a:gd name="T82" fmla="*/ 732 w 1078"/>
                    <a:gd name="T83" fmla="*/ 1709 h 2464"/>
                    <a:gd name="T84" fmla="*/ 719 w 1078"/>
                    <a:gd name="T85" fmla="*/ 1357 h 2464"/>
                    <a:gd name="T86" fmla="*/ 719 w 1078"/>
                    <a:gd name="T87" fmla="*/ 1227 h 2464"/>
                    <a:gd name="T88" fmla="*/ 719 w 1078"/>
                    <a:gd name="T89" fmla="*/ 1222 h 2464"/>
                    <a:gd name="T90" fmla="*/ 719 w 1078"/>
                    <a:gd name="T91" fmla="*/ 1217 h 2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078" h="2464">
                      <a:moveTo>
                        <a:pt x="0" y="1238"/>
                      </a:moveTo>
                      <a:lnTo>
                        <a:pt x="0" y="1238"/>
                      </a:lnTo>
                      <a:lnTo>
                        <a:pt x="0" y="1237"/>
                      </a:lnTo>
                      <a:lnTo>
                        <a:pt x="0" y="1237"/>
                      </a:lnTo>
                      <a:lnTo>
                        <a:pt x="0" y="1236"/>
                      </a:lnTo>
                      <a:lnTo>
                        <a:pt x="0" y="1235"/>
                      </a:lnTo>
                      <a:lnTo>
                        <a:pt x="0" y="1234"/>
                      </a:lnTo>
                      <a:lnTo>
                        <a:pt x="0" y="1234"/>
                      </a:lnTo>
                      <a:lnTo>
                        <a:pt x="0" y="1233"/>
                      </a:lnTo>
                      <a:lnTo>
                        <a:pt x="1" y="1171"/>
                      </a:lnTo>
                      <a:lnTo>
                        <a:pt x="3" y="1107"/>
                      </a:lnTo>
                      <a:lnTo>
                        <a:pt x="6" y="1046"/>
                      </a:lnTo>
                      <a:lnTo>
                        <a:pt x="11" y="986"/>
                      </a:lnTo>
                      <a:lnTo>
                        <a:pt x="17" y="926"/>
                      </a:lnTo>
                      <a:lnTo>
                        <a:pt x="24" y="867"/>
                      </a:lnTo>
                      <a:lnTo>
                        <a:pt x="32" y="810"/>
                      </a:lnTo>
                      <a:lnTo>
                        <a:pt x="42" y="755"/>
                      </a:lnTo>
                      <a:lnTo>
                        <a:pt x="53" y="699"/>
                      </a:lnTo>
                      <a:lnTo>
                        <a:pt x="65" y="646"/>
                      </a:lnTo>
                      <a:lnTo>
                        <a:pt x="78" y="595"/>
                      </a:lnTo>
                      <a:lnTo>
                        <a:pt x="93" y="545"/>
                      </a:lnTo>
                      <a:lnTo>
                        <a:pt x="107" y="496"/>
                      </a:lnTo>
                      <a:lnTo>
                        <a:pt x="123" y="450"/>
                      </a:lnTo>
                      <a:lnTo>
                        <a:pt x="141" y="405"/>
                      </a:lnTo>
                      <a:lnTo>
                        <a:pt x="158" y="362"/>
                      </a:lnTo>
                      <a:lnTo>
                        <a:pt x="177" y="321"/>
                      </a:lnTo>
                      <a:lnTo>
                        <a:pt x="196" y="282"/>
                      </a:lnTo>
                      <a:lnTo>
                        <a:pt x="217" y="246"/>
                      </a:lnTo>
                      <a:lnTo>
                        <a:pt x="237" y="212"/>
                      </a:lnTo>
                      <a:lnTo>
                        <a:pt x="260" y="179"/>
                      </a:lnTo>
                      <a:lnTo>
                        <a:pt x="282" y="150"/>
                      </a:lnTo>
                      <a:lnTo>
                        <a:pt x="305" y="122"/>
                      </a:lnTo>
                      <a:lnTo>
                        <a:pt x="329" y="97"/>
                      </a:lnTo>
                      <a:lnTo>
                        <a:pt x="353" y="76"/>
                      </a:lnTo>
                      <a:lnTo>
                        <a:pt x="378" y="57"/>
                      </a:lnTo>
                      <a:lnTo>
                        <a:pt x="403" y="39"/>
                      </a:lnTo>
                      <a:lnTo>
                        <a:pt x="430" y="26"/>
                      </a:lnTo>
                      <a:lnTo>
                        <a:pt x="456" y="15"/>
                      </a:lnTo>
                      <a:lnTo>
                        <a:pt x="483" y="6"/>
                      </a:lnTo>
                      <a:lnTo>
                        <a:pt x="511" y="2"/>
                      </a:lnTo>
                      <a:lnTo>
                        <a:pt x="538" y="0"/>
                      </a:lnTo>
                      <a:lnTo>
                        <a:pt x="566" y="2"/>
                      </a:lnTo>
                      <a:lnTo>
                        <a:pt x="593" y="6"/>
                      </a:lnTo>
                      <a:lnTo>
                        <a:pt x="620" y="15"/>
                      </a:lnTo>
                      <a:lnTo>
                        <a:pt x="647" y="25"/>
                      </a:lnTo>
                      <a:lnTo>
                        <a:pt x="672" y="39"/>
                      </a:lnTo>
                      <a:lnTo>
                        <a:pt x="697" y="55"/>
                      </a:lnTo>
                      <a:lnTo>
                        <a:pt x="723" y="75"/>
                      </a:lnTo>
                      <a:lnTo>
                        <a:pt x="747" y="96"/>
                      </a:lnTo>
                      <a:lnTo>
                        <a:pt x="771" y="121"/>
                      </a:lnTo>
                      <a:lnTo>
                        <a:pt x="794" y="148"/>
                      </a:lnTo>
                      <a:lnTo>
                        <a:pt x="817" y="178"/>
                      </a:lnTo>
                      <a:lnTo>
                        <a:pt x="838" y="210"/>
                      </a:lnTo>
                      <a:lnTo>
                        <a:pt x="860" y="245"/>
                      </a:lnTo>
                      <a:lnTo>
                        <a:pt x="881" y="280"/>
                      </a:lnTo>
                      <a:lnTo>
                        <a:pt x="900" y="319"/>
                      </a:lnTo>
                      <a:lnTo>
                        <a:pt x="918" y="360"/>
                      </a:lnTo>
                      <a:lnTo>
                        <a:pt x="936" y="402"/>
                      </a:lnTo>
                      <a:lnTo>
                        <a:pt x="953" y="447"/>
                      </a:lnTo>
                      <a:lnTo>
                        <a:pt x="969" y="493"/>
                      </a:lnTo>
                      <a:lnTo>
                        <a:pt x="984" y="542"/>
                      </a:lnTo>
                      <a:lnTo>
                        <a:pt x="998" y="591"/>
                      </a:lnTo>
                      <a:lnTo>
                        <a:pt x="1011" y="643"/>
                      </a:lnTo>
                      <a:lnTo>
                        <a:pt x="1023" y="695"/>
                      </a:lnTo>
                      <a:lnTo>
                        <a:pt x="1034" y="751"/>
                      </a:lnTo>
                      <a:lnTo>
                        <a:pt x="1043" y="806"/>
                      </a:lnTo>
                      <a:lnTo>
                        <a:pt x="1052" y="863"/>
                      </a:lnTo>
                      <a:lnTo>
                        <a:pt x="1059" y="921"/>
                      </a:lnTo>
                      <a:lnTo>
                        <a:pt x="1065" y="981"/>
                      </a:lnTo>
                      <a:lnTo>
                        <a:pt x="1070" y="1042"/>
                      </a:lnTo>
                      <a:lnTo>
                        <a:pt x="1073" y="1103"/>
                      </a:lnTo>
                      <a:lnTo>
                        <a:pt x="1076" y="1166"/>
                      </a:lnTo>
                      <a:lnTo>
                        <a:pt x="1076" y="1229"/>
                      </a:lnTo>
                      <a:lnTo>
                        <a:pt x="1078" y="1226"/>
                      </a:lnTo>
                      <a:lnTo>
                        <a:pt x="1078" y="1226"/>
                      </a:lnTo>
                      <a:lnTo>
                        <a:pt x="1078" y="1227"/>
                      </a:lnTo>
                      <a:lnTo>
                        <a:pt x="1078" y="1227"/>
                      </a:lnTo>
                      <a:lnTo>
                        <a:pt x="1078" y="1228"/>
                      </a:lnTo>
                      <a:lnTo>
                        <a:pt x="1078" y="1229"/>
                      </a:lnTo>
                      <a:lnTo>
                        <a:pt x="1078" y="1230"/>
                      </a:lnTo>
                      <a:lnTo>
                        <a:pt x="1078" y="1230"/>
                      </a:lnTo>
                      <a:lnTo>
                        <a:pt x="1078" y="1231"/>
                      </a:lnTo>
                      <a:lnTo>
                        <a:pt x="1077" y="1357"/>
                      </a:lnTo>
                      <a:lnTo>
                        <a:pt x="1075" y="1478"/>
                      </a:lnTo>
                      <a:lnTo>
                        <a:pt x="1070" y="1597"/>
                      </a:lnTo>
                      <a:lnTo>
                        <a:pt x="1064" y="1709"/>
                      </a:lnTo>
                      <a:lnTo>
                        <a:pt x="1057" y="1818"/>
                      </a:lnTo>
                      <a:lnTo>
                        <a:pt x="1047" y="1919"/>
                      </a:lnTo>
                      <a:lnTo>
                        <a:pt x="1037" y="2014"/>
                      </a:lnTo>
                      <a:lnTo>
                        <a:pt x="1025" y="2102"/>
                      </a:lnTo>
                      <a:lnTo>
                        <a:pt x="1019" y="2143"/>
                      </a:lnTo>
                      <a:lnTo>
                        <a:pt x="1012" y="2182"/>
                      </a:lnTo>
                      <a:lnTo>
                        <a:pt x="1006" y="2218"/>
                      </a:lnTo>
                      <a:lnTo>
                        <a:pt x="999" y="2252"/>
                      </a:lnTo>
                      <a:lnTo>
                        <a:pt x="992" y="2285"/>
                      </a:lnTo>
                      <a:lnTo>
                        <a:pt x="984" y="2314"/>
                      </a:lnTo>
                      <a:lnTo>
                        <a:pt x="976" y="2342"/>
                      </a:lnTo>
                      <a:lnTo>
                        <a:pt x="969" y="2367"/>
                      </a:lnTo>
                      <a:lnTo>
                        <a:pt x="960" y="2388"/>
                      </a:lnTo>
                      <a:lnTo>
                        <a:pt x="952" y="2407"/>
                      </a:lnTo>
                      <a:lnTo>
                        <a:pt x="943" y="2425"/>
                      </a:lnTo>
                      <a:lnTo>
                        <a:pt x="935" y="2438"/>
                      </a:lnTo>
                      <a:lnTo>
                        <a:pt x="925" y="2449"/>
                      </a:lnTo>
                      <a:lnTo>
                        <a:pt x="917" y="2458"/>
                      </a:lnTo>
                      <a:lnTo>
                        <a:pt x="907" y="2462"/>
                      </a:lnTo>
                      <a:lnTo>
                        <a:pt x="899" y="2464"/>
                      </a:lnTo>
                      <a:lnTo>
                        <a:pt x="889" y="2462"/>
                      </a:lnTo>
                      <a:lnTo>
                        <a:pt x="879" y="2458"/>
                      </a:lnTo>
                      <a:lnTo>
                        <a:pt x="871" y="2449"/>
                      </a:lnTo>
                      <a:lnTo>
                        <a:pt x="863" y="2438"/>
                      </a:lnTo>
                      <a:lnTo>
                        <a:pt x="853" y="2425"/>
                      </a:lnTo>
                      <a:lnTo>
                        <a:pt x="844" y="2407"/>
                      </a:lnTo>
                      <a:lnTo>
                        <a:pt x="837" y="2388"/>
                      </a:lnTo>
                      <a:lnTo>
                        <a:pt x="829" y="2367"/>
                      </a:lnTo>
                      <a:lnTo>
                        <a:pt x="820" y="2342"/>
                      </a:lnTo>
                      <a:lnTo>
                        <a:pt x="813" y="2314"/>
                      </a:lnTo>
                      <a:lnTo>
                        <a:pt x="805" y="2285"/>
                      </a:lnTo>
                      <a:lnTo>
                        <a:pt x="797" y="2252"/>
                      </a:lnTo>
                      <a:lnTo>
                        <a:pt x="791" y="2218"/>
                      </a:lnTo>
                      <a:lnTo>
                        <a:pt x="784" y="2182"/>
                      </a:lnTo>
                      <a:lnTo>
                        <a:pt x="778" y="2143"/>
                      </a:lnTo>
                      <a:lnTo>
                        <a:pt x="771" y="2102"/>
                      </a:lnTo>
                      <a:lnTo>
                        <a:pt x="760" y="2014"/>
                      </a:lnTo>
                      <a:lnTo>
                        <a:pt x="749" y="1919"/>
                      </a:lnTo>
                      <a:lnTo>
                        <a:pt x="741" y="1818"/>
                      </a:lnTo>
                      <a:lnTo>
                        <a:pt x="732" y="1709"/>
                      </a:lnTo>
                      <a:lnTo>
                        <a:pt x="726" y="1597"/>
                      </a:lnTo>
                      <a:lnTo>
                        <a:pt x="723" y="1478"/>
                      </a:lnTo>
                      <a:lnTo>
                        <a:pt x="719" y="1357"/>
                      </a:lnTo>
                      <a:lnTo>
                        <a:pt x="719" y="1231"/>
                      </a:lnTo>
                      <a:lnTo>
                        <a:pt x="719" y="1229"/>
                      </a:lnTo>
                      <a:lnTo>
                        <a:pt x="719" y="1227"/>
                      </a:lnTo>
                      <a:lnTo>
                        <a:pt x="719" y="1225"/>
                      </a:lnTo>
                      <a:lnTo>
                        <a:pt x="719" y="1224"/>
                      </a:lnTo>
                      <a:lnTo>
                        <a:pt x="719" y="1222"/>
                      </a:lnTo>
                      <a:lnTo>
                        <a:pt x="719" y="1220"/>
                      </a:lnTo>
                      <a:lnTo>
                        <a:pt x="719" y="1218"/>
                      </a:lnTo>
                      <a:lnTo>
                        <a:pt x="719" y="1217"/>
                      </a:lnTo>
                    </a:path>
                  </a:pathLst>
                </a:custGeom>
                <a:noFill/>
                <a:ln w="38100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4" name="Group 23"/>
                <p:cNvGrpSpPr>
                  <a:grpSpLocks/>
                </p:cNvGrpSpPr>
                <p:nvPr/>
              </p:nvGrpSpPr>
              <p:grpSpPr bwMode="auto">
                <a:xfrm>
                  <a:off x="3211" y="1708"/>
                  <a:ext cx="1072" cy="411"/>
                  <a:chOff x="3211" y="1708"/>
                  <a:chExt cx="1072" cy="411"/>
                </a:xfrm>
              </p:grpSpPr>
              <p:sp>
                <p:nvSpPr>
                  <p:cNvPr id="35" name="Freeform 24"/>
                  <p:cNvSpPr>
                    <a:spLocks/>
                  </p:cNvSpPr>
                  <p:nvPr/>
                </p:nvSpPr>
                <p:spPr bwMode="auto">
                  <a:xfrm>
                    <a:off x="4068" y="1708"/>
                    <a:ext cx="215" cy="206"/>
                  </a:xfrm>
                  <a:custGeom>
                    <a:avLst/>
                    <a:gdLst>
                      <a:gd name="T0" fmla="*/ 0 w 1076"/>
                      <a:gd name="T1" fmla="*/ 1238 h 1238"/>
                      <a:gd name="T2" fmla="*/ 0 w 1076"/>
                      <a:gd name="T3" fmla="*/ 1237 h 1238"/>
                      <a:gd name="T4" fmla="*/ 0 w 1076"/>
                      <a:gd name="T5" fmla="*/ 1235 h 1238"/>
                      <a:gd name="T6" fmla="*/ 0 w 1076"/>
                      <a:gd name="T7" fmla="*/ 1234 h 1238"/>
                      <a:gd name="T8" fmla="*/ 1 w 1076"/>
                      <a:gd name="T9" fmla="*/ 1171 h 1238"/>
                      <a:gd name="T10" fmla="*/ 7 w 1076"/>
                      <a:gd name="T11" fmla="*/ 1046 h 1238"/>
                      <a:gd name="T12" fmla="*/ 17 w 1076"/>
                      <a:gd name="T13" fmla="*/ 926 h 1238"/>
                      <a:gd name="T14" fmla="*/ 34 w 1076"/>
                      <a:gd name="T15" fmla="*/ 810 h 1238"/>
                      <a:gd name="T16" fmla="*/ 53 w 1076"/>
                      <a:gd name="T17" fmla="*/ 699 h 1238"/>
                      <a:gd name="T18" fmla="*/ 78 w 1076"/>
                      <a:gd name="T19" fmla="*/ 595 h 1238"/>
                      <a:gd name="T20" fmla="*/ 107 w 1076"/>
                      <a:gd name="T21" fmla="*/ 496 h 1238"/>
                      <a:gd name="T22" fmla="*/ 141 w 1076"/>
                      <a:gd name="T23" fmla="*/ 405 h 1238"/>
                      <a:gd name="T24" fmla="*/ 177 w 1076"/>
                      <a:gd name="T25" fmla="*/ 321 h 1238"/>
                      <a:gd name="T26" fmla="*/ 217 w 1076"/>
                      <a:gd name="T27" fmla="*/ 246 h 1238"/>
                      <a:gd name="T28" fmla="*/ 260 w 1076"/>
                      <a:gd name="T29" fmla="*/ 179 h 1238"/>
                      <a:gd name="T30" fmla="*/ 306 w 1076"/>
                      <a:gd name="T31" fmla="*/ 122 h 1238"/>
                      <a:gd name="T32" fmla="*/ 354 w 1076"/>
                      <a:gd name="T33" fmla="*/ 76 h 1238"/>
                      <a:gd name="T34" fmla="*/ 404 w 1076"/>
                      <a:gd name="T35" fmla="*/ 39 h 1238"/>
                      <a:gd name="T36" fmla="*/ 457 w 1076"/>
                      <a:gd name="T37" fmla="*/ 15 h 1238"/>
                      <a:gd name="T38" fmla="*/ 511 w 1076"/>
                      <a:gd name="T39" fmla="*/ 2 h 1238"/>
                      <a:gd name="T40" fmla="*/ 566 w 1076"/>
                      <a:gd name="T41" fmla="*/ 2 h 1238"/>
                      <a:gd name="T42" fmla="*/ 621 w 1076"/>
                      <a:gd name="T43" fmla="*/ 15 h 1238"/>
                      <a:gd name="T44" fmla="*/ 672 w 1076"/>
                      <a:gd name="T45" fmla="*/ 39 h 1238"/>
                      <a:gd name="T46" fmla="*/ 723 w 1076"/>
                      <a:gd name="T47" fmla="*/ 75 h 1238"/>
                      <a:gd name="T48" fmla="*/ 771 w 1076"/>
                      <a:gd name="T49" fmla="*/ 121 h 1238"/>
                      <a:gd name="T50" fmla="*/ 817 w 1076"/>
                      <a:gd name="T51" fmla="*/ 178 h 1238"/>
                      <a:gd name="T52" fmla="*/ 860 w 1076"/>
                      <a:gd name="T53" fmla="*/ 245 h 1238"/>
                      <a:gd name="T54" fmla="*/ 900 w 1076"/>
                      <a:gd name="T55" fmla="*/ 319 h 1238"/>
                      <a:gd name="T56" fmla="*/ 936 w 1076"/>
                      <a:gd name="T57" fmla="*/ 402 h 1238"/>
                      <a:gd name="T58" fmla="*/ 969 w 1076"/>
                      <a:gd name="T59" fmla="*/ 493 h 1238"/>
                      <a:gd name="T60" fmla="*/ 999 w 1076"/>
                      <a:gd name="T61" fmla="*/ 591 h 1238"/>
                      <a:gd name="T62" fmla="*/ 1023 w 1076"/>
                      <a:gd name="T63" fmla="*/ 695 h 1238"/>
                      <a:gd name="T64" fmla="*/ 1043 w 1076"/>
                      <a:gd name="T65" fmla="*/ 806 h 1238"/>
                      <a:gd name="T66" fmla="*/ 1059 w 1076"/>
                      <a:gd name="T67" fmla="*/ 921 h 1238"/>
                      <a:gd name="T68" fmla="*/ 1070 w 1076"/>
                      <a:gd name="T69" fmla="*/ 1042 h 1238"/>
                      <a:gd name="T70" fmla="*/ 1076 w 1076"/>
                      <a:gd name="T71" fmla="*/ 1166 h 12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1076" h="1238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7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4" y="810"/>
                        </a:lnTo>
                        <a:lnTo>
                          <a:pt x="43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4" y="450"/>
                        </a:lnTo>
                        <a:lnTo>
                          <a:pt x="141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60" y="179"/>
                        </a:lnTo>
                        <a:lnTo>
                          <a:pt x="282" y="150"/>
                        </a:lnTo>
                        <a:lnTo>
                          <a:pt x="306" y="122"/>
                        </a:lnTo>
                        <a:lnTo>
                          <a:pt x="329" y="97"/>
                        </a:lnTo>
                        <a:lnTo>
                          <a:pt x="354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6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0" y="245"/>
                        </a:lnTo>
                        <a:lnTo>
                          <a:pt x="881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9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Freeform 25"/>
                  <p:cNvSpPr>
                    <a:spLocks/>
                  </p:cNvSpPr>
                  <p:nvPr/>
                </p:nvSpPr>
                <p:spPr bwMode="auto">
                  <a:xfrm>
                    <a:off x="3791" y="1708"/>
                    <a:ext cx="216" cy="411"/>
                  </a:xfrm>
                  <a:custGeom>
                    <a:avLst/>
                    <a:gdLst>
                      <a:gd name="T0" fmla="*/ 0 w 1079"/>
                      <a:gd name="T1" fmla="*/ 1237 h 2464"/>
                      <a:gd name="T2" fmla="*/ 0 w 1079"/>
                      <a:gd name="T3" fmla="*/ 1235 h 2464"/>
                      <a:gd name="T4" fmla="*/ 0 w 1079"/>
                      <a:gd name="T5" fmla="*/ 1233 h 2464"/>
                      <a:gd name="T6" fmla="*/ 6 w 1079"/>
                      <a:gd name="T7" fmla="*/ 1046 h 2464"/>
                      <a:gd name="T8" fmla="*/ 24 w 1079"/>
                      <a:gd name="T9" fmla="*/ 867 h 2464"/>
                      <a:gd name="T10" fmla="*/ 53 w 1079"/>
                      <a:gd name="T11" fmla="*/ 699 h 2464"/>
                      <a:gd name="T12" fmla="*/ 93 w 1079"/>
                      <a:gd name="T13" fmla="*/ 545 h 2464"/>
                      <a:gd name="T14" fmla="*/ 140 w 1079"/>
                      <a:gd name="T15" fmla="*/ 405 h 2464"/>
                      <a:gd name="T16" fmla="*/ 197 w 1079"/>
                      <a:gd name="T17" fmla="*/ 282 h 2464"/>
                      <a:gd name="T18" fmla="*/ 259 w 1079"/>
                      <a:gd name="T19" fmla="*/ 179 h 2464"/>
                      <a:gd name="T20" fmla="*/ 329 w 1079"/>
                      <a:gd name="T21" fmla="*/ 97 h 2464"/>
                      <a:gd name="T22" fmla="*/ 404 w 1079"/>
                      <a:gd name="T23" fmla="*/ 39 h 2464"/>
                      <a:gd name="T24" fmla="*/ 483 w 1079"/>
                      <a:gd name="T25" fmla="*/ 6 h 2464"/>
                      <a:gd name="T26" fmla="*/ 567 w 1079"/>
                      <a:gd name="T27" fmla="*/ 2 h 2464"/>
                      <a:gd name="T28" fmla="*/ 647 w 1079"/>
                      <a:gd name="T29" fmla="*/ 25 h 2464"/>
                      <a:gd name="T30" fmla="*/ 723 w 1079"/>
                      <a:gd name="T31" fmla="*/ 75 h 2464"/>
                      <a:gd name="T32" fmla="*/ 794 w 1079"/>
                      <a:gd name="T33" fmla="*/ 148 h 2464"/>
                      <a:gd name="T34" fmla="*/ 861 w 1079"/>
                      <a:gd name="T35" fmla="*/ 245 h 2464"/>
                      <a:gd name="T36" fmla="*/ 918 w 1079"/>
                      <a:gd name="T37" fmla="*/ 360 h 2464"/>
                      <a:gd name="T38" fmla="*/ 969 w 1079"/>
                      <a:gd name="T39" fmla="*/ 493 h 2464"/>
                      <a:gd name="T40" fmla="*/ 1011 w 1079"/>
                      <a:gd name="T41" fmla="*/ 643 h 2464"/>
                      <a:gd name="T42" fmla="*/ 1044 w 1079"/>
                      <a:gd name="T43" fmla="*/ 806 h 2464"/>
                      <a:gd name="T44" fmla="*/ 1065 w 1079"/>
                      <a:gd name="T45" fmla="*/ 981 h 2464"/>
                      <a:gd name="T46" fmla="*/ 1076 w 1079"/>
                      <a:gd name="T47" fmla="*/ 1166 h 2464"/>
                      <a:gd name="T48" fmla="*/ 1079 w 1079"/>
                      <a:gd name="T49" fmla="*/ 1226 h 2464"/>
                      <a:gd name="T50" fmla="*/ 1079 w 1079"/>
                      <a:gd name="T51" fmla="*/ 1228 h 2464"/>
                      <a:gd name="T52" fmla="*/ 1079 w 1079"/>
                      <a:gd name="T53" fmla="*/ 1230 h 2464"/>
                      <a:gd name="T54" fmla="*/ 1075 w 1079"/>
                      <a:gd name="T55" fmla="*/ 1478 h 2464"/>
                      <a:gd name="T56" fmla="*/ 1057 w 1079"/>
                      <a:gd name="T57" fmla="*/ 1818 h 2464"/>
                      <a:gd name="T58" fmla="*/ 1026 w 1079"/>
                      <a:gd name="T59" fmla="*/ 2102 h 2464"/>
                      <a:gd name="T60" fmla="*/ 1006 w 1079"/>
                      <a:gd name="T61" fmla="*/ 2218 h 2464"/>
                      <a:gd name="T62" fmla="*/ 985 w 1079"/>
                      <a:gd name="T63" fmla="*/ 2314 h 2464"/>
                      <a:gd name="T64" fmla="*/ 961 w 1079"/>
                      <a:gd name="T65" fmla="*/ 2388 h 2464"/>
                      <a:gd name="T66" fmla="*/ 935 w 1079"/>
                      <a:gd name="T67" fmla="*/ 2438 h 2464"/>
                      <a:gd name="T68" fmla="*/ 908 w 1079"/>
                      <a:gd name="T69" fmla="*/ 2462 h 2464"/>
                      <a:gd name="T70" fmla="*/ 880 w 1079"/>
                      <a:gd name="T71" fmla="*/ 2458 h 2464"/>
                      <a:gd name="T72" fmla="*/ 853 w 1079"/>
                      <a:gd name="T73" fmla="*/ 2425 h 2464"/>
                      <a:gd name="T74" fmla="*/ 829 w 1079"/>
                      <a:gd name="T75" fmla="*/ 2367 h 2464"/>
                      <a:gd name="T76" fmla="*/ 805 w 1079"/>
                      <a:gd name="T77" fmla="*/ 2285 h 2464"/>
                      <a:gd name="T78" fmla="*/ 785 w 1079"/>
                      <a:gd name="T79" fmla="*/ 2182 h 2464"/>
                      <a:gd name="T80" fmla="*/ 761 w 1079"/>
                      <a:gd name="T81" fmla="*/ 2014 h 2464"/>
                      <a:gd name="T82" fmla="*/ 733 w 1079"/>
                      <a:gd name="T83" fmla="*/ 1709 h 2464"/>
                      <a:gd name="T84" fmla="*/ 720 w 1079"/>
                      <a:gd name="T85" fmla="*/ 1357 h 2464"/>
                      <a:gd name="T86" fmla="*/ 720 w 1079"/>
                      <a:gd name="T87" fmla="*/ 1227 h 2464"/>
                      <a:gd name="T88" fmla="*/ 720 w 1079"/>
                      <a:gd name="T89" fmla="*/ 1222 h 2464"/>
                      <a:gd name="T90" fmla="*/ 720 w 1079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9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7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1" y="245"/>
                        </a:lnTo>
                        <a:lnTo>
                          <a:pt x="880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5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  <a:lnTo>
                          <a:pt x="1079" y="1226"/>
                        </a:lnTo>
                        <a:lnTo>
                          <a:pt x="1079" y="1226"/>
                        </a:lnTo>
                        <a:lnTo>
                          <a:pt x="1079" y="1227"/>
                        </a:lnTo>
                        <a:lnTo>
                          <a:pt x="1079" y="1227"/>
                        </a:lnTo>
                        <a:lnTo>
                          <a:pt x="1079" y="1228"/>
                        </a:lnTo>
                        <a:lnTo>
                          <a:pt x="1079" y="1229"/>
                        </a:lnTo>
                        <a:lnTo>
                          <a:pt x="1079" y="1230"/>
                        </a:lnTo>
                        <a:lnTo>
                          <a:pt x="1079" y="1230"/>
                        </a:lnTo>
                        <a:lnTo>
                          <a:pt x="1079" y="1231"/>
                        </a:lnTo>
                        <a:lnTo>
                          <a:pt x="1077" y="1357"/>
                        </a:lnTo>
                        <a:lnTo>
                          <a:pt x="1075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7" y="1818"/>
                        </a:lnTo>
                        <a:lnTo>
                          <a:pt x="1047" y="1919"/>
                        </a:lnTo>
                        <a:lnTo>
                          <a:pt x="1038" y="2014"/>
                        </a:lnTo>
                        <a:lnTo>
                          <a:pt x="1026" y="2102"/>
                        </a:lnTo>
                        <a:lnTo>
                          <a:pt x="1020" y="2143"/>
                        </a:lnTo>
                        <a:lnTo>
                          <a:pt x="1012" y="2182"/>
                        </a:lnTo>
                        <a:lnTo>
                          <a:pt x="1006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5" y="2314"/>
                        </a:lnTo>
                        <a:lnTo>
                          <a:pt x="976" y="2342"/>
                        </a:lnTo>
                        <a:lnTo>
                          <a:pt x="969" y="2367"/>
                        </a:lnTo>
                        <a:lnTo>
                          <a:pt x="961" y="2388"/>
                        </a:lnTo>
                        <a:lnTo>
                          <a:pt x="952" y="2407"/>
                        </a:lnTo>
                        <a:lnTo>
                          <a:pt x="944" y="2425"/>
                        </a:lnTo>
                        <a:lnTo>
                          <a:pt x="935" y="2438"/>
                        </a:lnTo>
                        <a:lnTo>
                          <a:pt x="926" y="2449"/>
                        </a:lnTo>
                        <a:lnTo>
                          <a:pt x="917" y="2458"/>
                        </a:lnTo>
                        <a:lnTo>
                          <a:pt x="908" y="2462"/>
                        </a:lnTo>
                        <a:lnTo>
                          <a:pt x="899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3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9" y="2367"/>
                        </a:lnTo>
                        <a:lnTo>
                          <a:pt x="821" y="2342"/>
                        </a:lnTo>
                        <a:lnTo>
                          <a:pt x="814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61" y="2014"/>
                        </a:lnTo>
                        <a:lnTo>
                          <a:pt x="750" y="1919"/>
                        </a:lnTo>
                        <a:lnTo>
                          <a:pt x="741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3" y="1478"/>
                        </a:lnTo>
                        <a:lnTo>
                          <a:pt x="720" y="1357"/>
                        </a:lnTo>
                        <a:lnTo>
                          <a:pt x="720" y="1231"/>
                        </a:lnTo>
                        <a:lnTo>
                          <a:pt x="720" y="1229"/>
                        </a:lnTo>
                        <a:lnTo>
                          <a:pt x="720" y="1227"/>
                        </a:lnTo>
                        <a:lnTo>
                          <a:pt x="720" y="1225"/>
                        </a:lnTo>
                        <a:lnTo>
                          <a:pt x="720" y="1224"/>
                        </a:lnTo>
                        <a:lnTo>
                          <a:pt x="720" y="1222"/>
                        </a:lnTo>
                        <a:lnTo>
                          <a:pt x="720" y="1220"/>
                        </a:lnTo>
                        <a:lnTo>
                          <a:pt x="720" y="1218"/>
                        </a:lnTo>
                        <a:lnTo>
                          <a:pt x="720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Freeform 26"/>
                  <p:cNvSpPr>
                    <a:spLocks/>
                  </p:cNvSpPr>
                  <p:nvPr/>
                </p:nvSpPr>
                <p:spPr bwMode="auto">
                  <a:xfrm>
                    <a:off x="3644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7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Freeform 27"/>
                  <p:cNvSpPr>
                    <a:spLocks/>
                  </p:cNvSpPr>
                  <p:nvPr/>
                </p:nvSpPr>
                <p:spPr bwMode="auto">
                  <a:xfrm>
                    <a:off x="3500" y="1708"/>
                    <a:ext cx="215" cy="411"/>
                  </a:xfrm>
                  <a:custGeom>
                    <a:avLst/>
                    <a:gdLst>
                      <a:gd name="T0" fmla="*/ 0 w 1078"/>
                      <a:gd name="T1" fmla="*/ 1237 h 2464"/>
                      <a:gd name="T2" fmla="*/ 0 w 1078"/>
                      <a:gd name="T3" fmla="*/ 1235 h 2464"/>
                      <a:gd name="T4" fmla="*/ 0 w 1078"/>
                      <a:gd name="T5" fmla="*/ 1233 h 2464"/>
                      <a:gd name="T6" fmla="*/ 6 w 1078"/>
                      <a:gd name="T7" fmla="*/ 1046 h 2464"/>
                      <a:gd name="T8" fmla="*/ 24 w 1078"/>
                      <a:gd name="T9" fmla="*/ 867 h 2464"/>
                      <a:gd name="T10" fmla="*/ 53 w 1078"/>
                      <a:gd name="T11" fmla="*/ 699 h 2464"/>
                      <a:gd name="T12" fmla="*/ 92 w 1078"/>
                      <a:gd name="T13" fmla="*/ 545 h 2464"/>
                      <a:gd name="T14" fmla="*/ 140 w 1078"/>
                      <a:gd name="T15" fmla="*/ 405 h 2464"/>
                      <a:gd name="T16" fmla="*/ 197 w 1078"/>
                      <a:gd name="T17" fmla="*/ 282 h 2464"/>
                      <a:gd name="T18" fmla="*/ 259 w 1078"/>
                      <a:gd name="T19" fmla="*/ 179 h 2464"/>
                      <a:gd name="T20" fmla="*/ 329 w 1078"/>
                      <a:gd name="T21" fmla="*/ 97 h 2464"/>
                      <a:gd name="T22" fmla="*/ 404 w 1078"/>
                      <a:gd name="T23" fmla="*/ 39 h 2464"/>
                      <a:gd name="T24" fmla="*/ 483 w 1078"/>
                      <a:gd name="T25" fmla="*/ 6 h 2464"/>
                      <a:gd name="T26" fmla="*/ 565 w 1078"/>
                      <a:gd name="T27" fmla="*/ 2 h 2464"/>
                      <a:gd name="T28" fmla="*/ 646 w 1078"/>
                      <a:gd name="T29" fmla="*/ 25 h 2464"/>
                      <a:gd name="T30" fmla="*/ 723 w 1078"/>
                      <a:gd name="T31" fmla="*/ 75 h 2464"/>
                      <a:gd name="T32" fmla="*/ 794 w 1078"/>
                      <a:gd name="T33" fmla="*/ 148 h 2464"/>
                      <a:gd name="T34" fmla="*/ 859 w 1078"/>
                      <a:gd name="T35" fmla="*/ 245 h 2464"/>
                      <a:gd name="T36" fmla="*/ 918 w 1078"/>
                      <a:gd name="T37" fmla="*/ 360 h 2464"/>
                      <a:gd name="T38" fmla="*/ 969 w 1078"/>
                      <a:gd name="T39" fmla="*/ 493 h 2464"/>
                      <a:gd name="T40" fmla="*/ 1011 w 1078"/>
                      <a:gd name="T41" fmla="*/ 643 h 2464"/>
                      <a:gd name="T42" fmla="*/ 1044 w 1078"/>
                      <a:gd name="T43" fmla="*/ 806 h 2464"/>
                      <a:gd name="T44" fmla="*/ 1065 w 1078"/>
                      <a:gd name="T45" fmla="*/ 981 h 2464"/>
                      <a:gd name="T46" fmla="*/ 1075 w 1078"/>
                      <a:gd name="T47" fmla="*/ 1166 h 2464"/>
                      <a:gd name="T48" fmla="*/ 1078 w 1078"/>
                      <a:gd name="T49" fmla="*/ 1226 h 2464"/>
                      <a:gd name="T50" fmla="*/ 1078 w 1078"/>
                      <a:gd name="T51" fmla="*/ 1228 h 2464"/>
                      <a:gd name="T52" fmla="*/ 1078 w 1078"/>
                      <a:gd name="T53" fmla="*/ 1230 h 2464"/>
                      <a:gd name="T54" fmla="*/ 1074 w 1078"/>
                      <a:gd name="T55" fmla="*/ 1478 h 2464"/>
                      <a:gd name="T56" fmla="*/ 1056 w 1078"/>
                      <a:gd name="T57" fmla="*/ 1818 h 2464"/>
                      <a:gd name="T58" fmla="*/ 1026 w 1078"/>
                      <a:gd name="T59" fmla="*/ 2102 h 2464"/>
                      <a:gd name="T60" fmla="*/ 1005 w 1078"/>
                      <a:gd name="T61" fmla="*/ 2218 h 2464"/>
                      <a:gd name="T62" fmla="*/ 984 w 1078"/>
                      <a:gd name="T63" fmla="*/ 2314 h 2464"/>
                      <a:gd name="T64" fmla="*/ 959 w 1078"/>
                      <a:gd name="T65" fmla="*/ 2388 h 2464"/>
                      <a:gd name="T66" fmla="*/ 934 w 1078"/>
                      <a:gd name="T67" fmla="*/ 2438 h 2464"/>
                      <a:gd name="T68" fmla="*/ 908 w 1078"/>
                      <a:gd name="T69" fmla="*/ 2462 h 2464"/>
                      <a:gd name="T70" fmla="*/ 880 w 1078"/>
                      <a:gd name="T71" fmla="*/ 2458 h 2464"/>
                      <a:gd name="T72" fmla="*/ 853 w 1078"/>
                      <a:gd name="T73" fmla="*/ 2425 h 2464"/>
                      <a:gd name="T74" fmla="*/ 828 w 1078"/>
                      <a:gd name="T75" fmla="*/ 2367 h 2464"/>
                      <a:gd name="T76" fmla="*/ 805 w 1078"/>
                      <a:gd name="T77" fmla="*/ 2285 h 2464"/>
                      <a:gd name="T78" fmla="*/ 785 w 1078"/>
                      <a:gd name="T79" fmla="*/ 2182 h 2464"/>
                      <a:gd name="T80" fmla="*/ 759 w 1078"/>
                      <a:gd name="T81" fmla="*/ 2014 h 2464"/>
                      <a:gd name="T82" fmla="*/ 733 w 1078"/>
                      <a:gd name="T83" fmla="*/ 1709 h 2464"/>
                      <a:gd name="T84" fmla="*/ 720 w 1078"/>
                      <a:gd name="T85" fmla="*/ 1357 h 2464"/>
                      <a:gd name="T86" fmla="*/ 718 w 1078"/>
                      <a:gd name="T87" fmla="*/ 1227 h 2464"/>
                      <a:gd name="T88" fmla="*/ 718 w 1078"/>
                      <a:gd name="T89" fmla="*/ 1222 h 2464"/>
                      <a:gd name="T90" fmla="*/ 718 w 1078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8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3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8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20" y="15"/>
                        </a:lnTo>
                        <a:lnTo>
                          <a:pt x="646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7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8" y="1226"/>
                        </a:lnTo>
                        <a:lnTo>
                          <a:pt x="1078" y="1226"/>
                        </a:lnTo>
                        <a:lnTo>
                          <a:pt x="1078" y="1227"/>
                        </a:lnTo>
                        <a:lnTo>
                          <a:pt x="1078" y="1227"/>
                        </a:lnTo>
                        <a:lnTo>
                          <a:pt x="1078" y="1228"/>
                        </a:lnTo>
                        <a:lnTo>
                          <a:pt x="1078" y="1229"/>
                        </a:lnTo>
                        <a:lnTo>
                          <a:pt x="1078" y="1230"/>
                        </a:lnTo>
                        <a:lnTo>
                          <a:pt x="1078" y="1230"/>
                        </a:lnTo>
                        <a:lnTo>
                          <a:pt x="1078" y="1231"/>
                        </a:lnTo>
                        <a:lnTo>
                          <a:pt x="1078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7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4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8" y="2462"/>
                        </a:lnTo>
                        <a:lnTo>
                          <a:pt x="898" y="2464"/>
                        </a:lnTo>
                        <a:lnTo>
                          <a:pt x="890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7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20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Freeform 28"/>
                  <p:cNvSpPr>
                    <a:spLocks/>
                  </p:cNvSpPr>
                  <p:nvPr/>
                </p:nvSpPr>
                <p:spPr bwMode="auto">
                  <a:xfrm>
                    <a:off x="3356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39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3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8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7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39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5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3" y="39"/>
                        </a:lnTo>
                        <a:lnTo>
                          <a:pt x="430" y="26"/>
                        </a:lnTo>
                        <a:lnTo>
                          <a:pt x="455" y="15"/>
                        </a:lnTo>
                        <a:lnTo>
                          <a:pt x="483" y="6"/>
                        </a:lnTo>
                        <a:lnTo>
                          <a:pt x="509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7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8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8" y="493"/>
                        </a:lnTo>
                        <a:lnTo>
                          <a:pt x="983" y="542"/>
                        </a:lnTo>
                        <a:lnTo>
                          <a:pt x="997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0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0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5" y="2458"/>
                        </a:lnTo>
                        <a:lnTo>
                          <a:pt x="907" y="2462"/>
                        </a:lnTo>
                        <a:lnTo>
                          <a:pt x="897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4" y="2407"/>
                        </a:lnTo>
                        <a:lnTo>
                          <a:pt x="836" y="2388"/>
                        </a:lnTo>
                        <a:lnTo>
                          <a:pt x="827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7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1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Freeform 29"/>
                  <p:cNvSpPr>
                    <a:spLocks/>
                  </p:cNvSpPr>
                  <p:nvPr/>
                </p:nvSpPr>
                <p:spPr bwMode="auto">
                  <a:xfrm>
                    <a:off x="3211" y="1708"/>
                    <a:ext cx="216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2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4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4 w 1077"/>
                      <a:gd name="T55" fmla="*/ 1478 h 2464"/>
                      <a:gd name="T56" fmla="*/ 1056 w 1077"/>
                      <a:gd name="T57" fmla="*/ 1818 h 2464"/>
                      <a:gd name="T58" fmla="*/ 1026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80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3 w 1077"/>
                      <a:gd name="T79" fmla="*/ 2182 h 2464"/>
                      <a:gd name="T80" fmla="*/ 759 w 1077"/>
                      <a:gd name="T81" fmla="*/ 2014 h 2464"/>
                      <a:gd name="T82" fmla="*/ 733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6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6" y="15"/>
                        </a:lnTo>
                        <a:lnTo>
                          <a:pt x="483" y="6"/>
                        </a:lnTo>
                        <a:lnTo>
                          <a:pt x="510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3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6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3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8" y="2252"/>
                        </a:lnTo>
                        <a:lnTo>
                          <a:pt x="991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1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0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3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2" name="Line 30"/>
              <p:cNvSpPr>
                <a:spLocks noChangeShapeType="1"/>
              </p:cNvSpPr>
              <p:nvPr/>
            </p:nvSpPr>
            <p:spPr bwMode="auto">
              <a:xfrm>
                <a:off x="3288" y="2024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3" name="Group 31"/>
              <p:cNvGrpSpPr>
                <a:grpSpLocks/>
              </p:cNvGrpSpPr>
              <p:nvPr/>
            </p:nvGrpSpPr>
            <p:grpSpPr bwMode="auto">
              <a:xfrm>
                <a:off x="3373" y="1933"/>
                <a:ext cx="997" cy="227"/>
                <a:chOff x="3211" y="1708"/>
                <a:chExt cx="1072" cy="411"/>
              </a:xfrm>
            </p:grpSpPr>
            <p:sp>
              <p:nvSpPr>
                <p:cNvPr id="25" name="Freeform 32"/>
                <p:cNvSpPr>
                  <a:spLocks/>
                </p:cNvSpPr>
                <p:nvPr/>
              </p:nvSpPr>
              <p:spPr bwMode="auto">
                <a:xfrm>
                  <a:off x="3936" y="1708"/>
                  <a:ext cx="216" cy="411"/>
                </a:xfrm>
                <a:custGeom>
                  <a:avLst/>
                  <a:gdLst>
                    <a:gd name="T0" fmla="*/ 0 w 1078"/>
                    <a:gd name="T1" fmla="*/ 1237 h 2464"/>
                    <a:gd name="T2" fmla="*/ 0 w 1078"/>
                    <a:gd name="T3" fmla="*/ 1235 h 2464"/>
                    <a:gd name="T4" fmla="*/ 0 w 1078"/>
                    <a:gd name="T5" fmla="*/ 1233 h 2464"/>
                    <a:gd name="T6" fmla="*/ 6 w 1078"/>
                    <a:gd name="T7" fmla="*/ 1046 h 2464"/>
                    <a:gd name="T8" fmla="*/ 24 w 1078"/>
                    <a:gd name="T9" fmla="*/ 867 h 2464"/>
                    <a:gd name="T10" fmla="*/ 53 w 1078"/>
                    <a:gd name="T11" fmla="*/ 699 h 2464"/>
                    <a:gd name="T12" fmla="*/ 93 w 1078"/>
                    <a:gd name="T13" fmla="*/ 545 h 2464"/>
                    <a:gd name="T14" fmla="*/ 141 w 1078"/>
                    <a:gd name="T15" fmla="*/ 405 h 2464"/>
                    <a:gd name="T16" fmla="*/ 196 w 1078"/>
                    <a:gd name="T17" fmla="*/ 282 h 2464"/>
                    <a:gd name="T18" fmla="*/ 260 w 1078"/>
                    <a:gd name="T19" fmla="*/ 179 h 2464"/>
                    <a:gd name="T20" fmla="*/ 329 w 1078"/>
                    <a:gd name="T21" fmla="*/ 97 h 2464"/>
                    <a:gd name="T22" fmla="*/ 403 w 1078"/>
                    <a:gd name="T23" fmla="*/ 39 h 2464"/>
                    <a:gd name="T24" fmla="*/ 483 w 1078"/>
                    <a:gd name="T25" fmla="*/ 6 h 2464"/>
                    <a:gd name="T26" fmla="*/ 566 w 1078"/>
                    <a:gd name="T27" fmla="*/ 2 h 2464"/>
                    <a:gd name="T28" fmla="*/ 647 w 1078"/>
                    <a:gd name="T29" fmla="*/ 25 h 2464"/>
                    <a:gd name="T30" fmla="*/ 723 w 1078"/>
                    <a:gd name="T31" fmla="*/ 75 h 2464"/>
                    <a:gd name="T32" fmla="*/ 794 w 1078"/>
                    <a:gd name="T33" fmla="*/ 148 h 2464"/>
                    <a:gd name="T34" fmla="*/ 860 w 1078"/>
                    <a:gd name="T35" fmla="*/ 245 h 2464"/>
                    <a:gd name="T36" fmla="*/ 918 w 1078"/>
                    <a:gd name="T37" fmla="*/ 360 h 2464"/>
                    <a:gd name="T38" fmla="*/ 969 w 1078"/>
                    <a:gd name="T39" fmla="*/ 493 h 2464"/>
                    <a:gd name="T40" fmla="*/ 1011 w 1078"/>
                    <a:gd name="T41" fmla="*/ 643 h 2464"/>
                    <a:gd name="T42" fmla="*/ 1043 w 1078"/>
                    <a:gd name="T43" fmla="*/ 806 h 2464"/>
                    <a:gd name="T44" fmla="*/ 1065 w 1078"/>
                    <a:gd name="T45" fmla="*/ 981 h 2464"/>
                    <a:gd name="T46" fmla="*/ 1076 w 1078"/>
                    <a:gd name="T47" fmla="*/ 1166 h 2464"/>
                    <a:gd name="T48" fmla="*/ 1078 w 1078"/>
                    <a:gd name="T49" fmla="*/ 1226 h 2464"/>
                    <a:gd name="T50" fmla="*/ 1078 w 1078"/>
                    <a:gd name="T51" fmla="*/ 1228 h 2464"/>
                    <a:gd name="T52" fmla="*/ 1078 w 1078"/>
                    <a:gd name="T53" fmla="*/ 1230 h 2464"/>
                    <a:gd name="T54" fmla="*/ 1075 w 1078"/>
                    <a:gd name="T55" fmla="*/ 1478 h 2464"/>
                    <a:gd name="T56" fmla="*/ 1057 w 1078"/>
                    <a:gd name="T57" fmla="*/ 1818 h 2464"/>
                    <a:gd name="T58" fmla="*/ 1025 w 1078"/>
                    <a:gd name="T59" fmla="*/ 2102 h 2464"/>
                    <a:gd name="T60" fmla="*/ 1006 w 1078"/>
                    <a:gd name="T61" fmla="*/ 2218 h 2464"/>
                    <a:gd name="T62" fmla="*/ 984 w 1078"/>
                    <a:gd name="T63" fmla="*/ 2314 h 2464"/>
                    <a:gd name="T64" fmla="*/ 960 w 1078"/>
                    <a:gd name="T65" fmla="*/ 2388 h 2464"/>
                    <a:gd name="T66" fmla="*/ 935 w 1078"/>
                    <a:gd name="T67" fmla="*/ 2438 h 2464"/>
                    <a:gd name="T68" fmla="*/ 907 w 1078"/>
                    <a:gd name="T69" fmla="*/ 2462 h 2464"/>
                    <a:gd name="T70" fmla="*/ 879 w 1078"/>
                    <a:gd name="T71" fmla="*/ 2458 h 2464"/>
                    <a:gd name="T72" fmla="*/ 853 w 1078"/>
                    <a:gd name="T73" fmla="*/ 2425 h 2464"/>
                    <a:gd name="T74" fmla="*/ 829 w 1078"/>
                    <a:gd name="T75" fmla="*/ 2367 h 2464"/>
                    <a:gd name="T76" fmla="*/ 805 w 1078"/>
                    <a:gd name="T77" fmla="*/ 2285 h 2464"/>
                    <a:gd name="T78" fmla="*/ 784 w 1078"/>
                    <a:gd name="T79" fmla="*/ 2182 h 2464"/>
                    <a:gd name="T80" fmla="*/ 760 w 1078"/>
                    <a:gd name="T81" fmla="*/ 2014 h 2464"/>
                    <a:gd name="T82" fmla="*/ 732 w 1078"/>
                    <a:gd name="T83" fmla="*/ 1709 h 2464"/>
                    <a:gd name="T84" fmla="*/ 719 w 1078"/>
                    <a:gd name="T85" fmla="*/ 1357 h 2464"/>
                    <a:gd name="T86" fmla="*/ 719 w 1078"/>
                    <a:gd name="T87" fmla="*/ 1227 h 2464"/>
                    <a:gd name="T88" fmla="*/ 719 w 1078"/>
                    <a:gd name="T89" fmla="*/ 1222 h 2464"/>
                    <a:gd name="T90" fmla="*/ 719 w 1078"/>
                    <a:gd name="T91" fmla="*/ 1217 h 2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078" h="2464">
                      <a:moveTo>
                        <a:pt x="0" y="1238"/>
                      </a:moveTo>
                      <a:lnTo>
                        <a:pt x="0" y="1238"/>
                      </a:lnTo>
                      <a:lnTo>
                        <a:pt x="0" y="1237"/>
                      </a:lnTo>
                      <a:lnTo>
                        <a:pt x="0" y="1237"/>
                      </a:lnTo>
                      <a:lnTo>
                        <a:pt x="0" y="1236"/>
                      </a:lnTo>
                      <a:lnTo>
                        <a:pt x="0" y="1235"/>
                      </a:lnTo>
                      <a:lnTo>
                        <a:pt x="0" y="1234"/>
                      </a:lnTo>
                      <a:lnTo>
                        <a:pt x="0" y="1234"/>
                      </a:lnTo>
                      <a:lnTo>
                        <a:pt x="0" y="1233"/>
                      </a:lnTo>
                      <a:lnTo>
                        <a:pt x="1" y="1171"/>
                      </a:lnTo>
                      <a:lnTo>
                        <a:pt x="3" y="1107"/>
                      </a:lnTo>
                      <a:lnTo>
                        <a:pt x="6" y="1046"/>
                      </a:lnTo>
                      <a:lnTo>
                        <a:pt x="11" y="986"/>
                      </a:lnTo>
                      <a:lnTo>
                        <a:pt x="17" y="926"/>
                      </a:lnTo>
                      <a:lnTo>
                        <a:pt x="24" y="867"/>
                      </a:lnTo>
                      <a:lnTo>
                        <a:pt x="32" y="810"/>
                      </a:lnTo>
                      <a:lnTo>
                        <a:pt x="42" y="755"/>
                      </a:lnTo>
                      <a:lnTo>
                        <a:pt x="53" y="699"/>
                      </a:lnTo>
                      <a:lnTo>
                        <a:pt x="65" y="646"/>
                      </a:lnTo>
                      <a:lnTo>
                        <a:pt x="78" y="595"/>
                      </a:lnTo>
                      <a:lnTo>
                        <a:pt x="93" y="545"/>
                      </a:lnTo>
                      <a:lnTo>
                        <a:pt x="107" y="496"/>
                      </a:lnTo>
                      <a:lnTo>
                        <a:pt x="123" y="450"/>
                      </a:lnTo>
                      <a:lnTo>
                        <a:pt x="141" y="405"/>
                      </a:lnTo>
                      <a:lnTo>
                        <a:pt x="158" y="362"/>
                      </a:lnTo>
                      <a:lnTo>
                        <a:pt x="177" y="321"/>
                      </a:lnTo>
                      <a:lnTo>
                        <a:pt x="196" y="282"/>
                      </a:lnTo>
                      <a:lnTo>
                        <a:pt x="217" y="246"/>
                      </a:lnTo>
                      <a:lnTo>
                        <a:pt x="237" y="212"/>
                      </a:lnTo>
                      <a:lnTo>
                        <a:pt x="260" y="179"/>
                      </a:lnTo>
                      <a:lnTo>
                        <a:pt x="282" y="150"/>
                      </a:lnTo>
                      <a:lnTo>
                        <a:pt x="305" y="122"/>
                      </a:lnTo>
                      <a:lnTo>
                        <a:pt x="329" y="97"/>
                      </a:lnTo>
                      <a:lnTo>
                        <a:pt x="353" y="76"/>
                      </a:lnTo>
                      <a:lnTo>
                        <a:pt x="378" y="57"/>
                      </a:lnTo>
                      <a:lnTo>
                        <a:pt x="403" y="39"/>
                      </a:lnTo>
                      <a:lnTo>
                        <a:pt x="430" y="26"/>
                      </a:lnTo>
                      <a:lnTo>
                        <a:pt x="456" y="15"/>
                      </a:lnTo>
                      <a:lnTo>
                        <a:pt x="483" y="6"/>
                      </a:lnTo>
                      <a:lnTo>
                        <a:pt x="511" y="2"/>
                      </a:lnTo>
                      <a:lnTo>
                        <a:pt x="538" y="0"/>
                      </a:lnTo>
                      <a:lnTo>
                        <a:pt x="566" y="2"/>
                      </a:lnTo>
                      <a:lnTo>
                        <a:pt x="593" y="6"/>
                      </a:lnTo>
                      <a:lnTo>
                        <a:pt x="620" y="15"/>
                      </a:lnTo>
                      <a:lnTo>
                        <a:pt x="647" y="25"/>
                      </a:lnTo>
                      <a:lnTo>
                        <a:pt x="672" y="39"/>
                      </a:lnTo>
                      <a:lnTo>
                        <a:pt x="697" y="55"/>
                      </a:lnTo>
                      <a:lnTo>
                        <a:pt x="723" y="75"/>
                      </a:lnTo>
                      <a:lnTo>
                        <a:pt x="747" y="96"/>
                      </a:lnTo>
                      <a:lnTo>
                        <a:pt x="771" y="121"/>
                      </a:lnTo>
                      <a:lnTo>
                        <a:pt x="794" y="148"/>
                      </a:lnTo>
                      <a:lnTo>
                        <a:pt x="817" y="178"/>
                      </a:lnTo>
                      <a:lnTo>
                        <a:pt x="838" y="210"/>
                      </a:lnTo>
                      <a:lnTo>
                        <a:pt x="860" y="245"/>
                      </a:lnTo>
                      <a:lnTo>
                        <a:pt x="881" y="280"/>
                      </a:lnTo>
                      <a:lnTo>
                        <a:pt x="900" y="319"/>
                      </a:lnTo>
                      <a:lnTo>
                        <a:pt x="918" y="360"/>
                      </a:lnTo>
                      <a:lnTo>
                        <a:pt x="936" y="402"/>
                      </a:lnTo>
                      <a:lnTo>
                        <a:pt x="953" y="447"/>
                      </a:lnTo>
                      <a:lnTo>
                        <a:pt x="969" y="493"/>
                      </a:lnTo>
                      <a:lnTo>
                        <a:pt x="984" y="542"/>
                      </a:lnTo>
                      <a:lnTo>
                        <a:pt x="998" y="591"/>
                      </a:lnTo>
                      <a:lnTo>
                        <a:pt x="1011" y="643"/>
                      </a:lnTo>
                      <a:lnTo>
                        <a:pt x="1023" y="695"/>
                      </a:lnTo>
                      <a:lnTo>
                        <a:pt x="1034" y="751"/>
                      </a:lnTo>
                      <a:lnTo>
                        <a:pt x="1043" y="806"/>
                      </a:lnTo>
                      <a:lnTo>
                        <a:pt x="1052" y="863"/>
                      </a:lnTo>
                      <a:lnTo>
                        <a:pt x="1059" y="921"/>
                      </a:lnTo>
                      <a:lnTo>
                        <a:pt x="1065" y="981"/>
                      </a:lnTo>
                      <a:lnTo>
                        <a:pt x="1070" y="1042"/>
                      </a:lnTo>
                      <a:lnTo>
                        <a:pt x="1073" y="1103"/>
                      </a:lnTo>
                      <a:lnTo>
                        <a:pt x="1076" y="1166"/>
                      </a:lnTo>
                      <a:lnTo>
                        <a:pt x="1076" y="1229"/>
                      </a:lnTo>
                      <a:lnTo>
                        <a:pt x="1078" y="1226"/>
                      </a:lnTo>
                      <a:lnTo>
                        <a:pt x="1078" y="1226"/>
                      </a:lnTo>
                      <a:lnTo>
                        <a:pt x="1078" y="1227"/>
                      </a:lnTo>
                      <a:lnTo>
                        <a:pt x="1078" y="1227"/>
                      </a:lnTo>
                      <a:lnTo>
                        <a:pt x="1078" y="1228"/>
                      </a:lnTo>
                      <a:lnTo>
                        <a:pt x="1078" y="1229"/>
                      </a:lnTo>
                      <a:lnTo>
                        <a:pt x="1078" y="1230"/>
                      </a:lnTo>
                      <a:lnTo>
                        <a:pt x="1078" y="1230"/>
                      </a:lnTo>
                      <a:lnTo>
                        <a:pt x="1078" y="1231"/>
                      </a:lnTo>
                      <a:lnTo>
                        <a:pt x="1077" y="1357"/>
                      </a:lnTo>
                      <a:lnTo>
                        <a:pt x="1075" y="1478"/>
                      </a:lnTo>
                      <a:lnTo>
                        <a:pt x="1070" y="1597"/>
                      </a:lnTo>
                      <a:lnTo>
                        <a:pt x="1064" y="1709"/>
                      </a:lnTo>
                      <a:lnTo>
                        <a:pt x="1057" y="1818"/>
                      </a:lnTo>
                      <a:lnTo>
                        <a:pt x="1047" y="1919"/>
                      </a:lnTo>
                      <a:lnTo>
                        <a:pt x="1037" y="2014"/>
                      </a:lnTo>
                      <a:lnTo>
                        <a:pt x="1025" y="2102"/>
                      </a:lnTo>
                      <a:lnTo>
                        <a:pt x="1019" y="2143"/>
                      </a:lnTo>
                      <a:lnTo>
                        <a:pt x="1012" y="2182"/>
                      </a:lnTo>
                      <a:lnTo>
                        <a:pt x="1006" y="2218"/>
                      </a:lnTo>
                      <a:lnTo>
                        <a:pt x="999" y="2252"/>
                      </a:lnTo>
                      <a:lnTo>
                        <a:pt x="992" y="2285"/>
                      </a:lnTo>
                      <a:lnTo>
                        <a:pt x="984" y="2314"/>
                      </a:lnTo>
                      <a:lnTo>
                        <a:pt x="976" y="2342"/>
                      </a:lnTo>
                      <a:lnTo>
                        <a:pt x="969" y="2367"/>
                      </a:lnTo>
                      <a:lnTo>
                        <a:pt x="960" y="2388"/>
                      </a:lnTo>
                      <a:lnTo>
                        <a:pt x="952" y="2407"/>
                      </a:lnTo>
                      <a:lnTo>
                        <a:pt x="943" y="2425"/>
                      </a:lnTo>
                      <a:lnTo>
                        <a:pt x="935" y="2438"/>
                      </a:lnTo>
                      <a:lnTo>
                        <a:pt x="925" y="2449"/>
                      </a:lnTo>
                      <a:lnTo>
                        <a:pt x="917" y="2458"/>
                      </a:lnTo>
                      <a:lnTo>
                        <a:pt x="907" y="2462"/>
                      </a:lnTo>
                      <a:lnTo>
                        <a:pt x="899" y="2464"/>
                      </a:lnTo>
                      <a:lnTo>
                        <a:pt x="889" y="2462"/>
                      </a:lnTo>
                      <a:lnTo>
                        <a:pt x="879" y="2458"/>
                      </a:lnTo>
                      <a:lnTo>
                        <a:pt x="871" y="2449"/>
                      </a:lnTo>
                      <a:lnTo>
                        <a:pt x="863" y="2438"/>
                      </a:lnTo>
                      <a:lnTo>
                        <a:pt x="853" y="2425"/>
                      </a:lnTo>
                      <a:lnTo>
                        <a:pt x="844" y="2407"/>
                      </a:lnTo>
                      <a:lnTo>
                        <a:pt x="837" y="2388"/>
                      </a:lnTo>
                      <a:lnTo>
                        <a:pt x="829" y="2367"/>
                      </a:lnTo>
                      <a:lnTo>
                        <a:pt x="820" y="2342"/>
                      </a:lnTo>
                      <a:lnTo>
                        <a:pt x="813" y="2314"/>
                      </a:lnTo>
                      <a:lnTo>
                        <a:pt x="805" y="2285"/>
                      </a:lnTo>
                      <a:lnTo>
                        <a:pt x="797" y="2252"/>
                      </a:lnTo>
                      <a:lnTo>
                        <a:pt x="791" y="2218"/>
                      </a:lnTo>
                      <a:lnTo>
                        <a:pt x="784" y="2182"/>
                      </a:lnTo>
                      <a:lnTo>
                        <a:pt x="778" y="2143"/>
                      </a:lnTo>
                      <a:lnTo>
                        <a:pt x="771" y="2102"/>
                      </a:lnTo>
                      <a:lnTo>
                        <a:pt x="760" y="2014"/>
                      </a:lnTo>
                      <a:lnTo>
                        <a:pt x="749" y="1919"/>
                      </a:lnTo>
                      <a:lnTo>
                        <a:pt x="741" y="1818"/>
                      </a:lnTo>
                      <a:lnTo>
                        <a:pt x="732" y="1709"/>
                      </a:lnTo>
                      <a:lnTo>
                        <a:pt x="726" y="1597"/>
                      </a:lnTo>
                      <a:lnTo>
                        <a:pt x="723" y="1478"/>
                      </a:lnTo>
                      <a:lnTo>
                        <a:pt x="719" y="1357"/>
                      </a:lnTo>
                      <a:lnTo>
                        <a:pt x="719" y="1231"/>
                      </a:lnTo>
                      <a:lnTo>
                        <a:pt x="719" y="1229"/>
                      </a:lnTo>
                      <a:lnTo>
                        <a:pt x="719" y="1227"/>
                      </a:lnTo>
                      <a:lnTo>
                        <a:pt x="719" y="1225"/>
                      </a:lnTo>
                      <a:lnTo>
                        <a:pt x="719" y="1224"/>
                      </a:lnTo>
                      <a:lnTo>
                        <a:pt x="719" y="1222"/>
                      </a:lnTo>
                      <a:lnTo>
                        <a:pt x="719" y="1220"/>
                      </a:lnTo>
                      <a:lnTo>
                        <a:pt x="719" y="1218"/>
                      </a:lnTo>
                      <a:lnTo>
                        <a:pt x="719" y="1217"/>
                      </a:lnTo>
                    </a:path>
                  </a:pathLst>
                </a:custGeom>
                <a:noFill/>
                <a:ln w="38100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6" name="Group 33"/>
                <p:cNvGrpSpPr>
                  <a:grpSpLocks/>
                </p:cNvGrpSpPr>
                <p:nvPr/>
              </p:nvGrpSpPr>
              <p:grpSpPr bwMode="auto">
                <a:xfrm>
                  <a:off x="3211" y="1708"/>
                  <a:ext cx="1072" cy="411"/>
                  <a:chOff x="3211" y="1708"/>
                  <a:chExt cx="1072" cy="411"/>
                </a:xfrm>
              </p:grpSpPr>
              <p:sp>
                <p:nvSpPr>
                  <p:cNvPr id="27" name="Freeform 34"/>
                  <p:cNvSpPr>
                    <a:spLocks/>
                  </p:cNvSpPr>
                  <p:nvPr/>
                </p:nvSpPr>
                <p:spPr bwMode="auto">
                  <a:xfrm>
                    <a:off x="4068" y="1708"/>
                    <a:ext cx="215" cy="206"/>
                  </a:xfrm>
                  <a:custGeom>
                    <a:avLst/>
                    <a:gdLst>
                      <a:gd name="T0" fmla="*/ 0 w 1076"/>
                      <a:gd name="T1" fmla="*/ 1238 h 1238"/>
                      <a:gd name="T2" fmla="*/ 0 w 1076"/>
                      <a:gd name="T3" fmla="*/ 1237 h 1238"/>
                      <a:gd name="T4" fmla="*/ 0 w 1076"/>
                      <a:gd name="T5" fmla="*/ 1235 h 1238"/>
                      <a:gd name="T6" fmla="*/ 0 w 1076"/>
                      <a:gd name="T7" fmla="*/ 1234 h 1238"/>
                      <a:gd name="T8" fmla="*/ 1 w 1076"/>
                      <a:gd name="T9" fmla="*/ 1171 h 1238"/>
                      <a:gd name="T10" fmla="*/ 7 w 1076"/>
                      <a:gd name="T11" fmla="*/ 1046 h 1238"/>
                      <a:gd name="T12" fmla="*/ 17 w 1076"/>
                      <a:gd name="T13" fmla="*/ 926 h 1238"/>
                      <a:gd name="T14" fmla="*/ 34 w 1076"/>
                      <a:gd name="T15" fmla="*/ 810 h 1238"/>
                      <a:gd name="T16" fmla="*/ 53 w 1076"/>
                      <a:gd name="T17" fmla="*/ 699 h 1238"/>
                      <a:gd name="T18" fmla="*/ 78 w 1076"/>
                      <a:gd name="T19" fmla="*/ 595 h 1238"/>
                      <a:gd name="T20" fmla="*/ 107 w 1076"/>
                      <a:gd name="T21" fmla="*/ 496 h 1238"/>
                      <a:gd name="T22" fmla="*/ 141 w 1076"/>
                      <a:gd name="T23" fmla="*/ 405 h 1238"/>
                      <a:gd name="T24" fmla="*/ 177 w 1076"/>
                      <a:gd name="T25" fmla="*/ 321 h 1238"/>
                      <a:gd name="T26" fmla="*/ 217 w 1076"/>
                      <a:gd name="T27" fmla="*/ 246 h 1238"/>
                      <a:gd name="T28" fmla="*/ 260 w 1076"/>
                      <a:gd name="T29" fmla="*/ 179 h 1238"/>
                      <a:gd name="T30" fmla="*/ 306 w 1076"/>
                      <a:gd name="T31" fmla="*/ 122 h 1238"/>
                      <a:gd name="T32" fmla="*/ 354 w 1076"/>
                      <a:gd name="T33" fmla="*/ 76 h 1238"/>
                      <a:gd name="T34" fmla="*/ 404 w 1076"/>
                      <a:gd name="T35" fmla="*/ 39 h 1238"/>
                      <a:gd name="T36" fmla="*/ 457 w 1076"/>
                      <a:gd name="T37" fmla="*/ 15 h 1238"/>
                      <a:gd name="T38" fmla="*/ 511 w 1076"/>
                      <a:gd name="T39" fmla="*/ 2 h 1238"/>
                      <a:gd name="T40" fmla="*/ 566 w 1076"/>
                      <a:gd name="T41" fmla="*/ 2 h 1238"/>
                      <a:gd name="T42" fmla="*/ 621 w 1076"/>
                      <a:gd name="T43" fmla="*/ 15 h 1238"/>
                      <a:gd name="T44" fmla="*/ 672 w 1076"/>
                      <a:gd name="T45" fmla="*/ 39 h 1238"/>
                      <a:gd name="T46" fmla="*/ 723 w 1076"/>
                      <a:gd name="T47" fmla="*/ 75 h 1238"/>
                      <a:gd name="T48" fmla="*/ 771 w 1076"/>
                      <a:gd name="T49" fmla="*/ 121 h 1238"/>
                      <a:gd name="T50" fmla="*/ 817 w 1076"/>
                      <a:gd name="T51" fmla="*/ 178 h 1238"/>
                      <a:gd name="T52" fmla="*/ 860 w 1076"/>
                      <a:gd name="T53" fmla="*/ 245 h 1238"/>
                      <a:gd name="T54" fmla="*/ 900 w 1076"/>
                      <a:gd name="T55" fmla="*/ 319 h 1238"/>
                      <a:gd name="T56" fmla="*/ 936 w 1076"/>
                      <a:gd name="T57" fmla="*/ 402 h 1238"/>
                      <a:gd name="T58" fmla="*/ 969 w 1076"/>
                      <a:gd name="T59" fmla="*/ 493 h 1238"/>
                      <a:gd name="T60" fmla="*/ 999 w 1076"/>
                      <a:gd name="T61" fmla="*/ 591 h 1238"/>
                      <a:gd name="T62" fmla="*/ 1023 w 1076"/>
                      <a:gd name="T63" fmla="*/ 695 h 1238"/>
                      <a:gd name="T64" fmla="*/ 1043 w 1076"/>
                      <a:gd name="T65" fmla="*/ 806 h 1238"/>
                      <a:gd name="T66" fmla="*/ 1059 w 1076"/>
                      <a:gd name="T67" fmla="*/ 921 h 1238"/>
                      <a:gd name="T68" fmla="*/ 1070 w 1076"/>
                      <a:gd name="T69" fmla="*/ 1042 h 1238"/>
                      <a:gd name="T70" fmla="*/ 1076 w 1076"/>
                      <a:gd name="T71" fmla="*/ 1166 h 12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1076" h="1238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7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4" y="810"/>
                        </a:lnTo>
                        <a:lnTo>
                          <a:pt x="43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4" y="450"/>
                        </a:lnTo>
                        <a:lnTo>
                          <a:pt x="141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60" y="179"/>
                        </a:lnTo>
                        <a:lnTo>
                          <a:pt x="282" y="150"/>
                        </a:lnTo>
                        <a:lnTo>
                          <a:pt x="306" y="122"/>
                        </a:lnTo>
                        <a:lnTo>
                          <a:pt x="329" y="97"/>
                        </a:lnTo>
                        <a:lnTo>
                          <a:pt x="354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6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0" y="245"/>
                        </a:lnTo>
                        <a:lnTo>
                          <a:pt x="881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9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Freeform 35"/>
                  <p:cNvSpPr>
                    <a:spLocks/>
                  </p:cNvSpPr>
                  <p:nvPr/>
                </p:nvSpPr>
                <p:spPr bwMode="auto">
                  <a:xfrm>
                    <a:off x="3791" y="1708"/>
                    <a:ext cx="216" cy="411"/>
                  </a:xfrm>
                  <a:custGeom>
                    <a:avLst/>
                    <a:gdLst>
                      <a:gd name="T0" fmla="*/ 0 w 1079"/>
                      <a:gd name="T1" fmla="*/ 1237 h 2464"/>
                      <a:gd name="T2" fmla="*/ 0 w 1079"/>
                      <a:gd name="T3" fmla="*/ 1235 h 2464"/>
                      <a:gd name="T4" fmla="*/ 0 w 1079"/>
                      <a:gd name="T5" fmla="*/ 1233 h 2464"/>
                      <a:gd name="T6" fmla="*/ 6 w 1079"/>
                      <a:gd name="T7" fmla="*/ 1046 h 2464"/>
                      <a:gd name="T8" fmla="*/ 24 w 1079"/>
                      <a:gd name="T9" fmla="*/ 867 h 2464"/>
                      <a:gd name="T10" fmla="*/ 53 w 1079"/>
                      <a:gd name="T11" fmla="*/ 699 h 2464"/>
                      <a:gd name="T12" fmla="*/ 93 w 1079"/>
                      <a:gd name="T13" fmla="*/ 545 h 2464"/>
                      <a:gd name="T14" fmla="*/ 140 w 1079"/>
                      <a:gd name="T15" fmla="*/ 405 h 2464"/>
                      <a:gd name="T16" fmla="*/ 197 w 1079"/>
                      <a:gd name="T17" fmla="*/ 282 h 2464"/>
                      <a:gd name="T18" fmla="*/ 259 w 1079"/>
                      <a:gd name="T19" fmla="*/ 179 h 2464"/>
                      <a:gd name="T20" fmla="*/ 329 w 1079"/>
                      <a:gd name="T21" fmla="*/ 97 h 2464"/>
                      <a:gd name="T22" fmla="*/ 404 w 1079"/>
                      <a:gd name="T23" fmla="*/ 39 h 2464"/>
                      <a:gd name="T24" fmla="*/ 483 w 1079"/>
                      <a:gd name="T25" fmla="*/ 6 h 2464"/>
                      <a:gd name="T26" fmla="*/ 567 w 1079"/>
                      <a:gd name="T27" fmla="*/ 2 h 2464"/>
                      <a:gd name="T28" fmla="*/ 647 w 1079"/>
                      <a:gd name="T29" fmla="*/ 25 h 2464"/>
                      <a:gd name="T30" fmla="*/ 723 w 1079"/>
                      <a:gd name="T31" fmla="*/ 75 h 2464"/>
                      <a:gd name="T32" fmla="*/ 794 w 1079"/>
                      <a:gd name="T33" fmla="*/ 148 h 2464"/>
                      <a:gd name="T34" fmla="*/ 861 w 1079"/>
                      <a:gd name="T35" fmla="*/ 245 h 2464"/>
                      <a:gd name="T36" fmla="*/ 918 w 1079"/>
                      <a:gd name="T37" fmla="*/ 360 h 2464"/>
                      <a:gd name="T38" fmla="*/ 969 w 1079"/>
                      <a:gd name="T39" fmla="*/ 493 h 2464"/>
                      <a:gd name="T40" fmla="*/ 1011 w 1079"/>
                      <a:gd name="T41" fmla="*/ 643 h 2464"/>
                      <a:gd name="T42" fmla="*/ 1044 w 1079"/>
                      <a:gd name="T43" fmla="*/ 806 h 2464"/>
                      <a:gd name="T44" fmla="*/ 1065 w 1079"/>
                      <a:gd name="T45" fmla="*/ 981 h 2464"/>
                      <a:gd name="T46" fmla="*/ 1076 w 1079"/>
                      <a:gd name="T47" fmla="*/ 1166 h 2464"/>
                      <a:gd name="T48" fmla="*/ 1079 w 1079"/>
                      <a:gd name="T49" fmla="*/ 1226 h 2464"/>
                      <a:gd name="T50" fmla="*/ 1079 w 1079"/>
                      <a:gd name="T51" fmla="*/ 1228 h 2464"/>
                      <a:gd name="T52" fmla="*/ 1079 w 1079"/>
                      <a:gd name="T53" fmla="*/ 1230 h 2464"/>
                      <a:gd name="T54" fmla="*/ 1075 w 1079"/>
                      <a:gd name="T55" fmla="*/ 1478 h 2464"/>
                      <a:gd name="T56" fmla="*/ 1057 w 1079"/>
                      <a:gd name="T57" fmla="*/ 1818 h 2464"/>
                      <a:gd name="T58" fmla="*/ 1026 w 1079"/>
                      <a:gd name="T59" fmla="*/ 2102 h 2464"/>
                      <a:gd name="T60" fmla="*/ 1006 w 1079"/>
                      <a:gd name="T61" fmla="*/ 2218 h 2464"/>
                      <a:gd name="T62" fmla="*/ 985 w 1079"/>
                      <a:gd name="T63" fmla="*/ 2314 h 2464"/>
                      <a:gd name="T64" fmla="*/ 961 w 1079"/>
                      <a:gd name="T65" fmla="*/ 2388 h 2464"/>
                      <a:gd name="T66" fmla="*/ 935 w 1079"/>
                      <a:gd name="T67" fmla="*/ 2438 h 2464"/>
                      <a:gd name="T68" fmla="*/ 908 w 1079"/>
                      <a:gd name="T69" fmla="*/ 2462 h 2464"/>
                      <a:gd name="T70" fmla="*/ 880 w 1079"/>
                      <a:gd name="T71" fmla="*/ 2458 h 2464"/>
                      <a:gd name="T72" fmla="*/ 853 w 1079"/>
                      <a:gd name="T73" fmla="*/ 2425 h 2464"/>
                      <a:gd name="T74" fmla="*/ 829 w 1079"/>
                      <a:gd name="T75" fmla="*/ 2367 h 2464"/>
                      <a:gd name="T76" fmla="*/ 805 w 1079"/>
                      <a:gd name="T77" fmla="*/ 2285 h 2464"/>
                      <a:gd name="T78" fmla="*/ 785 w 1079"/>
                      <a:gd name="T79" fmla="*/ 2182 h 2464"/>
                      <a:gd name="T80" fmla="*/ 761 w 1079"/>
                      <a:gd name="T81" fmla="*/ 2014 h 2464"/>
                      <a:gd name="T82" fmla="*/ 733 w 1079"/>
                      <a:gd name="T83" fmla="*/ 1709 h 2464"/>
                      <a:gd name="T84" fmla="*/ 720 w 1079"/>
                      <a:gd name="T85" fmla="*/ 1357 h 2464"/>
                      <a:gd name="T86" fmla="*/ 720 w 1079"/>
                      <a:gd name="T87" fmla="*/ 1227 h 2464"/>
                      <a:gd name="T88" fmla="*/ 720 w 1079"/>
                      <a:gd name="T89" fmla="*/ 1222 h 2464"/>
                      <a:gd name="T90" fmla="*/ 720 w 1079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9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7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1" y="245"/>
                        </a:lnTo>
                        <a:lnTo>
                          <a:pt x="880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5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  <a:lnTo>
                          <a:pt x="1079" y="1226"/>
                        </a:lnTo>
                        <a:lnTo>
                          <a:pt x="1079" y="1226"/>
                        </a:lnTo>
                        <a:lnTo>
                          <a:pt x="1079" y="1227"/>
                        </a:lnTo>
                        <a:lnTo>
                          <a:pt x="1079" y="1227"/>
                        </a:lnTo>
                        <a:lnTo>
                          <a:pt x="1079" y="1228"/>
                        </a:lnTo>
                        <a:lnTo>
                          <a:pt x="1079" y="1229"/>
                        </a:lnTo>
                        <a:lnTo>
                          <a:pt x="1079" y="1230"/>
                        </a:lnTo>
                        <a:lnTo>
                          <a:pt x="1079" y="1230"/>
                        </a:lnTo>
                        <a:lnTo>
                          <a:pt x="1079" y="1231"/>
                        </a:lnTo>
                        <a:lnTo>
                          <a:pt x="1077" y="1357"/>
                        </a:lnTo>
                        <a:lnTo>
                          <a:pt x="1075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7" y="1818"/>
                        </a:lnTo>
                        <a:lnTo>
                          <a:pt x="1047" y="1919"/>
                        </a:lnTo>
                        <a:lnTo>
                          <a:pt x="1038" y="2014"/>
                        </a:lnTo>
                        <a:lnTo>
                          <a:pt x="1026" y="2102"/>
                        </a:lnTo>
                        <a:lnTo>
                          <a:pt x="1020" y="2143"/>
                        </a:lnTo>
                        <a:lnTo>
                          <a:pt x="1012" y="2182"/>
                        </a:lnTo>
                        <a:lnTo>
                          <a:pt x="1006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5" y="2314"/>
                        </a:lnTo>
                        <a:lnTo>
                          <a:pt x="976" y="2342"/>
                        </a:lnTo>
                        <a:lnTo>
                          <a:pt x="969" y="2367"/>
                        </a:lnTo>
                        <a:lnTo>
                          <a:pt x="961" y="2388"/>
                        </a:lnTo>
                        <a:lnTo>
                          <a:pt x="952" y="2407"/>
                        </a:lnTo>
                        <a:lnTo>
                          <a:pt x="944" y="2425"/>
                        </a:lnTo>
                        <a:lnTo>
                          <a:pt x="935" y="2438"/>
                        </a:lnTo>
                        <a:lnTo>
                          <a:pt x="926" y="2449"/>
                        </a:lnTo>
                        <a:lnTo>
                          <a:pt x="917" y="2458"/>
                        </a:lnTo>
                        <a:lnTo>
                          <a:pt x="908" y="2462"/>
                        </a:lnTo>
                        <a:lnTo>
                          <a:pt x="899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3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9" y="2367"/>
                        </a:lnTo>
                        <a:lnTo>
                          <a:pt x="821" y="2342"/>
                        </a:lnTo>
                        <a:lnTo>
                          <a:pt x="814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61" y="2014"/>
                        </a:lnTo>
                        <a:lnTo>
                          <a:pt x="750" y="1919"/>
                        </a:lnTo>
                        <a:lnTo>
                          <a:pt x="741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3" y="1478"/>
                        </a:lnTo>
                        <a:lnTo>
                          <a:pt x="720" y="1357"/>
                        </a:lnTo>
                        <a:lnTo>
                          <a:pt x="720" y="1231"/>
                        </a:lnTo>
                        <a:lnTo>
                          <a:pt x="720" y="1229"/>
                        </a:lnTo>
                        <a:lnTo>
                          <a:pt x="720" y="1227"/>
                        </a:lnTo>
                        <a:lnTo>
                          <a:pt x="720" y="1225"/>
                        </a:lnTo>
                        <a:lnTo>
                          <a:pt x="720" y="1224"/>
                        </a:lnTo>
                        <a:lnTo>
                          <a:pt x="720" y="1222"/>
                        </a:lnTo>
                        <a:lnTo>
                          <a:pt x="720" y="1220"/>
                        </a:lnTo>
                        <a:lnTo>
                          <a:pt x="720" y="1218"/>
                        </a:lnTo>
                        <a:lnTo>
                          <a:pt x="720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Freeform 36"/>
                  <p:cNvSpPr>
                    <a:spLocks/>
                  </p:cNvSpPr>
                  <p:nvPr/>
                </p:nvSpPr>
                <p:spPr bwMode="auto">
                  <a:xfrm>
                    <a:off x="3644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7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37"/>
                  <p:cNvSpPr>
                    <a:spLocks/>
                  </p:cNvSpPr>
                  <p:nvPr/>
                </p:nvSpPr>
                <p:spPr bwMode="auto">
                  <a:xfrm>
                    <a:off x="3500" y="1708"/>
                    <a:ext cx="215" cy="411"/>
                  </a:xfrm>
                  <a:custGeom>
                    <a:avLst/>
                    <a:gdLst>
                      <a:gd name="T0" fmla="*/ 0 w 1078"/>
                      <a:gd name="T1" fmla="*/ 1237 h 2464"/>
                      <a:gd name="T2" fmla="*/ 0 w 1078"/>
                      <a:gd name="T3" fmla="*/ 1235 h 2464"/>
                      <a:gd name="T4" fmla="*/ 0 w 1078"/>
                      <a:gd name="T5" fmla="*/ 1233 h 2464"/>
                      <a:gd name="T6" fmla="*/ 6 w 1078"/>
                      <a:gd name="T7" fmla="*/ 1046 h 2464"/>
                      <a:gd name="T8" fmla="*/ 24 w 1078"/>
                      <a:gd name="T9" fmla="*/ 867 h 2464"/>
                      <a:gd name="T10" fmla="*/ 53 w 1078"/>
                      <a:gd name="T11" fmla="*/ 699 h 2464"/>
                      <a:gd name="T12" fmla="*/ 92 w 1078"/>
                      <a:gd name="T13" fmla="*/ 545 h 2464"/>
                      <a:gd name="T14" fmla="*/ 140 w 1078"/>
                      <a:gd name="T15" fmla="*/ 405 h 2464"/>
                      <a:gd name="T16" fmla="*/ 197 w 1078"/>
                      <a:gd name="T17" fmla="*/ 282 h 2464"/>
                      <a:gd name="T18" fmla="*/ 259 w 1078"/>
                      <a:gd name="T19" fmla="*/ 179 h 2464"/>
                      <a:gd name="T20" fmla="*/ 329 w 1078"/>
                      <a:gd name="T21" fmla="*/ 97 h 2464"/>
                      <a:gd name="T22" fmla="*/ 404 w 1078"/>
                      <a:gd name="T23" fmla="*/ 39 h 2464"/>
                      <a:gd name="T24" fmla="*/ 483 w 1078"/>
                      <a:gd name="T25" fmla="*/ 6 h 2464"/>
                      <a:gd name="T26" fmla="*/ 565 w 1078"/>
                      <a:gd name="T27" fmla="*/ 2 h 2464"/>
                      <a:gd name="T28" fmla="*/ 646 w 1078"/>
                      <a:gd name="T29" fmla="*/ 25 h 2464"/>
                      <a:gd name="T30" fmla="*/ 723 w 1078"/>
                      <a:gd name="T31" fmla="*/ 75 h 2464"/>
                      <a:gd name="T32" fmla="*/ 794 w 1078"/>
                      <a:gd name="T33" fmla="*/ 148 h 2464"/>
                      <a:gd name="T34" fmla="*/ 859 w 1078"/>
                      <a:gd name="T35" fmla="*/ 245 h 2464"/>
                      <a:gd name="T36" fmla="*/ 918 w 1078"/>
                      <a:gd name="T37" fmla="*/ 360 h 2464"/>
                      <a:gd name="T38" fmla="*/ 969 w 1078"/>
                      <a:gd name="T39" fmla="*/ 493 h 2464"/>
                      <a:gd name="T40" fmla="*/ 1011 w 1078"/>
                      <a:gd name="T41" fmla="*/ 643 h 2464"/>
                      <a:gd name="T42" fmla="*/ 1044 w 1078"/>
                      <a:gd name="T43" fmla="*/ 806 h 2464"/>
                      <a:gd name="T44" fmla="*/ 1065 w 1078"/>
                      <a:gd name="T45" fmla="*/ 981 h 2464"/>
                      <a:gd name="T46" fmla="*/ 1075 w 1078"/>
                      <a:gd name="T47" fmla="*/ 1166 h 2464"/>
                      <a:gd name="T48" fmla="*/ 1078 w 1078"/>
                      <a:gd name="T49" fmla="*/ 1226 h 2464"/>
                      <a:gd name="T50" fmla="*/ 1078 w 1078"/>
                      <a:gd name="T51" fmla="*/ 1228 h 2464"/>
                      <a:gd name="T52" fmla="*/ 1078 w 1078"/>
                      <a:gd name="T53" fmla="*/ 1230 h 2464"/>
                      <a:gd name="T54" fmla="*/ 1074 w 1078"/>
                      <a:gd name="T55" fmla="*/ 1478 h 2464"/>
                      <a:gd name="T56" fmla="*/ 1056 w 1078"/>
                      <a:gd name="T57" fmla="*/ 1818 h 2464"/>
                      <a:gd name="T58" fmla="*/ 1026 w 1078"/>
                      <a:gd name="T59" fmla="*/ 2102 h 2464"/>
                      <a:gd name="T60" fmla="*/ 1005 w 1078"/>
                      <a:gd name="T61" fmla="*/ 2218 h 2464"/>
                      <a:gd name="T62" fmla="*/ 984 w 1078"/>
                      <a:gd name="T63" fmla="*/ 2314 h 2464"/>
                      <a:gd name="T64" fmla="*/ 959 w 1078"/>
                      <a:gd name="T65" fmla="*/ 2388 h 2464"/>
                      <a:gd name="T66" fmla="*/ 934 w 1078"/>
                      <a:gd name="T67" fmla="*/ 2438 h 2464"/>
                      <a:gd name="T68" fmla="*/ 908 w 1078"/>
                      <a:gd name="T69" fmla="*/ 2462 h 2464"/>
                      <a:gd name="T70" fmla="*/ 880 w 1078"/>
                      <a:gd name="T71" fmla="*/ 2458 h 2464"/>
                      <a:gd name="T72" fmla="*/ 853 w 1078"/>
                      <a:gd name="T73" fmla="*/ 2425 h 2464"/>
                      <a:gd name="T74" fmla="*/ 828 w 1078"/>
                      <a:gd name="T75" fmla="*/ 2367 h 2464"/>
                      <a:gd name="T76" fmla="*/ 805 w 1078"/>
                      <a:gd name="T77" fmla="*/ 2285 h 2464"/>
                      <a:gd name="T78" fmla="*/ 785 w 1078"/>
                      <a:gd name="T79" fmla="*/ 2182 h 2464"/>
                      <a:gd name="T80" fmla="*/ 759 w 1078"/>
                      <a:gd name="T81" fmla="*/ 2014 h 2464"/>
                      <a:gd name="T82" fmla="*/ 733 w 1078"/>
                      <a:gd name="T83" fmla="*/ 1709 h 2464"/>
                      <a:gd name="T84" fmla="*/ 720 w 1078"/>
                      <a:gd name="T85" fmla="*/ 1357 h 2464"/>
                      <a:gd name="T86" fmla="*/ 718 w 1078"/>
                      <a:gd name="T87" fmla="*/ 1227 h 2464"/>
                      <a:gd name="T88" fmla="*/ 718 w 1078"/>
                      <a:gd name="T89" fmla="*/ 1222 h 2464"/>
                      <a:gd name="T90" fmla="*/ 718 w 1078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8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3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8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20" y="15"/>
                        </a:lnTo>
                        <a:lnTo>
                          <a:pt x="646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7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8" y="1226"/>
                        </a:lnTo>
                        <a:lnTo>
                          <a:pt x="1078" y="1226"/>
                        </a:lnTo>
                        <a:lnTo>
                          <a:pt x="1078" y="1227"/>
                        </a:lnTo>
                        <a:lnTo>
                          <a:pt x="1078" y="1227"/>
                        </a:lnTo>
                        <a:lnTo>
                          <a:pt x="1078" y="1228"/>
                        </a:lnTo>
                        <a:lnTo>
                          <a:pt x="1078" y="1229"/>
                        </a:lnTo>
                        <a:lnTo>
                          <a:pt x="1078" y="1230"/>
                        </a:lnTo>
                        <a:lnTo>
                          <a:pt x="1078" y="1230"/>
                        </a:lnTo>
                        <a:lnTo>
                          <a:pt x="1078" y="1231"/>
                        </a:lnTo>
                        <a:lnTo>
                          <a:pt x="1078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7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4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8" y="2462"/>
                        </a:lnTo>
                        <a:lnTo>
                          <a:pt x="898" y="2464"/>
                        </a:lnTo>
                        <a:lnTo>
                          <a:pt x="890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7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20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Freeform 38"/>
                  <p:cNvSpPr>
                    <a:spLocks/>
                  </p:cNvSpPr>
                  <p:nvPr/>
                </p:nvSpPr>
                <p:spPr bwMode="auto">
                  <a:xfrm>
                    <a:off x="3356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39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3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8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7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39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5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3" y="39"/>
                        </a:lnTo>
                        <a:lnTo>
                          <a:pt x="430" y="26"/>
                        </a:lnTo>
                        <a:lnTo>
                          <a:pt x="455" y="15"/>
                        </a:lnTo>
                        <a:lnTo>
                          <a:pt x="483" y="6"/>
                        </a:lnTo>
                        <a:lnTo>
                          <a:pt x="509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7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8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8" y="493"/>
                        </a:lnTo>
                        <a:lnTo>
                          <a:pt x="983" y="542"/>
                        </a:lnTo>
                        <a:lnTo>
                          <a:pt x="997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0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0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5" y="2458"/>
                        </a:lnTo>
                        <a:lnTo>
                          <a:pt x="907" y="2462"/>
                        </a:lnTo>
                        <a:lnTo>
                          <a:pt x="897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4" y="2407"/>
                        </a:lnTo>
                        <a:lnTo>
                          <a:pt x="836" y="2388"/>
                        </a:lnTo>
                        <a:lnTo>
                          <a:pt x="827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7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1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Freeform 39"/>
                  <p:cNvSpPr>
                    <a:spLocks/>
                  </p:cNvSpPr>
                  <p:nvPr/>
                </p:nvSpPr>
                <p:spPr bwMode="auto">
                  <a:xfrm>
                    <a:off x="3211" y="1708"/>
                    <a:ext cx="216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2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4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4 w 1077"/>
                      <a:gd name="T55" fmla="*/ 1478 h 2464"/>
                      <a:gd name="T56" fmla="*/ 1056 w 1077"/>
                      <a:gd name="T57" fmla="*/ 1818 h 2464"/>
                      <a:gd name="T58" fmla="*/ 1026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80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3 w 1077"/>
                      <a:gd name="T79" fmla="*/ 2182 h 2464"/>
                      <a:gd name="T80" fmla="*/ 759 w 1077"/>
                      <a:gd name="T81" fmla="*/ 2014 h 2464"/>
                      <a:gd name="T82" fmla="*/ 733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6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6" y="15"/>
                        </a:lnTo>
                        <a:lnTo>
                          <a:pt x="483" y="6"/>
                        </a:lnTo>
                        <a:lnTo>
                          <a:pt x="510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3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6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3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8" y="2252"/>
                        </a:lnTo>
                        <a:lnTo>
                          <a:pt x="991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1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0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3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4" name="Line 40"/>
              <p:cNvSpPr>
                <a:spLocks noChangeShapeType="1"/>
              </p:cNvSpPr>
              <p:nvPr/>
            </p:nvSpPr>
            <p:spPr bwMode="auto">
              <a:xfrm>
                <a:off x="4344" y="2056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392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803275" y="557212"/>
          <a:ext cx="20193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2" name="公式" r:id="rId3" imgW="672840" imgH="419040" progId="Equation.3">
                  <p:embed/>
                </p:oleObj>
              </mc:Choice>
              <mc:Fallback>
                <p:oleObj name="公式" r:id="rId3" imgW="672840" imgH="419040" progId="Equation.3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57212"/>
                        <a:ext cx="20193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/>
          </p:cNvGraphicFramePr>
          <p:nvPr/>
        </p:nvGraphicFramePr>
        <p:xfrm>
          <a:off x="3394075" y="557212"/>
          <a:ext cx="51387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3" name="公式" r:id="rId5" imgW="1714320" imgH="457200" progId="Equation.3">
                  <p:embed/>
                </p:oleObj>
              </mc:Choice>
              <mc:Fallback>
                <p:oleObj name="公式" r:id="rId5" imgW="1714320" imgH="457200" progId="Equation.3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557212"/>
                        <a:ext cx="51387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/>
          </p:cNvGraphicFramePr>
          <p:nvPr/>
        </p:nvGraphicFramePr>
        <p:xfrm>
          <a:off x="652463" y="5300663"/>
          <a:ext cx="25511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4" name="Equation" r:id="rId7" imgW="850680" imgH="431640" progId="Equation.3">
                  <p:embed/>
                </p:oleObj>
              </mc:Choice>
              <mc:Fallback>
                <p:oleObj name="Equation" r:id="rId7" imgW="850680" imgH="431640" progId="Equation.3">
                  <p:embed/>
                  <p:pic>
                    <p:nvPicPr>
                      <p:cNvPr id="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300663"/>
                        <a:ext cx="25511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/>
          </p:cNvGraphicFramePr>
          <p:nvPr/>
        </p:nvGraphicFramePr>
        <p:xfrm>
          <a:off x="760413" y="3581400"/>
          <a:ext cx="31638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5" name="公式" r:id="rId9" imgW="1054080" imgH="482400" progId="Equation.3">
                  <p:embed/>
                </p:oleObj>
              </mc:Choice>
              <mc:Fallback>
                <p:oleObj name="公式" r:id="rId9" imgW="1054080" imgH="482400" progId="Equation.3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581400"/>
                        <a:ext cx="316388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2320925" y="1925637"/>
          <a:ext cx="41163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6" name="公式" r:id="rId11" imgW="1371600" imgH="457200" progId="Equation.3">
                  <p:embed/>
                </p:oleObj>
              </mc:Choice>
              <mc:Fallback>
                <p:oleObj name="公式" r:id="rId11" imgW="1371600" imgH="457200" progId="Equation.3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925637"/>
                        <a:ext cx="41163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/>
          </p:cNvGraphicFramePr>
          <p:nvPr/>
        </p:nvGraphicFramePr>
        <p:xfrm>
          <a:off x="4500563" y="3581400"/>
          <a:ext cx="380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7" name="公式" r:id="rId13" imgW="1269720" imgH="482400" progId="Equation.3">
                  <p:embed/>
                </p:oleObj>
              </mc:Choice>
              <mc:Fallback>
                <p:oleObj name="公式" r:id="rId13" imgW="1269720" imgH="482400" progId="Equation.3">
                  <p:embed/>
                  <p:pic>
                    <p:nvPicPr>
                      <p:cNvPr id="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81400"/>
                        <a:ext cx="380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66675" y="5013325"/>
            <a:ext cx="90011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995738" y="5168900"/>
            <a:ext cx="4806950" cy="1428750"/>
            <a:chOff x="2448" y="1536"/>
            <a:chExt cx="3028" cy="900"/>
          </a:xfrm>
        </p:grpSpPr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440" y="1913"/>
              <a:ext cx="249" cy="286"/>
            </a:xfrm>
            <a:prstGeom prst="rect">
              <a:avLst/>
            </a:prstGeom>
            <a:solidFill>
              <a:srgbClr val="99336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2448" y="1536"/>
              <a:ext cx="3028" cy="900"/>
              <a:chOff x="2448" y="1536"/>
              <a:chExt cx="3028" cy="900"/>
            </a:xfrm>
          </p:grpSpPr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2448" y="1855"/>
                <a:ext cx="0" cy="3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2448" y="2208"/>
                <a:ext cx="298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5232" y="2128"/>
                <a:ext cx="24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</a:t>
                </a:r>
                <a:endPara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2784" y="1536"/>
                <a:ext cx="312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6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693" y="1552"/>
                <a:ext cx="28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6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648" y="2128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4416" y="2128"/>
                <a:ext cx="24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6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</a:t>
                </a:r>
                <a:endPara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9" name="Group 19"/>
              <p:cNvGrpSpPr>
                <a:grpSpLocks/>
              </p:cNvGrpSpPr>
              <p:nvPr/>
            </p:nvGrpSpPr>
            <p:grpSpPr bwMode="auto">
              <a:xfrm>
                <a:off x="2472" y="1933"/>
                <a:ext cx="816" cy="181"/>
                <a:chOff x="3211" y="1708"/>
                <a:chExt cx="1072" cy="411"/>
              </a:xfrm>
            </p:grpSpPr>
            <p:sp>
              <p:nvSpPr>
                <p:cNvPr id="31" name="Freeform 20"/>
                <p:cNvSpPr>
                  <a:spLocks/>
                </p:cNvSpPr>
                <p:nvPr/>
              </p:nvSpPr>
              <p:spPr bwMode="auto">
                <a:xfrm>
                  <a:off x="3936" y="1708"/>
                  <a:ext cx="216" cy="411"/>
                </a:xfrm>
                <a:custGeom>
                  <a:avLst/>
                  <a:gdLst>
                    <a:gd name="T0" fmla="*/ 0 w 1078"/>
                    <a:gd name="T1" fmla="*/ 1237 h 2464"/>
                    <a:gd name="T2" fmla="*/ 0 w 1078"/>
                    <a:gd name="T3" fmla="*/ 1235 h 2464"/>
                    <a:gd name="T4" fmla="*/ 0 w 1078"/>
                    <a:gd name="T5" fmla="*/ 1233 h 2464"/>
                    <a:gd name="T6" fmla="*/ 6 w 1078"/>
                    <a:gd name="T7" fmla="*/ 1046 h 2464"/>
                    <a:gd name="T8" fmla="*/ 24 w 1078"/>
                    <a:gd name="T9" fmla="*/ 867 h 2464"/>
                    <a:gd name="T10" fmla="*/ 53 w 1078"/>
                    <a:gd name="T11" fmla="*/ 699 h 2464"/>
                    <a:gd name="T12" fmla="*/ 93 w 1078"/>
                    <a:gd name="T13" fmla="*/ 545 h 2464"/>
                    <a:gd name="T14" fmla="*/ 141 w 1078"/>
                    <a:gd name="T15" fmla="*/ 405 h 2464"/>
                    <a:gd name="T16" fmla="*/ 196 w 1078"/>
                    <a:gd name="T17" fmla="*/ 282 h 2464"/>
                    <a:gd name="T18" fmla="*/ 260 w 1078"/>
                    <a:gd name="T19" fmla="*/ 179 h 2464"/>
                    <a:gd name="T20" fmla="*/ 329 w 1078"/>
                    <a:gd name="T21" fmla="*/ 97 h 2464"/>
                    <a:gd name="T22" fmla="*/ 403 w 1078"/>
                    <a:gd name="T23" fmla="*/ 39 h 2464"/>
                    <a:gd name="T24" fmla="*/ 483 w 1078"/>
                    <a:gd name="T25" fmla="*/ 6 h 2464"/>
                    <a:gd name="T26" fmla="*/ 566 w 1078"/>
                    <a:gd name="T27" fmla="*/ 2 h 2464"/>
                    <a:gd name="T28" fmla="*/ 647 w 1078"/>
                    <a:gd name="T29" fmla="*/ 25 h 2464"/>
                    <a:gd name="T30" fmla="*/ 723 w 1078"/>
                    <a:gd name="T31" fmla="*/ 75 h 2464"/>
                    <a:gd name="T32" fmla="*/ 794 w 1078"/>
                    <a:gd name="T33" fmla="*/ 148 h 2464"/>
                    <a:gd name="T34" fmla="*/ 860 w 1078"/>
                    <a:gd name="T35" fmla="*/ 245 h 2464"/>
                    <a:gd name="T36" fmla="*/ 918 w 1078"/>
                    <a:gd name="T37" fmla="*/ 360 h 2464"/>
                    <a:gd name="T38" fmla="*/ 969 w 1078"/>
                    <a:gd name="T39" fmla="*/ 493 h 2464"/>
                    <a:gd name="T40" fmla="*/ 1011 w 1078"/>
                    <a:gd name="T41" fmla="*/ 643 h 2464"/>
                    <a:gd name="T42" fmla="*/ 1043 w 1078"/>
                    <a:gd name="T43" fmla="*/ 806 h 2464"/>
                    <a:gd name="T44" fmla="*/ 1065 w 1078"/>
                    <a:gd name="T45" fmla="*/ 981 h 2464"/>
                    <a:gd name="T46" fmla="*/ 1076 w 1078"/>
                    <a:gd name="T47" fmla="*/ 1166 h 2464"/>
                    <a:gd name="T48" fmla="*/ 1078 w 1078"/>
                    <a:gd name="T49" fmla="*/ 1226 h 2464"/>
                    <a:gd name="T50" fmla="*/ 1078 w 1078"/>
                    <a:gd name="T51" fmla="*/ 1228 h 2464"/>
                    <a:gd name="T52" fmla="*/ 1078 w 1078"/>
                    <a:gd name="T53" fmla="*/ 1230 h 2464"/>
                    <a:gd name="T54" fmla="*/ 1075 w 1078"/>
                    <a:gd name="T55" fmla="*/ 1478 h 2464"/>
                    <a:gd name="T56" fmla="*/ 1057 w 1078"/>
                    <a:gd name="T57" fmla="*/ 1818 h 2464"/>
                    <a:gd name="T58" fmla="*/ 1025 w 1078"/>
                    <a:gd name="T59" fmla="*/ 2102 h 2464"/>
                    <a:gd name="T60" fmla="*/ 1006 w 1078"/>
                    <a:gd name="T61" fmla="*/ 2218 h 2464"/>
                    <a:gd name="T62" fmla="*/ 984 w 1078"/>
                    <a:gd name="T63" fmla="*/ 2314 h 2464"/>
                    <a:gd name="T64" fmla="*/ 960 w 1078"/>
                    <a:gd name="T65" fmla="*/ 2388 h 2464"/>
                    <a:gd name="T66" fmla="*/ 935 w 1078"/>
                    <a:gd name="T67" fmla="*/ 2438 h 2464"/>
                    <a:gd name="T68" fmla="*/ 907 w 1078"/>
                    <a:gd name="T69" fmla="*/ 2462 h 2464"/>
                    <a:gd name="T70" fmla="*/ 879 w 1078"/>
                    <a:gd name="T71" fmla="*/ 2458 h 2464"/>
                    <a:gd name="T72" fmla="*/ 853 w 1078"/>
                    <a:gd name="T73" fmla="*/ 2425 h 2464"/>
                    <a:gd name="T74" fmla="*/ 829 w 1078"/>
                    <a:gd name="T75" fmla="*/ 2367 h 2464"/>
                    <a:gd name="T76" fmla="*/ 805 w 1078"/>
                    <a:gd name="T77" fmla="*/ 2285 h 2464"/>
                    <a:gd name="T78" fmla="*/ 784 w 1078"/>
                    <a:gd name="T79" fmla="*/ 2182 h 2464"/>
                    <a:gd name="T80" fmla="*/ 760 w 1078"/>
                    <a:gd name="T81" fmla="*/ 2014 h 2464"/>
                    <a:gd name="T82" fmla="*/ 732 w 1078"/>
                    <a:gd name="T83" fmla="*/ 1709 h 2464"/>
                    <a:gd name="T84" fmla="*/ 719 w 1078"/>
                    <a:gd name="T85" fmla="*/ 1357 h 2464"/>
                    <a:gd name="T86" fmla="*/ 719 w 1078"/>
                    <a:gd name="T87" fmla="*/ 1227 h 2464"/>
                    <a:gd name="T88" fmla="*/ 719 w 1078"/>
                    <a:gd name="T89" fmla="*/ 1222 h 2464"/>
                    <a:gd name="T90" fmla="*/ 719 w 1078"/>
                    <a:gd name="T91" fmla="*/ 1217 h 2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078" h="2464">
                      <a:moveTo>
                        <a:pt x="0" y="1238"/>
                      </a:moveTo>
                      <a:lnTo>
                        <a:pt x="0" y="1238"/>
                      </a:lnTo>
                      <a:lnTo>
                        <a:pt x="0" y="1237"/>
                      </a:lnTo>
                      <a:lnTo>
                        <a:pt x="0" y="1237"/>
                      </a:lnTo>
                      <a:lnTo>
                        <a:pt x="0" y="1236"/>
                      </a:lnTo>
                      <a:lnTo>
                        <a:pt x="0" y="1235"/>
                      </a:lnTo>
                      <a:lnTo>
                        <a:pt x="0" y="1234"/>
                      </a:lnTo>
                      <a:lnTo>
                        <a:pt x="0" y="1234"/>
                      </a:lnTo>
                      <a:lnTo>
                        <a:pt x="0" y="1233"/>
                      </a:lnTo>
                      <a:lnTo>
                        <a:pt x="1" y="1171"/>
                      </a:lnTo>
                      <a:lnTo>
                        <a:pt x="3" y="1107"/>
                      </a:lnTo>
                      <a:lnTo>
                        <a:pt x="6" y="1046"/>
                      </a:lnTo>
                      <a:lnTo>
                        <a:pt x="11" y="986"/>
                      </a:lnTo>
                      <a:lnTo>
                        <a:pt x="17" y="926"/>
                      </a:lnTo>
                      <a:lnTo>
                        <a:pt x="24" y="867"/>
                      </a:lnTo>
                      <a:lnTo>
                        <a:pt x="32" y="810"/>
                      </a:lnTo>
                      <a:lnTo>
                        <a:pt x="42" y="755"/>
                      </a:lnTo>
                      <a:lnTo>
                        <a:pt x="53" y="699"/>
                      </a:lnTo>
                      <a:lnTo>
                        <a:pt x="65" y="646"/>
                      </a:lnTo>
                      <a:lnTo>
                        <a:pt x="78" y="595"/>
                      </a:lnTo>
                      <a:lnTo>
                        <a:pt x="93" y="545"/>
                      </a:lnTo>
                      <a:lnTo>
                        <a:pt x="107" y="496"/>
                      </a:lnTo>
                      <a:lnTo>
                        <a:pt x="123" y="450"/>
                      </a:lnTo>
                      <a:lnTo>
                        <a:pt x="141" y="405"/>
                      </a:lnTo>
                      <a:lnTo>
                        <a:pt x="158" y="362"/>
                      </a:lnTo>
                      <a:lnTo>
                        <a:pt x="177" y="321"/>
                      </a:lnTo>
                      <a:lnTo>
                        <a:pt x="196" y="282"/>
                      </a:lnTo>
                      <a:lnTo>
                        <a:pt x="217" y="246"/>
                      </a:lnTo>
                      <a:lnTo>
                        <a:pt x="237" y="212"/>
                      </a:lnTo>
                      <a:lnTo>
                        <a:pt x="260" y="179"/>
                      </a:lnTo>
                      <a:lnTo>
                        <a:pt x="282" y="150"/>
                      </a:lnTo>
                      <a:lnTo>
                        <a:pt x="305" y="122"/>
                      </a:lnTo>
                      <a:lnTo>
                        <a:pt x="329" y="97"/>
                      </a:lnTo>
                      <a:lnTo>
                        <a:pt x="353" y="76"/>
                      </a:lnTo>
                      <a:lnTo>
                        <a:pt x="378" y="57"/>
                      </a:lnTo>
                      <a:lnTo>
                        <a:pt x="403" y="39"/>
                      </a:lnTo>
                      <a:lnTo>
                        <a:pt x="430" y="26"/>
                      </a:lnTo>
                      <a:lnTo>
                        <a:pt x="456" y="15"/>
                      </a:lnTo>
                      <a:lnTo>
                        <a:pt x="483" y="6"/>
                      </a:lnTo>
                      <a:lnTo>
                        <a:pt x="511" y="2"/>
                      </a:lnTo>
                      <a:lnTo>
                        <a:pt x="538" y="0"/>
                      </a:lnTo>
                      <a:lnTo>
                        <a:pt x="566" y="2"/>
                      </a:lnTo>
                      <a:lnTo>
                        <a:pt x="593" y="6"/>
                      </a:lnTo>
                      <a:lnTo>
                        <a:pt x="620" y="15"/>
                      </a:lnTo>
                      <a:lnTo>
                        <a:pt x="647" y="25"/>
                      </a:lnTo>
                      <a:lnTo>
                        <a:pt x="672" y="39"/>
                      </a:lnTo>
                      <a:lnTo>
                        <a:pt x="697" y="55"/>
                      </a:lnTo>
                      <a:lnTo>
                        <a:pt x="723" y="75"/>
                      </a:lnTo>
                      <a:lnTo>
                        <a:pt x="747" y="96"/>
                      </a:lnTo>
                      <a:lnTo>
                        <a:pt x="771" y="121"/>
                      </a:lnTo>
                      <a:lnTo>
                        <a:pt x="794" y="148"/>
                      </a:lnTo>
                      <a:lnTo>
                        <a:pt x="817" y="178"/>
                      </a:lnTo>
                      <a:lnTo>
                        <a:pt x="838" y="210"/>
                      </a:lnTo>
                      <a:lnTo>
                        <a:pt x="860" y="245"/>
                      </a:lnTo>
                      <a:lnTo>
                        <a:pt x="881" y="280"/>
                      </a:lnTo>
                      <a:lnTo>
                        <a:pt x="900" y="319"/>
                      </a:lnTo>
                      <a:lnTo>
                        <a:pt x="918" y="360"/>
                      </a:lnTo>
                      <a:lnTo>
                        <a:pt x="936" y="402"/>
                      </a:lnTo>
                      <a:lnTo>
                        <a:pt x="953" y="447"/>
                      </a:lnTo>
                      <a:lnTo>
                        <a:pt x="969" y="493"/>
                      </a:lnTo>
                      <a:lnTo>
                        <a:pt x="984" y="542"/>
                      </a:lnTo>
                      <a:lnTo>
                        <a:pt x="998" y="591"/>
                      </a:lnTo>
                      <a:lnTo>
                        <a:pt x="1011" y="643"/>
                      </a:lnTo>
                      <a:lnTo>
                        <a:pt x="1023" y="695"/>
                      </a:lnTo>
                      <a:lnTo>
                        <a:pt x="1034" y="751"/>
                      </a:lnTo>
                      <a:lnTo>
                        <a:pt x="1043" y="806"/>
                      </a:lnTo>
                      <a:lnTo>
                        <a:pt x="1052" y="863"/>
                      </a:lnTo>
                      <a:lnTo>
                        <a:pt x="1059" y="921"/>
                      </a:lnTo>
                      <a:lnTo>
                        <a:pt x="1065" y="981"/>
                      </a:lnTo>
                      <a:lnTo>
                        <a:pt x="1070" y="1042"/>
                      </a:lnTo>
                      <a:lnTo>
                        <a:pt x="1073" y="1103"/>
                      </a:lnTo>
                      <a:lnTo>
                        <a:pt x="1076" y="1166"/>
                      </a:lnTo>
                      <a:lnTo>
                        <a:pt x="1076" y="1229"/>
                      </a:lnTo>
                      <a:lnTo>
                        <a:pt x="1078" y="1226"/>
                      </a:lnTo>
                      <a:lnTo>
                        <a:pt x="1078" y="1226"/>
                      </a:lnTo>
                      <a:lnTo>
                        <a:pt x="1078" y="1227"/>
                      </a:lnTo>
                      <a:lnTo>
                        <a:pt x="1078" y="1227"/>
                      </a:lnTo>
                      <a:lnTo>
                        <a:pt x="1078" y="1228"/>
                      </a:lnTo>
                      <a:lnTo>
                        <a:pt x="1078" y="1229"/>
                      </a:lnTo>
                      <a:lnTo>
                        <a:pt x="1078" y="1230"/>
                      </a:lnTo>
                      <a:lnTo>
                        <a:pt x="1078" y="1230"/>
                      </a:lnTo>
                      <a:lnTo>
                        <a:pt x="1078" y="1231"/>
                      </a:lnTo>
                      <a:lnTo>
                        <a:pt x="1077" y="1357"/>
                      </a:lnTo>
                      <a:lnTo>
                        <a:pt x="1075" y="1478"/>
                      </a:lnTo>
                      <a:lnTo>
                        <a:pt x="1070" y="1597"/>
                      </a:lnTo>
                      <a:lnTo>
                        <a:pt x="1064" y="1709"/>
                      </a:lnTo>
                      <a:lnTo>
                        <a:pt x="1057" y="1818"/>
                      </a:lnTo>
                      <a:lnTo>
                        <a:pt x="1047" y="1919"/>
                      </a:lnTo>
                      <a:lnTo>
                        <a:pt x="1037" y="2014"/>
                      </a:lnTo>
                      <a:lnTo>
                        <a:pt x="1025" y="2102"/>
                      </a:lnTo>
                      <a:lnTo>
                        <a:pt x="1019" y="2143"/>
                      </a:lnTo>
                      <a:lnTo>
                        <a:pt x="1012" y="2182"/>
                      </a:lnTo>
                      <a:lnTo>
                        <a:pt x="1006" y="2218"/>
                      </a:lnTo>
                      <a:lnTo>
                        <a:pt x="999" y="2252"/>
                      </a:lnTo>
                      <a:lnTo>
                        <a:pt x="992" y="2285"/>
                      </a:lnTo>
                      <a:lnTo>
                        <a:pt x="984" y="2314"/>
                      </a:lnTo>
                      <a:lnTo>
                        <a:pt x="976" y="2342"/>
                      </a:lnTo>
                      <a:lnTo>
                        <a:pt x="969" y="2367"/>
                      </a:lnTo>
                      <a:lnTo>
                        <a:pt x="960" y="2388"/>
                      </a:lnTo>
                      <a:lnTo>
                        <a:pt x="952" y="2407"/>
                      </a:lnTo>
                      <a:lnTo>
                        <a:pt x="943" y="2425"/>
                      </a:lnTo>
                      <a:lnTo>
                        <a:pt x="935" y="2438"/>
                      </a:lnTo>
                      <a:lnTo>
                        <a:pt x="925" y="2449"/>
                      </a:lnTo>
                      <a:lnTo>
                        <a:pt x="917" y="2458"/>
                      </a:lnTo>
                      <a:lnTo>
                        <a:pt x="907" y="2462"/>
                      </a:lnTo>
                      <a:lnTo>
                        <a:pt x="899" y="2464"/>
                      </a:lnTo>
                      <a:lnTo>
                        <a:pt x="889" y="2462"/>
                      </a:lnTo>
                      <a:lnTo>
                        <a:pt x="879" y="2458"/>
                      </a:lnTo>
                      <a:lnTo>
                        <a:pt x="871" y="2449"/>
                      </a:lnTo>
                      <a:lnTo>
                        <a:pt x="863" y="2438"/>
                      </a:lnTo>
                      <a:lnTo>
                        <a:pt x="853" y="2425"/>
                      </a:lnTo>
                      <a:lnTo>
                        <a:pt x="844" y="2407"/>
                      </a:lnTo>
                      <a:lnTo>
                        <a:pt x="837" y="2388"/>
                      </a:lnTo>
                      <a:lnTo>
                        <a:pt x="829" y="2367"/>
                      </a:lnTo>
                      <a:lnTo>
                        <a:pt x="820" y="2342"/>
                      </a:lnTo>
                      <a:lnTo>
                        <a:pt x="813" y="2314"/>
                      </a:lnTo>
                      <a:lnTo>
                        <a:pt x="805" y="2285"/>
                      </a:lnTo>
                      <a:lnTo>
                        <a:pt x="797" y="2252"/>
                      </a:lnTo>
                      <a:lnTo>
                        <a:pt x="791" y="2218"/>
                      </a:lnTo>
                      <a:lnTo>
                        <a:pt x="784" y="2182"/>
                      </a:lnTo>
                      <a:lnTo>
                        <a:pt x="778" y="2143"/>
                      </a:lnTo>
                      <a:lnTo>
                        <a:pt x="771" y="2102"/>
                      </a:lnTo>
                      <a:lnTo>
                        <a:pt x="760" y="2014"/>
                      </a:lnTo>
                      <a:lnTo>
                        <a:pt x="749" y="1919"/>
                      </a:lnTo>
                      <a:lnTo>
                        <a:pt x="741" y="1818"/>
                      </a:lnTo>
                      <a:lnTo>
                        <a:pt x="732" y="1709"/>
                      </a:lnTo>
                      <a:lnTo>
                        <a:pt x="726" y="1597"/>
                      </a:lnTo>
                      <a:lnTo>
                        <a:pt x="723" y="1478"/>
                      </a:lnTo>
                      <a:lnTo>
                        <a:pt x="719" y="1357"/>
                      </a:lnTo>
                      <a:lnTo>
                        <a:pt x="719" y="1231"/>
                      </a:lnTo>
                      <a:lnTo>
                        <a:pt x="719" y="1229"/>
                      </a:lnTo>
                      <a:lnTo>
                        <a:pt x="719" y="1227"/>
                      </a:lnTo>
                      <a:lnTo>
                        <a:pt x="719" y="1225"/>
                      </a:lnTo>
                      <a:lnTo>
                        <a:pt x="719" y="1224"/>
                      </a:lnTo>
                      <a:lnTo>
                        <a:pt x="719" y="1222"/>
                      </a:lnTo>
                      <a:lnTo>
                        <a:pt x="719" y="1220"/>
                      </a:lnTo>
                      <a:lnTo>
                        <a:pt x="719" y="1218"/>
                      </a:lnTo>
                      <a:lnTo>
                        <a:pt x="719" y="1217"/>
                      </a:lnTo>
                    </a:path>
                  </a:pathLst>
                </a:custGeom>
                <a:noFill/>
                <a:ln w="38100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2" name="Group 21"/>
                <p:cNvGrpSpPr>
                  <a:grpSpLocks/>
                </p:cNvGrpSpPr>
                <p:nvPr/>
              </p:nvGrpSpPr>
              <p:grpSpPr bwMode="auto">
                <a:xfrm>
                  <a:off x="3211" y="1708"/>
                  <a:ext cx="1072" cy="411"/>
                  <a:chOff x="3211" y="1708"/>
                  <a:chExt cx="1072" cy="411"/>
                </a:xfrm>
              </p:grpSpPr>
              <p:sp>
                <p:nvSpPr>
                  <p:cNvPr id="33" name="Freeform 22"/>
                  <p:cNvSpPr>
                    <a:spLocks/>
                  </p:cNvSpPr>
                  <p:nvPr/>
                </p:nvSpPr>
                <p:spPr bwMode="auto">
                  <a:xfrm>
                    <a:off x="4068" y="1708"/>
                    <a:ext cx="215" cy="206"/>
                  </a:xfrm>
                  <a:custGeom>
                    <a:avLst/>
                    <a:gdLst>
                      <a:gd name="T0" fmla="*/ 0 w 1076"/>
                      <a:gd name="T1" fmla="*/ 1238 h 1238"/>
                      <a:gd name="T2" fmla="*/ 0 w 1076"/>
                      <a:gd name="T3" fmla="*/ 1237 h 1238"/>
                      <a:gd name="T4" fmla="*/ 0 w 1076"/>
                      <a:gd name="T5" fmla="*/ 1235 h 1238"/>
                      <a:gd name="T6" fmla="*/ 0 w 1076"/>
                      <a:gd name="T7" fmla="*/ 1234 h 1238"/>
                      <a:gd name="T8" fmla="*/ 1 w 1076"/>
                      <a:gd name="T9" fmla="*/ 1171 h 1238"/>
                      <a:gd name="T10" fmla="*/ 7 w 1076"/>
                      <a:gd name="T11" fmla="*/ 1046 h 1238"/>
                      <a:gd name="T12" fmla="*/ 17 w 1076"/>
                      <a:gd name="T13" fmla="*/ 926 h 1238"/>
                      <a:gd name="T14" fmla="*/ 34 w 1076"/>
                      <a:gd name="T15" fmla="*/ 810 h 1238"/>
                      <a:gd name="T16" fmla="*/ 53 w 1076"/>
                      <a:gd name="T17" fmla="*/ 699 h 1238"/>
                      <a:gd name="T18" fmla="*/ 78 w 1076"/>
                      <a:gd name="T19" fmla="*/ 595 h 1238"/>
                      <a:gd name="T20" fmla="*/ 107 w 1076"/>
                      <a:gd name="T21" fmla="*/ 496 h 1238"/>
                      <a:gd name="T22" fmla="*/ 141 w 1076"/>
                      <a:gd name="T23" fmla="*/ 405 h 1238"/>
                      <a:gd name="T24" fmla="*/ 177 w 1076"/>
                      <a:gd name="T25" fmla="*/ 321 h 1238"/>
                      <a:gd name="T26" fmla="*/ 217 w 1076"/>
                      <a:gd name="T27" fmla="*/ 246 h 1238"/>
                      <a:gd name="T28" fmla="*/ 260 w 1076"/>
                      <a:gd name="T29" fmla="*/ 179 h 1238"/>
                      <a:gd name="T30" fmla="*/ 306 w 1076"/>
                      <a:gd name="T31" fmla="*/ 122 h 1238"/>
                      <a:gd name="T32" fmla="*/ 354 w 1076"/>
                      <a:gd name="T33" fmla="*/ 76 h 1238"/>
                      <a:gd name="T34" fmla="*/ 404 w 1076"/>
                      <a:gd name="T35" fmla="*/ 39 h 1238"/>
                      <a:gd name="T36" fmla="*/ 457 w 1076"/>
                      <a:gd name="T37" fmla="*/ 15 h 1238"/>
                      <a:gd name="T38" fmla="*/ 511 w 1076"/>
                      <a:gd name="T39" fmla="*/ 2 h 1238"/>
                      <a:gd name="T40" fmla="*/ 566 w 1076"/>
                      <a:gd name="T41" fmla="*/ 2 h 1238"/>
                      <a:gd name="T42" fmla="*/ 621 w 1076"/>
                      <a:gd name="T43" fmla="*/ 15 h 1238"/>
                      <a:gd name="T44" fmla="*/ 672 w 1076"/>
                      <a:gd name="T45" fmla="*/ 39 h 1238"/>
                      <a:gd name="T46" fmla="*/ 723 w 1076"/>
                      <a:gd name="T47" fmla="*/ 75 h 1238"/>
                      <a:gd name="T48" fmla="*/ 771 w 1076"/>
                      <a:gd name="T49" fmla="*/ 121 h 1238"/>
                      <a:gd name="T50" fmla="*/ 817 w 1076"/>
                      <a:gd name="T51" fmla="*/ 178 h 1238"/>
                      <a:gd name="T52" fmla="*/ 860 w 1076"/>
                      <a:gd name="T53" fmla="*/ 245 h 1238"/>
                      <a:gd name="T54" fmla="*/ 900 w 1076"/>
                      <a:gd name="T55" fmla="*/ 319 h 1238"/>
                      <a:gd name="T56" fmla="*/ 936 w 1076"/>
                      <a:gd name="T57" fmla="*/ 402 h 1238"/>
                      <a:gd name="T58" fmla="*/ 969 w 1076"/>
                      <a:gd name="T59" fmla="*/ 493 h 1238"/>
                      <a:gd name="T60" fmla="*/ 999 w 1076"/>
                      <a:gd name="T61" fmla="*/ 591 h 1238"/>
                      <a:gd name="T62" fmla="*/ 1023 w 1076"/>
                      <a:gd name="T63" fmla="*/ 695 h 1238"/>
                      <a:gd name="T64" fmla="*/ 1043 w 1076"/>
                      <a:gd name="T65" fmla="*/ 806 h 1238"/>
                      <a:gd name="T66" fmla="*/ 1059 w 1076"/>
                      <a:gd name="T67" fmla="*/ 921 h 1238"/>
                      <a:gd name="T68" fmla="*/ 1070 w 1076"/>
                      <a:gd name="T69" fmla="*/ 1042 h 1238"/>
                      <a:gd name="T70" fmla="*/ 1076 w 1076"/>
                      <a:gd name="T71" fmla="*/ 1166 h 12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1076" h="1238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7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4" y="810"/>
                        </a:lnTo>
                        <a:lnTo>
                          <a:pt x="43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4" y="450"/>
                        </a:lnTo>
                        <a:lnTo>
                          <a:pt x="141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60" y="179"/>
                        </a:lnTo>
                        <a:lnTo>
                          <a:pt x="282" y="150"/>
                        </a:lnTo>
                        <a:lnTo>
                          <a:pt x="306" y="122"/>
                        </a:lnTo>
                        <a:lnTo>
                          <a:pt x="329" y="97"/>
                        </a:lnTo>
                        <a:lnTo>
                          <a:pt x="354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6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0" y="245"/>
                        </a:lnTo>
                        <a:lnTo>
                          <a:pt x="881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9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23"/>
                  <p:cNvSpPr>
                    <a:spLocks/>
                  </p:cNvSpPr>
                  <p:nvPr/>
                </p:nvSpPr>
                <p:spPr bwMode="auto">
                  <a:xfrm>
                    <a:off x="3791" y="1708"/>
                    <a:ext cx="216" cy="411"/>
                  </a:xfrm>
                  <a:custGeom>
                    <a:avLst/>
                    <a:gdLst>
                      <a:gd name="T0" fmla="*/ 0 w 1079"/>
                      <a:gd name="T1" fmla="*/ 1237 h 2464"/>
                      <a:gd name="T2" fmla="*/ 0 w 1079"/>
                      <a:gd name="T3" fmla="*/ 1235 h 2464"/>
                      <a:gd name="T4" fmla="*/ 0 w 1079"/>
                      <a:gd name="T5" fmla="*/ 1233 h 2464"/>
                      <a:gd name="T6" fmla="*/ 6 w 1079"/>
                      <a:gd name="T7" fmla="*/ 1046 h 2464"/>
                      <a:gd name="T8" fmla="*/ 24 w 1079"/>
                      <a:gd name="T9" fmla="*/ 867 h 2464"/>
                      <a:gd name="T10" fmla="*/ 53 w 1079"/>
                      <a:gd name="T11" fmla="*/ 699 h 2464"/>
                      <a:gd name="T12" fmla="*/ 93 w 1079"/>
                      <a:gd name="T13" fmla="*/ 545 h 2464"/>
                      <a:gd name="T14" fmla="*/ 140 w 1079"/>
                      <a:gd name="T15" fmla="*/ 405 h 2464"/>
                      <a:gd name="T16" fmla="*/ 197 w 1079"/>
                      <a:gd name="T17" fmla="*/ 282 h 2464"/>
                      <a:gd name="T18" fmla="*/ 259 w 1079"/>
                      <a:gd name="T19" fmla="*/ 179 h 2464"/>
                      <a:gd name="T20" fmla="*/ 329 w 1079"/>
                      <a:gd name="T21" fmla="*/ 97 h 2464"/>
                      <a:gd name="T22" fmla="*/ 404 w 1079"/>
                      <a:gd name="T23" fmla="*/ 39 h 2464"/>
                      <a:gd name="T24" fmla="*/ 483 w 1079"/>
                      <a:gd name="T25" fmla="*/ 6 h 2464"/>
                      <a:gd name="T26" fmla="*/ 567 w 1079"/>
                      <a:gd name="T27" fmla="*/ 2 h 2464"/>
                      <a:gd name="T28" fmla="*/ 647 w 1079"/>
                      <a:gd name="T29" fmla="*/ 25 h 2464"/>
                      <a:gd name="T30" fmla="*/ 723 w 1079"/>
                      <a:gd name="T31" fmla="*/ 75 h 2464"/>
                      <a:gd name="T32" fmla="*/ 794 w 1079"/>
                      <a:gd name="T33" fmla="*/ 148 h 2464"/>
                      <a:gd name="T34" fmla="*/ 861 w 1079"/>
                      <a:gd name="T35" fmla="*/ 245 h 2464"/>
                      <a:gd name="T36" fmla="*/ 918 w 1079"/>
                      <a:gd name="T37" fmla="*/ 360 h 2464"/>
                      <a:gd name="T38" fmla="*/ 969 w 1079"/>
                      <a:gd name="T39" fmla="*/ 493 h 2464"/>
                      <a:gd name="T40" fmla="*/ 1011 w 1079"/>
                      <a:gd name="T41" fmla="*/ 643 h 2464"/>
                      <a:gd name="T42" fmla="*/ 1044 w 1079"/>
                      <a:gd name="T43" fmla="*/ 806 h 2464"/>
                      <a:gd name="T44" fmla="*/ 1065 w 1079"/>
                      <a:gd name="T45" fmla="*/ 981 h 2464"/>
                      <a:gd name="T46" fmla="*/ 1076 w 1079"/>
                      <a:gd name="T47" fmla="*/ 1166 h 2464"/>
                      <a:gd name="T48" fmla="*/ 1079 w 1079"/>
                      <a:gd name="T49" fmla="*/ 1226 h 2464"/>
                      <a:gd name="T50" fmla="*/ 1079 w 1079"/>
                      <a:gd name="T51" fmla="*/ 1228 h 2464"/>
                      <a:gd name="T52" fmla="*/ 1079 w 1079"/>
                      <a:gd name="T53" fmla="*/ 1230 h 2464"/>
                      <a:gd name="T54" fmla="*/ 1075 w 1079"/>
                      <a:gd name="T55" fmla="*/ 1478 h 2464"/>
                      <a:gd name="T56" fmla="*/ 1057 w 1079"/>
                      <a:gd name="T57" fmla="*/ 1818 h 2464"/>
                      <a:gd name="T58" fmla="*/ 1026 w 1079"/>
                      <a:gd name="T59" fmla="*/ 2102 h 2464"/>
                      <a:gd name="T60" fmla="*/ 1006 w 1079"/>
                      <a:gd name="T61" fmla="*/ 2218 h 2464"/>
                      <a:gd name="T62" fmla="*/ 985 w 1079"/>
                      <a:gd name="T63" fmla="*/ 2314 h 2464"/>
                      <a:gd name="T64" fmla="*/ 961 w 1079"/>
                      <a:gd name="T65" fmla="*/ 2388 h 2464"/>
                      <a:gd name="T66" fmla="*/ 935 w 1079"/>
                      <a:gd name="T67" fmla="*/ 2438 h 2464"/>
                      <a:gd name="T68" fmla="*/ 908 w 1079"/>
                      <a:gd name="T69" fmla="*/ 2462 h 2464"/>
                      <a:gd name="T70" fmla="*/ 880 w 1079"/>
                      <a:gd name="T71" fmla="*/ 2458 h 2464"/>
                      <a:gd name="T72" fmla="*/ 853 w 1079"/>
                      <a:gd name="T73" fmla="*/ 2425 h 2464"/>
                      <a:gd name="T74" fmla="*/ 829 w 1079"/>
                      <a:gd name="T75" fmla="*/ 2367 h 2464"/>
                      <a:gd name="T76" fmla="*/ 805 w 1079"/>
                      <a:gd name="T77" fmla="*/ 2285 h 2464"/>
                      <a:gd name="T78" fmla="*/ 785 w 1079"/>
                      <a:gd name="T79" fmla="*/ 2182 h 2464"/>
                      <a:gd name="T80" fmla="*/ 761 w 1079"/>
                      <a:gd name="T81" fmla="*/ 2014 h 2464"/>
                      <a:gd name="T82" fmla="*/ 733 w 1079"/>
                      <a:gd name="T83" fmla="*/ 1709 h 2464"/>
                      <a:gd name="T84" fmla="*/ 720 w 1079"/>
                      <a:gd name="T85" fmla="*/ 1357 h 2464"/>
                      <a:gd name="T86" fmla="*/ 720 w 1079"/>
                      <a:gd name="T87" fmla="*/ 1227 h 2464"/>
                      <a:gd name="T88" fmla="*/ 720 w 1079"/>
                      <a:gd name="T89" fmla="*/ 1222 h 2464"/>
                      <a:gd name="T90" fmla="*/ 720 w 1079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9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7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1" y="245"/>
                        </a:lnTo>
                        <a:lnTo>
                          <a:pt x="880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5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  <a:lnTo>
                          <a:pt x="1079" y="1226"/>
                        </a:lnTo>
                        <a:lnTo>
                          <a:pt x="1079" y="1226"/>
                        </a:lnTo>
                        <a:lnTo>
                          <a:pt x="1079" y="1227"/>
                        </a:lnTo>
                        <a:lnTo>
                          <a:pt x="1079" y="1227"/>
                        </a:lnTo>
                        <a:lnTo>
                          <a:pt x="1079" y="1228"/>
                        </a:lnTo>
                        <a:lnTo>
                          <a:pt x="1079" y="1229"/>
                        </a:lnTo>
                        <a:lnTo>
                          <a:pt x="1079" y="1230"/>
                        </a:lnTo>
                        <a:lnTo>
                          <a:pt x="1079" y="1230"/>
                        </a:lnTo>
                        <a:lnTo>
                          <a:pt x="1079" y="1231"/>
                        </a:lnTo>
                        <a:lnTo>
                          <a:pt x="1077" y="1357"/>
                        </a:lnTo>
                        <a:lnTo>
                          <a:pt x="1075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7" y="1818"/>
                        </a:lnTo>
                        <a:lnTo>
                          <a:pt x="1047" y="1919"/>
                        </a:lnTo>
                        <a:lnTo>
                          <a:pt x="1038" y="2014"/>
                        </a:lnTo>
                        <a:lnTo>
                          <a:pt x="1026" y="2102"/>
                        </a:lnTo>
                        <a:lnTo>
                          <a:pt x="1020" y="2143"/>
                        </a:lnTo>
                        <a:lnTo>
                          <a:pt x="1012" y="2182"/>
                        </a:lnTo>
                        <a:lnTo>
                          <a:pt x="1006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5" y="2314"/>
                        </a:lnTo>
                        <a:lnTo>
                          <a:pt x="976" y="2342"/>
                        </a:lnTo>
                        <a:lnTo>
                          <a:pt x="969" y="2367"/>
                        </a:lnTo>
                        <a:lnTo>
                          <a:pt x="961" y="2388"/>
                        </a:lnTo>
                        <a:lnTo>
                          <a:pt x="952" y="2407"/>
                        </a:lnTo>
                        <a:lnTo>
                          <a:pt x="944" y="2425"/>
                        </a:lnTo>
                        <a:lnTo>
                          <a:pt x="935" y="2438"/>
                        </a:lnTo>
                        <a:lnTo>
                          <a:pt x="926" y="2449"/>
                        </a:lnTo>
                        <a:lnTo>
                          <a:pt x="917" y="2458"/>
                        </a:lnTo>
                        <a:lnTo>
                          <a:pt x="908" y="2462"/>
                        </a:lnTo>
                        <a:lnTo>
                          <a:pt x="899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3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9" y="2367"/>
                        </a:lnTo>
                        <a:lnTo>
                          <a:pt x="821" y="2342"/>
                        </a:lnTo>
                        <a:lnTo>
                          <a:pt x="814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61" y="2014"/>
                        </a:lnTo>
                        <a:lnTo>
                          <a:pt x="750" y="1919"/>
                        </a:lnTo>
                        <a:lnTo>
                          <a:pt x="741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3" y="1478"/>
                        </a:lnTo>
                        <a:lnTo>
                          <a:pt x="720" y="1357"/>
                        </a:lnTo>
                        <a:lnTo>
                          <a:pt x="720" y="1231"/>
                        </a:lnTo>
                        <a:lnTo>
                          <a:pt x="720" y="1229"/>
                        </a:lnTo>
                        <a:lnTo>
                          <a:pt x="720" y="1227"/>
                        </a:lnTo>
                        <a:lnTo>
                          <a:pt x="720" y="1225"/>
                        </a:lnTo>
                        <a:lnTo>
                          <a:pt x="720" y="1224"/>
                        </a:lnTo>
                        <a:lnTo>
                          <a:pt x="720" y="1222"/>
                        </a:lnTo>
                        <a:lnTo>
                          <a:pt x="720" y="1220"/>
                        </a:lnTo>
                        <a:lnTo>
                          <a:pt x="720" y="1218"/>
                        </a:lnTo>
                        <a:lnTo>
                          <a:pt x="720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Freeform 24"/>
                  <p:cNvSpPr>
                    <a:spLocks/>
                  </p:cNvSpPr>
                  <p:nvPr/>
                </p:nvSpPr>
                <p:spPr bwMode="auto">
                  <a:xfrm>
                    <a:off x="3644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7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Freeform 25"/>
                  <p:cNvSpPr>
                    <a:spLocks/>
                  </p:cNvSpPr>
                  <p:nvPr/>
                </p:nvSpPr>
                <p:spPr bwMode="auto">
                  <a:xfrm>
                    <a:off x="3500" y="1708"/>
                    <a:ext cx="215" cy="411"/>
                  </a:xfrm>
                  <a:custGeom>
                    <a:avLst/>
                    <a:gdLst>
                      <a:gd name="T0" fmla="*/ 0 w 1078"/>
                      <a:gd name="T1" fmla="*/ 1237 h 2464"/>
                      <a:gd name="T2" fmla="*/ 0 w 1078"/>
                      <a:gd name="T3" fmla="*/ 1235 h 2464"/>
                      <a:gd name="T4" fmla="*/ 0 w 1078"/>
                      <a:gd name="T5" fmla="*/ 1233 h 2464"/>
                      <a:gd name="T6" fmla="*/ 6 w 1078"/>
                      <a:gd name="T7" fmla="*/ 1046 h 2464"/>
                      <a:gd name="T8" fmla="*/ 24 w 1078"/>
                      <a:gd name="T9" fmla="*/ 867 h 2464"/>
                      <a:gd name="T10" fmla="*/ 53 w 1078"/>
                      <a:gd name="T11" fmla="*/ 699 h 2464"/>
                      <a:gd name="T12" fmla="*/ 92 w 1078"/>
                      <a:gd name="T13" fmla="*/ 545 h 2464"/>
                      <a:gd name="T14" fmla="*/ 140 w 1078"/>
                      <a:gd name="T15" fmla="*/ 405 h 2464"/>
                      <a:gd name="T16" fmla="*/ 197 w 1078"/>
                      <a:gd name="T17" fmla="*/ 282 h 2464"/>
                      <a:gd name="T18" fmla="*/ 259 w 1078"/>
                      <a:gd name="T19" fmla="*/ 179 h 2464"/>
                      <a:gd name="T20" fmla="*/ 329 w 1078"/>
                      <a:gd name="T21" fmla="*/ 97 h 2464"/>
                      <a:gd name="T22" fmla="*/ 404 w 1078"/>
                      <a:gd name="T23" fmla="*/ 39 h 2464"/>
                      <a:gd name="T24" fmla="*/ 483 w 1078"/>
                      <a:gd name="T25" fmla="*/ 6 h 2464"/>
                      <a:gd name="T26" fmla="*/ 565 w 1078"/>
                      <a:gd name="T27" fmla="*/ 2 h 2464"/>
                      <a:gd name="T28" fmla="*/ 646 w 1078"/>
                      <a:gd name="T29" fmla="*/ 25 h 2464"/>
                      <a:gd name="T30" fmla="*/ 723 w 1078"/>
                      <a:gd name="T31" fmla="*/ 75 h 2464"/>
                      <a:gd name="T32" fmla="*/ 794 w 1078"/>
                      <a:gd name="T33" fmla="*/ 148 h 2464"/>
                      <a:gd name="T34" fmla="*/ 859 w 1078"/>
                      <a:gd name="T35" fmla="*/ 245 h 2464"/>
                      <a:gd name="T36" fmla="*/ 918 w 1078"/>
                      <a:gd name="T37" fmla="*/ 360 h 2464"/>
                      <a:gd name="T38" fmla="*/ 969 w 1078"/>
                      <a:gd name="T39" fmla="*/ 493 h 2464"/>
                      <a:gd name="T40" fmla="*/ 1011 w 1078"/>
                      <a:gd name="T41" fmla="*/ 643 h 2464"/>
                      <a:gd name="T42" fmla="*/ 1044 w 1078"/>
                      <a:gd name="T43" fmla="*/ 806 h 2464"/>
                      <a:gd name="T44" fmla="*/ 1065 w 1078"/>
                      <a:gd name="T45" fmla="*/ 981 h 2464"/>
                      <a:gd name="T46" fmla="*/ 1075 w 1078"/>
                      <a:gd name="T47" fmla="*/ 1166 h 2464"/>
                      <a:gd name="T48" fmla="*/ 1078 w 1078"/>
                      <a:gd name="T49" fmla="*/ 1226 h 2464"/>
                      <a:gd name="T50" fmla="*/ 1078 w 1078"/>
                      <a:gd name="T51" fmla="*/ 1228 h 2464"/>
                      <a:gd name="T52" fmla="*/ 1078 w 1078"/>
                      <a:gd name="T53" fmla="*/ 1230 h 2464"/>
                      <a:gd name="T54" fmla="*/ 1074 w 1078"/>
                      <a:gd name="T55" fmla="*/ 1478 h 2464"/>
                      <a:gd name="T56" fmla="*/ 1056 w 1078"/>
                      <a:gd name="T57" fmla="*/ 1818 h 2464"/>
                      <a:gd name="T58" fmla="*/ 1026 w 1078"/>
                      <a:gd name="T59" fmla="*/ 2102 h 2464"/>
                      <a:gd name="T60" fmla="*/ 1005 w 1078"/>
                      <a:gd name="T61" fmla="*/ 2218 h 2464"/>
                      <a:gd name="T62" fmla="*/ 984 w 1078"/>
                      <a:gd name="T63" fmla="*/ 2314 h 2464"/>
                      <a:gd name="T64" fmla="*/ 959 w 1078"/>
                      <a:gd name="T65" fmla="*/ 2388 h 2464"/>
                      <a:gd name="T66" fmla="*/ 934 w 1078"/>
                      <a:gd name="T67" fmla="*/ 2438 h 2464"/>
                      <a:gd name="T68" fmla="*/ 908 w 1078"/>
                      <a:gd name="T69" fmla="*/ 2462 h 2464"/>
                      <a:gd name="T70" fmla="*/ 880 w 1078"/>
                      <a:gd name="T71" fmla="*/ 2458 h 2464"/>
                      <a:gd name="T72" fmla="*/ 853 w 1078"/>
                      <a:gd name="T73" fmla="*/ 2425 h 2464"/>
                      <a:gd name="T74" fmla="*/ 828 w 1078"/>
                      <a:gd name="T75" fmla="*/ 2367 h 2464"/>
                      <a:gd name="T76" fmla="*/ 805 w 1078"/>
                      <a:gd name="T77" fmla="*/ 2285 h 2464"/>
                      <a:gd name="T78" fmla="*/ 785 w 1078"/>
                      <a:gd name="T79" fmla="*/ 2182 h 2464"/>
                      <a:gd name="T80" fmla="*/ 759 w 1078"/>
                      <a:gd name="T81" fmla="*/ 2014 h 2464"/>
                      <a:gd name="T82" fmla="*/ 733 w 1078"/>
                      <a:gd name="T83" fmla="*/ 1709 h 2464"/>
                      <a:gd name="T84" fmla="*/ 720 w 1078"/>
                      <a:gd name="T85" fmla="*/ 1357 h 2464"/>
                      <a:gd name="T86" fmla="*/ 718 w 1078"/>
                      <a:gd name="T87" fmla="*/ 1227 h 2464"/>
                      <a:gd name="T88" fmla="*/ 718 w 1078"/>
                      <a:gd name="T89" fmla="*/ 1222 h 2464"/>
                      <a:gd name="T90" fmla="*/ 718 w 1078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8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3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8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20" y="15"/>
                        </a:lnTo>
                        <a:lnTo>
                          <a:pt x="646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7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8" y="1226"/>
                        </a:lnTo>
                        <a:lnTo>
                          <a:pt x="1078" y="1226"/>
                        </a:lnTo>
                        <a:lnTo>
                          <a:pt x="1078" y="1227"/>
                        </a:lnTo>
                        <a:lnTo>
                          <a:pt x="1078" y="1227"/>
                        </a:lnTo>
                        <a:lnTo>
                          <a:pt x="1078" y="1228"/>
                        </a:lnTo>
                        <a:lnTo>
                          <a:pt x="1078" y="1229"/>
                        </a:lnTo>
                        <a:lnTo>
                          <a:pt x="1078" y="1230"/>
                        </a:lnTo>
                        <a:lnTo>
                          <a:pt x="1078" y="1230"/>
                        </a:lnTo>
                        <a:lnTo>
                          <a:pt x="1078" y="1231"/>
                        </a:lnTo>
                        <a:lnTo>
                          <a:pt x="1078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7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4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8" y="2462"/>
                        </a:lnTo>
                        <a:lnTo>
                          <a:pt x="898" y="2464"/>
                        </a:lnTo>
                        <a:lnTo>
                          <a:pt x="890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7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20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Freeform 26"/>
                  <p:cNvSpPr>
                    <a:spLocks/>
                  </p:cNvSpPr>
                  <p:nvPr/>
                </p:nvSpPr>
                <p:spPr bwMode="auto">
                  <a:xfrm>
                    <a:off x="3356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39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3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8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7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39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5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3" y="39"/>
                        </a:lnTo>
                        <a:lnTo>
                          <a:pt x="430" y="26"/>
                        </a:lnTo>
                        <a:lnTo>
                          <a:pt x="455" y="15"/>
                        </a:lnTo>
                        <a:lnTo>
                          <a:pt x="483" y="6"/>
                        </a:lnTo>
                        <a:lnTo>
                          <a:pt x="509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7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8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8" y="493"/>
                        </a:lnTo>
                        <a:lnTo>
                          <a:pt x="983" y="542"/>
                        </a:lnTo>
                        <a:lnTo>
                          <a:pt x="997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0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0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5" y="2458"/>
                        </a:lnTo>
                        <a:lnTo>
                          <a:pt x="907" y="2462"/>
                        </a:lnTo>
                        <a:lnTo>
                          <a:pt x="897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4" y="2407"/>
                        </a:lnTo>
                        <a:lnTo>
                          <a:pt x="836" y="2388"/>
                        </a:lnTo>
                        <a:lnTo>
                          <a:pt x="827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7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1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Freeform 27"/>
                  <p:cNvSpPr>
                    <a:spLocks/>
                  </p:cNvSpPr>
                  <p:nvPr/>
                </p:nvSpPr>
                <p:spPr bwMode="auto">
                  <a:xfrm>
                    <a:off x="3211" y="1708"/>
                    <a:ext cx="216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2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4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4 w 1077"/>
                      <a:gd name="T55" fmla="*/ 1478 h 2464"/>
                      <a:gd name="T56" fmla="*/ 1056 w 1077"/>
                      <a:gd name="T57" fmla="*/ 1818 h 2464"/>
                      <a:gd name="T58" fmla="*/ 1026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80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3 w 1077"/>
                      <a:gd name="T79" fmla="*/ 2182 h 2464"/>
                      <a:gd name="T80" fmla="*/ 759 w 1077"/>
                      <a:gd name="T81" fmla="*/ 2014 h 2464"/>
                      <a:gd name="T82" fmla="*/ 733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6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6" y="15"/>
                        </a:lnTo>
                        <a:lnTo>
                          <a:pt x="483" y="6"/>
                        </a:lnTo>
                        <a:lnTo>
                          <a:pt x="510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3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6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3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8" y="2252"/>
                        </a:lnTo>
                        <a:lnTo>
                          <a:pt x="991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1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0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3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0" name="Line 28"/>
              <p:cNvSpPr>
                <a:spLocks noChangeShapeType="1"/>
              </p:cNvSpPr>
              <p:nvPr/>
            </p:nvSpPr>
            <p:spPr bwMode="auto">
              <a:xfrm>
                <a:off x="3288" y="2024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1" name="Group 29"/>
              <p:cNvGrpSpPr>
                <a:grpSpLocks/>
              </p:cNvGrpSpPr>
              <p:nvPr/>
            </p:nvGrpSpPr>
            <p:grpSpPr bwMode="auto">
              <a:xfrm>
                <a:off x="3373" y="1933"/>
                <a:ext cx="997" cy="227"/>
                <a:chOff x="3211" y="1708"/>
                <a:chExt cx="1072" cy="411"/>
              </a:xfrm>
            </p:grpSpPr>
            <p:sp>
              <p:nvSpPr>
                <p:cNvPr id="23" name="Freeform 30"/>
                <p:cNvSpPr>
                  <a:spLocks/>
                </p:cNvSpPr>
                <p:nvPr/>
              </p:nvSpPr>
              <p:spPr bwMode="auto">
                <a:xfrm>
                  <a:off x="3936" y="1708"/>
                  <a:ext cx="216" cy="411"/>
                </a:xfrm>
                <a:custGeom>
                  <a:avLst/>
                  <a:gdLst>
                    <a:gd name="T0" fmla="*/ 0 w 1078"/>
                    <a:gd name="T1" fmla="*/ 1237 h 2464"/>
                    <a:gd name="T2" fmla="*/ 0 w 1078"/>
                    <a:gd name="T3" fmla="*/ 1235 h 2464"/>
                    <a:gd name="T4" fmla="*/ 0 w 1078"/>
                    <a:gd name="T5" fmla="*/ 1233 h 2464"/>
                    <a:gd name="T6" fmla="*/ 6 w 1078"/>
                    <a:gd name="T7" fmla="*/ 1046 h 2464"/>
                    <a:gd name="T8" fmla="*/ 24 w 1078"/>
                    <a:gd name="T9" fmla="*/ 867 h 2464"/>
                    <a:gd name="T10" fmla="*/ 53 w 1078"/>
                    <a:gd name="T11" fmla="*/ 699 h 2464"/>
                    <a:gd name="T12" fmla="*/ 93 w 1078"/>
                    <a:gd name="T13" fmla="*/ 545 h 2464"/>
                    <a:gd name="T14" fmla="*/ 141 w 1078"/>
                    <a:gd name="T15" fmla="*/ 405 h 2464"/>
                    <a:gd name="T16" fmla="*/ 196 w 1078"/>
                    <a:gd name="T17" fmla="*/ 282 h 2464"/>
                    <a:gd name="T18" fmla="*/ 260 w 1078"/>
                    <a:gd name="T19" fmla="*/ 179 h 2464"/>
                    <a:gd name="T20" fmla="*/ 329 w 1078"/>
                    <a:gd name="T21" fmla="*/ 97 h 2464"/>
                    <a:gd name="T22" fmla="*/ 403 w 1078"/>
                    <a:gd name="T23" fmla="*/ 39 h 2464"/>
                    <a:gd name="T24" fmla="*/ 483 w 1078"/>
                    <a:gd name="T25" fmla="*/ 6 h 2464"/>
                    <a:gd name="T26" fmla="*/ 566 w 1078"/>
                    <a:gd name="T27" fmla="*/ 2 h 2464"/>
                    <a:gd name="T28" fmla="*/ 647 w 1078"/>
                    <a:gd name="T29" fmla="*/ 25 h 2464"/>
                    <a:gd name="T30" fmla="*/ 723 w 1078"/>
                    <a:gd name="T31" fmla="*/ 75 h 2464"/>
                    <a:gd name="T32" fmla="*/ 794 w 1078"/>
                    <a:gd name="T33" fmla="*/ 148 h 2464"/>
                    <a:gd name="T34" fmla="*/ 860 w 1078"/>
                    <a:gd name="T35" fmla="*/ 245 h 2464"/>
                    <a:gd name="T36" fmla="*/ 918 w 1078"/>
                    <a:gd name="T37" fmla="*/ 360 h 2464"/>
                    <a:gd name="T38" fmla="*/ 969 w 1078"/>
                    <a:gd name="T39" fmla="*/ 493 h 2464"/>
                    <a:gd name="T40" fmla="*/ 1011 w 1078"/>
                    <a:gd name="T41" fmla="*/ 643 h 2464"/>
                    <a:gd name="T42" fmla="*/ 1043 w 1078"/>
                    <a:gd name="T43" fmla="*/ 806 h 2464"/>
                    <a:gd name="T44" fmla="*/ 1065 w 1078"/>
                    <a:gd name="T45" fmla="*/ 981 h 2464"/>
                    <a:gd name="T46" fmla="*/ 1076 w 1078"/>
                    <a:gd name="T47" fmla="*/ 1166 h 2464"/>
                    <a:gd name="T48" fmla="*/ 1078 w 1078"/>
                    <a:gd name="T49" fmla="*/ 1226 h 2464"/>
                    <a:gd name="T50" fmla="*/ 1078 w 1078"/>
                    <a:gd name="T51" fmla="*/ 1228 h 2464"/>
                    <a:gd name="T52" fmla="*/ 1078 w 1078"/>
                    <a:gd name="T53" fmla="*/ 1230 h 2464"/>
                    <a:gd name="T54" fmla="*/ 1075 w 1078"/>
                    <a:gd name="T55" fmla="*/ 1478 h 2464"/>
                    <a:gd name="T56" fmla="*/ 1057 w 1078"/>
                    <a:gd name="T57" fmla="*/ 1818 h 2464"/>
                    <a:gd name="T58" fmla="*/ 1025 w 1078"/>
                    <a:gd name="T59" fmla="*/ 2102 h 2464"/>
                    <a:gd name="T60" fmla="*/ 1006 w 1078"/>
                    <a:gd name="T61" fmla="*/ 2218 h 2464"/>
                    <a:gd name="T62" fmla="*/ 984 w 1078"/>
                    <a:gd name="T63" fmla="*/ 2314 h 2464"/>
                    <a:gd name="T64" fmla="*/ 960 w 1078"/>
                    <a:gd name="T65" fmla="*/ 2388 h 2464"/>
                    <a:gd name="T66" fmla="*/ 935 w 1078"/>
                    <a:gd name="T67" fmla="*/ 2438 h 2464"/>
                    <a:gd name="T68" fmla="*/ 907 w 1078"/>
                    <a:gd name="T69" fmla="*/ 2462 h 2464"/>
                    <a:gd name="T70" fmla="*/ 879 w 1078"/>
                    <a:gd name="T71" fmla="*/ 2458 h 2464"/>
                    <a:gd name="T72" fmla="*/ 853 w 1078"/>
                    <a:gd name="T73" fmla="*/ 2425 h 2464"/>
                    <a:gd name="T74" fmla="*/ 829 w 1078"/>
                    <a:gd name="T75" fmla="*/ 2367 h 2464"/>
                    <a:gd name="T76" fmla="*/ 805 w 1078"/>
                    <a:gd name="T77" fmla="*/ 2285 h 2464"/>
                    <a:gd name="T78" fmla="*/ 784 w 1078"/>
                    <a:gd name="T79" fmla="*/ 2182 h 2464"/>
                    <a:gd name="T80" fmla="*/ 760 w 1078"/>
                    <a:gd name="T81" fmla="*/ 2014 h 2464"/>
                    <a:gd name="T82" fmla="*/ 732 w 1078"/>
                    <a:gd name="T83" fmla="*/ 1709 h 2464"/>
                    <a:gd name="T84" fmla="*/ 719 w 1078"/>
                    <a:gd name="T85" fmla="*/ 1357 h 2464"/>
                    <a:gd name="T86" fmla="*/ 719 w 1078"/>
                    <a:gd name="T87" fmla="*/ 1227 h 2464"/>
                    <a:gd name="T88" fmla="*/ 719 w 1078"/>
                    <a:gd name="T89" fmla="*/ 1222 h 2464"/>
                    <a:gd name="T90" fmla="*/ 719 w 1078"/>
                    <a:gd name="T91" fmla="*/ 1217 h 2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078" h="2464">
                      <a:moveTo>
                        <a:pt x="0" y="1238"/>
                      </a:moveTo>
                      <a:lnTo>
                        <a:pt x="0" y="1238"/>
                      </a:lnTo>
                      <a:lnTo>
                        <a:pt x="0" y="1237"/>
                      </a:lnTo>
                      <a:lnTo>
                        <a:pt x="0" y="1237"/>
                      </a:lnTo>
                      <a:lnTo>
                        <a:pt x="0" y="1236"/>
                      </a:lnTo>
                      <a:lnTo>
                        <a:pt x="0" y="1235"/>
                      </a:lnTo>
                      <a:lnTo>
                        <a:pt x="0" y="1234"/>
                      </a:lnTo>
                      <a:lnTo>
                        <a:pt x="0" y="1234"/>
                      </a:lnTo>
                      <a:lnTo>
                        <a:pt x="0" y="1233"/>
                      </a:lnTo>
                      <a:lnTo>
                        <a:pt x="1" y="1171"/>
                      </a:lnTo>
                      <a:lnTo>
                        <a:pt x="3" y="1107"/>
                      </a:lnTo>
                      <a:lnTo>
                        <a:pt x="6" y="1046"/>
                      </a:lnTo>
                      <a:lnTo>
                        <a:pt x="11" y="986"/>
                      </a:lnTo>
                      <a:lnTo>
                        <a:pt x="17" y="926"/>
                      </a:lnTo>
                      <a:lnTo>
                        <a:pt x="24" y="867"/>
                      </a:lnTo>
                      <a:lnTo>
                        <a:pt x="32" y="810"/>
                      </a:lnTo>
                      <a:lnTo>
                        <a:pt x="42" y="755"/>
                      </a:lnTo>
                      <a:lnTo>
                        <a:pt x="53" y="699"/>
                      </a:lnTo>
                      <a:lnTo>
                        <a:pt x="65" y="646"/>
                      </a:lnTo>
                      <a:lnTo>
                        <a:pt x="78" y="595"/>
                      </a:lnTo>
                      <a:lnTo>
                        <a:pt x="93" y="545"/>
                      </a:lnTo>
                      <a:lnTo>
                        <a:pt x="107" y="496"/>
                      </a:lnTo>
                      <a:lnTo>
                        <a:pt x="123" y="450"/>
                      </a:lnTo>
                      <a:lnTo>
                        <a:pt x="141" y="405"/>
                      </a:lnTo>
                      <a:lnTo>
                        <a:pt x="158" y="362"/>
                      </a:lnTo>
                      <a:lnTo>
                        <a:pt x="177" y="321"/>
                      </a:lnTo>
                      <a:lnTo>
                        <a:pt x="196" y="282"/>
                      </a:lnTo>
                      <a:lnTo>
                        <a:pt x="217" y="246"/>
                      </a:lnTo>
                      <a:lnTo>
                        <a:pt x="237" y="212"/>
                      </a:lnTo>
                      <a:lnTo>
                        <a:pt x="260" y="179"/>
                      </a:lnTo>
                      <a:lnTo>
                        <a:pt x="282" y="150"/>
                      </a:lnTo>
                      <a:lnTo>
                        <a:pt x="305" y="122"/>
                      </a:lnTo>
                      <a:lnTo>
                        <a:pt x="329" y="97"/>
                      </a:lnTo>
                      <a:lnTo>
                        <a:pt x="353" y="76"/>
                      </a:lnTo>
                      <a:lnTo>
                        <a:pt x="378" y="57"/>
                      </a:lnTo>
                      <a:lnTo>
                        <a:pt x="403" y="39"/>
                      </a:lnTo>
                      <a:lnTo>
                        <a:pt x="430" y="26"/>
                      </a:lnTo>
                      <a:lnTo>
                        <a:pt x="456" y="15"/>
                      </a:lnTo>
                      <a:lnTo>
                        <a:pt x="483" y="6"/>
                      </a:lnTo>
                      <a:lnTo>
                        <a:pt x="511" y="2"/>
                      </a:lnTo>
                      <a:lnTo>
                        <a:pt x="538" y="0"/>
                      </a:lnTo>
                      <a:lnTo>
                        <a:pt x="566" y="2"/>
                      </a:lnTo>
                      <a:lnTo>
                        <a:pt x="593" y="6"/>
                      </a:lnTo>
                      <a:lnTo>
                        <a:pt x="620" y="15"/>
                      </a:lnTo>
                      <a:lnTo>
                        <a:pt x="647" y="25"/>
                      </a:lnTo>
                      <a:lnTo>
                        <a:pt x="672" y="39"/>
                      </a:lnTo>
                      <a:lnTo>
                        <a:pt x="697" y="55"/>
                      </a:lnTo>
                      <a:lnTo>
                        <a:pt x="723" y="75"/>
                      </a:lnTo>
                      <a:lnTo>
                        <a:pt x="747" y="96"/>
                      </a:lnTo>
                      <a:lnTo>
                        <a:pt x="771" y="121"/>
                      </a:lnTo>
                      <a:lnTo>
                        <a:pt x="794" y="148"/>
                      </a:lnTo>
                      <a:lnTo>
                        <a:pt x="817" y="178"/>
                      </a:lnTo>
                      <a:lnTo>
                        <a:pt x="838" y="210"/>
                      </a:lnTo>
                      <a:lnTo>
                        <a:pt x="860" y="245"/>
                      </a:lnTo>
                      <a:lnTo>
                        <a:pt x="881" y="280"/>
                      </a:lnTo>
                      <a:lnTo>
                        <a:pt x="900" y="319"/>
                      </a:lnTo>
                      <a:lnTo>
                        <a:pt x="918" y="360"/>
                      </a:lnTo>
                      <a:lnTo>
                        <a:pt x="936" y="402"/>
                      </a:lnTo>
                      <a:lnTo>
                        <a:pt x="953" y="447"/>
                      </a:lnTo>
                      <a:lnTo>
                        <a:pt x="969" y="493"/>
                      </a:lnTo>
                      <a:lnTo>
                        <a:pt x="984" y="542"/>
                      </a:lnTo>
                      <a:lnTo>
                        <a:pt x="998" y="591"/>
                      </a:lnTo>
                      <a:lnTo>
                        <a:pt x="1011" y="643"/>
                      </a:lnTo>
                      <a:lnTo>
                        <a:pt x="1023" y="695"/>
                      </a:lnTo>
                      <a:lnTo>
                        <a:pt x="1034" y="751"/>
                      </a:lnTo>
                      <a:lnTo>
                        <a:pt x="1043" y="806"/>
                      </a:lnTo>
                      <a:lnTo>
                        <a:pt x="1052" y="863"/>
                      </a:lnTo>
                      <a:lnTo>
                        <a:pt x="1059" y="921"/>
                      </a:lnTo>
                      <a:lnTo>
                        <a:pt x="1065" y="981"/>
                      </a:lnTo>
                      <a:lnTo>
                        <a:pt x="1070" y="1042"/>
                      </a:lnTo>
                      <a:lnTo>
                        <a:pt x="1073" y="1103"/>
                      </a:lnTo>
                      <a:lnTo>
                        <a:pt x="1076" y="1166"/>
                      </a:lnTo>
                      <a:lnTo>
                        <a:pt x="1076" y="1229"/>
                      </a:lnTo>
                      <a:lnTo>
                        <a:pt x="1078" y="1226"/>
                      </a:lnTo>
                      <a:lnTo>
                        <a:pt x="1078" y="1226"/>
                      </a:lnTo>
                      <a:lnTo>
                        <a:pt x="1078" y="1227"/>
                      </a:lnTo>
                      <a:lnTo>
                        <a:pt x="1078" y="1227"/>
                      </a:lnTo>
                      <a:lnTo>
                        <a:pt x="1078" y="1228"/>
                      </a:lnTo>
                      <a:lnTo>
                        <a:pt x="1078" y="1229"/>
                      </a:lnTo>
                      <a:lnTo>
                        <a:pt x="1078" y="1230"/>
                      </a:lnTo>
                      <a:lnTo>
                        <a:pt x="1078" y="1230"/>
                      </a:lnTo>
                      <a:lnTo>
                        <a:pt x="1078" y="1231"/>
                      </a:lnTo>
                      <a:lnTo>
                        <a:pt x="1077" y="1357"/>
                      </a:lnTo>
                      <a:lnTo>
                        <a:pt x="1075" y="1478"/>
                      </a:lnTo>
                      <a:lnTo>
                        <a:pt x="1070" y="1597"/>
                      </a:lnTo>
                      <a:lnTo>
                        <a:pt x="1064" y="1709"/>
                      </a:lnTo>
                      <a:lnTo>
                        <a:pt x="1057" y="1818"/>
                      </a:lnTo>
                      <a:lnTo>
                        <a:pt x="1047" y="1919"/>
                      </a:lnTo>
                      <a:lnTo>
                        <a:pt x="1037" y="2014"/>
                      </a:lnTo>
                      <a:lnTo>
                        <a:pt x="1025" y="2102"/>
                      </a:lnTo>
                      <a:lnTo>
                        <a:pt x="1019" y="2143"/>
                      </a:lnTo>
                      <a:lnTo>
                        <a:pt x="1012" y="2182"/>
                      </a:lnTo>
                      <a:lnTo>
                        <a:pt x="1006" y="2218"/>
                      </a:lnTo>
                      <a:lnTo>
                        <a:pt x="999" y="2252"/>
                      </a:lnTo>
                      <a:lnTo>
                        <a:pt x="992" y="2285"/>
                      </a:lnTo>
                      <a:lnTo>
                        <a:pt x="984" y="2314"/>
                      </a:lnTo>
                      <a:lnTo>
                        <a:pt x="976" y="2342"/>
                      </a:lnTo>
                      <a:lnTo>
                        <a:pt x="969" y="2367"/>
                      </a:lnTo>
                      <a:lnTo>
                        <a:pt x="960" y="2388"/>
                      </a:lnTo>
                      <a:lnTo>
                        <a:pt x="952" y="2407"/>
                      </a:lnTo>
                      <a:lnTo>
                        <a:pt x="943" y="2425"/>
                      </a:lnTo>
                      <a:lnTo>
                        <a:pt x="935" y="2438"/>
                      </a:lnTo>
                      <a:lnTo>
                        <a:pt x="925" y="2449"/>
                      </a:lnTo>
                      <a:lnTo>
                        <a:pt x="917" y="2458"/>
                      </a:lnTo>
                      <a:lnTo>
                        <a:pt x="907" y="2462"/>
                      </a:lnTo>
                      <a:lnTo>
                        <a:pt x="899" y="2464"/>
                      </a:lnTo>
                      <a:lnTo>
                        <a:pt x="889" y="2462"/>
                      </a:lnTo>
                      <a:lnTo>
                        <a:pt x="879" y="2458"/>
                      </a:lnTo>
                      <a:lnTo>
                        <a:pt x="871" y="2449"/>
                      </a:lnTo>
                      <a:lnTo>
                        <a:pt x="863" y="2438"/>
                      </a:lnTo>
                      <a:lnTo>
                        <a:pt x="853" y="2425"/>
                      </a:lnTo>
                      <a:lnTo>
                        <a:pt x="844" y="2407"/>
                      </a:lnTo>
                      <a:lnTo>
                        <a:pt x="837" y="2388"/>
                      </a:lnTo>
                      <a:lnTo>
                        <a:pt x="829" y="2367"/>
                      </a:lnTo>
                      <a:lnTo>
                        <a:pt x="820" y="2342"/>
                      </a:lnTo>
                      <a:lnTo>
                        <a:pt x="813" y="2314"/>
                      </a:lnTo>
                      <a:lnTo>
                        <a:pt x="805" y="2285"/>
                      </a:lnTo>
                      <a:lnTo>
                        <a:pt x="797" y="2252"/>
                      </a:lnTo>
                      <a:lnTo>
                        <a:pt x="791" y="2218"/>
                      </a:lnTo>
                      <a:lnTo>
                        <a:pt x="784" y="2182"/>
                      </a:lnTo>
                      <a:lnTo>
                        <a:pt x="778" y="2143"/>
                      </a:lnTo>
                      <a:lnTo>
                        <a:pt x="771" y="2102"/>
                      </a:lnTo>
                      <a:lnTo>
                        <a:pt x="760" y="2014"/>
                      </a:lnTo>
                      <a:lnTo>
                        <a:pt x="749" y="1919"/>
                      </a:lnTo>
                      <a:lnTo>
                        <a:pt x="741" y="1818"/>
                      </a:lnTo>
                      <a:lnTo>
                        <a:pt x="732" y="1709"/>
                      </a:lnTo>
                      <a:lnTo>
                        <a:pt x="726" y="1597"/>
                      </a:lnTo>
                      <a:lnTo>
                        <a:pt x="723" y="1478"/>
                      </a:lnTo>
                      <a:lnTo>
                        <a:pt x="719" y="1357"/>
                      </a:lnTo>
                      <a:lnTo>
                        <a:pt x="719" y="1231"/>
                      </a:lnTo>
                      <a:lnTo>
                        <a:pt x="719" y="1229"/>
                      </a:lnTo>
                      <a:lnTo>
                        <a:pt x="719" y="1227"/>
                      </a:lnTo>
                      <a:lnTo>
                        <a:pt x="719" y="1225"/>
                      </a:lnTo>
                      <a:lnTo>
                        <a:pt x="719" y="1224"/>
                      </a:lnTo>
                      <a:lnTo>
                        <a:pt x="719" y="1222"/>
                      </a:lnTo>
                      <a:lnTo>
                        <a:pt x="719" y="1220"/>
                      </a:lnTo>
                      <a:lnTo>
                        <a:pt x="719" y="1218"/>
                      </a:lnTo>
                      <a:lnTo>
                        <a:pt x="719" y="1217"/>
                      </a:lnTo>
                    </a:path>
                  </a:pathLst>
                </a:custGeom>
                <a:noFill/>
                <a:ln w="38100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" name="Group 31"/>
                <p:cNvGrpSpPr>
                  <a:grpSpLocks/>
                </p:cNvGrpSpPr>
                <p:nvPr/>
              </p:nvGrpSpPr>
              <p:grpSpPr bwMode="auto">
                <a:xfrm>
                  <a:off x="3211" y="1708"/>
                  <a:ext cx="1072" cy="411"/>
                  <a:chOff x="3211" y="1708"/>
                  <a:chExt cx="1072" cy="411"/>
                </a:xfrm>
              </p:grpSpPr>
              <p:sp>
                <p:nvSpPr>
                  <p:cNvPr id="25" name="Freeform 32"/>
                  <p:cNvSpPr>
                    <a:spLocks/>
                  </p:cNvSpPr>
                  <p:nvPr/>
                </p:nvSpPr>
                <p:spPr bwMode="auto">
                  <a:xfrm>
                    <a:off x="4068" y="1708"/>
                    <a:ext cx="215" cy="206"/>
                  </a:xfrm>
                  <a:custGeom>
                    <a:avLst/>
                    <a:gdLst>
                      <a:gd name="T0" fmla="*/ 0 w 1076"/>
                      <a:gd name="T1" fmla="*/ 1238 h 1238"/>
                      <a:gd name="T2" fmla="*/ 0 w 1076"/>
                      <a:gd name="T3" fmla="*/ 1237 h 1238"/>
                      <a:gd name="T4" fmla="*/ 0 w 1076"/>
                      <a:gd name="T5" fmla="*/ 1235 h 1238"/>
                      <a:gd name="T6" fmla="*/ 0 w 1076"/>
                      <a:gd name="T7" fmla="*/ 1234 h 1238"/>
                      <a:gd name="T8" fmla="*/ 1 w 1076"/>
                      <a:gd name="T9" fmla="*/ 1171 h 1238"/>
                      <a:gd name="T10" fmla="*/ 7 w 1076"/>
                      <a:gd name="T11" fmla="*/ 1046 h 1238"/>
                      <a:gd name="T12" fmla="*/ 17 w 1076"/>
                      <a:gd name="T13" fmla="*/ 926 h 1238"/>
                      <a:gd name="T14" fmla="*/ 34 w 1076"/>
                      <a:gd name="T15" fmla="*/ 810 h 1238"/>
                      <a:gd name="T16" fmla="*/ 53 w 1076"/>
                      <a:gd name="T17" fmla="*/ 699 h 1238"/>
                      <a:gd name="T18" fmla="*/ 78 w 1076"/>
                      <a:gd name="T19" fmla="*/ 595 h 1238"/>
                      <a:gd name="T20" fmla="*/ 107 w 1076"/>
                      <a:gd name="T21" fmla="*/ 496 h 1238"/>
                      <a:gd name="T22" fmla="*/ 141 w 1076"/>
                      <a:gd name="T23" fmla="*/ 405 h 1238"/>
                      <a:gd name="T24" fmla="*/ 177 w 1076"/>
                      <a:gd name="T25" fmla="*/ 321 h 1238"/>
                      <a:gd name="T26" fmla="*/ 217 w 1076"/>
                      <a:gd name="T27" fmla="*/ 246 h 1238"/>
                      <a:gd name="T28" fmla="*/ 260 w 1076"/>
                      <a:gd name="T29" fmla="*/ 179 h 1238"/>
                      <a:gd name="T30" fmla="*/ 306 w 1076"/>
                      <a:gd name="T31" fmla="*/ 122 h 1238"/>
                      <a:gd name="T32" fmla="*/ 354 w 1076"/>
                      <a:gd name="T33" fmla="*/ 76 h 1238"/>
                      <a:gd name="T34" fmla="*/ 404 w 1076"/>
                      <a:gd name="T35" fmla="*/ 39 h 1238"/>
                      <a:gd name="T36" fmla="*/ 457 w 1076"/>
                      <a:gd name="T37" fmla="*/ 15 h 1238"/>
                      <a:gd name="T38" fmla="*/ 511 w 1076"/>
                      <a:gd name="T39" fmla="*/ 2 h 1238"/>
                      <a:gd name="T40" fmla="*/ 566 w 1076"/>
                      <a:gd name="T41" fmla="*/ 2 h 1238"/>
                      <a:gd name="T42" fmla="*/ 621 w 1076"/>
                      <a:gd name="T43" fmla="*/ 15 h 1238"/>
                      <a:gd name="T44" fmla="*/ 672 w 1076"/>
                      <a:gd name="T45" fmla="*/ 39 h 1238"/>
                      <a:gd name="T46" fmla="*/ 723 w 1076"/>
                      <a:gd name="T47" fmla="*/ 75 h 1238"/>
                      <a:gd name="T48" fmla="*/ 771 w 1076"/>
                      <a:gd name="T49" fmla="*/ 121 h 1238"/>
                      <a:gd name="T50" fmla="*/ 817 w 1076"/>
                      <a:gd name="T51" fmla="*/ 178 h 1238"/>
                      <a:gd name="T52" fmla="*/ 860 w 1076"/>
                      <a:gd name="T53" fmla="*/ 245 h 1238"/>
                      <a:gd name="T54" fmla="*/ 900 w 1076"/>
                      <a:gd name="T55" fmla="*/ 319 h 1238"/>
                      <a:gd name="T56" fmla="*/ 936 w 1076"/>
                      <a:gd name="T57" fmla="*/ 402 h 1238"/>
                      <a:gd name="T58" fmla="*/ 969 w 1076"/>
                      <a:gd name="T59" fmla="*/ 493 h 1238"/>
                      <a:gd name="T60" fmla="*/ 999 w 1076"/>
                      <a:gd name="T61" fmla="*/ 591 h 1238"/>
                      <a:gd name="T62" fmla="*/ 1023 w 1076"/>
                      <a:gd name="T63" fmla="*/ 695 h 1238"/>
                      <a:gd name="T64" fmla="*/ 1043 w 1076"/>
                      <a:gd name="T65" fmla="*/ 806 h 1238"/>
                      <a:gd name="T66" fmla="*/ 1059 w 1076"/>
                      <a:gd name="T67" fmla="*/ 921 h 1238"/>
                      <a:gd name="T68" fmla="*/ 1070 w 1076"/>
                      <a:gd name="T69" fmla="*/ 1042 h 1238"/>
                      <a:gd name="T70" fmla="*/ 1076 w 1076"/>
                      <a:gd name="T71" fmla="*/ 1166 h 12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1076" h="1238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7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4" y="810"/>
                        </a:lnTo>
                        <a:lnTo>
                          <a:pt x="43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4" y="450"/>
                        </a:lnTo>
                        <a:lnTo>
                          <a:pt x="141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60" y="179"/>
                        </a:lnTo>
                        <a:lnTo>
                          <a:pt x="282" y="150"/>
                        </a:lnTo>
                        <a:lnTo>
                          <a:pt x="306" y="122"/>
                        </a:lnTo>
                        <a:lnTo>
                          <a:pt x="329" y="97"/>
                        </a:lnTo>
                        <a:lnTo>
                          <a:pt x="354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6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0" y="245"/>
                        </a:lnTo>
                        <a:lnTo>
                          <a:pt x="881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9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" name="Freeform 33"/>
                  <p:cNvSpPr>
                    <a:spLocks/>
                  </p:cNvSpPr>
                  <p:nvPr/>
                </p:nvSpPr>
                <p:spPr bwMode="auto">
                  <a:xfrm>
                    <a:off x="3791" y="1708"/>
                    <a:ext cx="216" cy="411"/>
                  </a:xfrm>
                  <a:custGeom>
                    <a:avLst/>
                    <a:gdLst>
                      <a:gd name="T0" fmla="*/ 0 w 1079"/>
                      <a:gd name="T1" fmla="*/ 1237 h 2464"/>
                      <a:gd name="T2" fmla="*/ 0 w 1079"/>
                      <a:gd name="T3" fmla="*/ 1235 h 2464"/>
                      <a:gd name="T4" fmla="*/ 0 w 1079"/>
                      <a:gd name="T5" fmla="*/ 1233 h 2464"/>
                      <a:gd name="T6" fmla="*/ 6 w 1079"/>
                      <a:gd name="T7" fmla="*/ 1046 h 2464"/>
                      <a:gd name="T8" fmla="*/ 24 w 1079"/>
                      <a:gd name="T9" fmla="*/ 867 h 2464"/>
                      <a:gd name="T10" fmla="*/ 53 w 1079"/>
                      <a:gd name="T11" fmla="*/ 699 h 2464"/>
                      <a:gd name="T12" fmla="*/ 93 w 1079"/>
                      <a:gd name="T13" fmla="*/ 545 h 2464"/>
                      <a:gd name="T14" fmla="*/ 140 w 1079"/>
                      <a:gd name="T15" fmla="*/ 405 h 2464"/>
                      <a:gd name="T16" fmla="*/ 197 w 1079"/>
                      <a:gd name="T17" fmla="*/ 282 h 2464"/>
                      <a:gd name="T18" fmla="*/ 259 w 1079"/>
                      <a:gd name="T19" fmla="*/ 179 h 2464"/>
                      <a:gd name="T20" fmla="*/ 329 w 1079"/>
                      <a:gd name="T21" fmla="*/ 97 h 2464"/>
                      <a:gd name="T22" fmla="*/ 404 w 1079"/>
                      <a:gd name="T23" fmla="*/ 39 h 2464"/>
                      <a:gd name="T24" fmla="*/ 483 w 1079"/>
                      <a:gd name="T25" fmla="*/ 6 h 2464"/>
                      <a:gd name="T26" fmla="*/ 567 w 1079"/>
                      <a:gd name="T27" fmla="*/ 2 h 2464"/>
                      <a:gd name="T28" fmla="*/ 647 w 1079"/>
                      <a:gd name="T29" fmla="*/ 25 h 2464"/>
                      <a:gd name="T30" fmla="*/ 723 w 1079"/>
                      <a:gd name="T31" fmla="*/ 75 h 2464"/>
                      <a:gd name="T32" fmla="*/ 794 w 1079"/>
                      <a:gd name="T33" fmla="*/ 148 h 2464"/>
                      <a:gd name="T34" fmla="*/ 861 w 1079"/>
                      <a:gd name="T35" fmla="*/ 245 h 2464"/>
                      <a:gd name="T36" fmla="*/ 918 w 1079"/>
                      <a:gd name="T37" fmla="*/ 360 h 2464"/>
                      <a:gd name="T38" fmla="*/ 969 w 1079"/>
                      <a:gd name="T39" fmla="*/ 493 h 2464"/>
                      <a:gd name="T40" fmla="*/ 1011 w 1079"/>
                      <a:gd name="T41" fmla="*/ 643 h 2464"/>
                      <a:gd name="T42" fmla="*/ 1044 w 1079"/>
                      <a:gd name="T43" fmla="*/ 806 h 2464"/>
                      <a:gd name="T44" fmla="*/ 1065 w 1079"/>
                      <a:gd name="T45" fmla="*/ 981 h 2464"/>
                      <a:gd name="T46" fmla="*/ 1076 w 1079"/>
                      <a:gd name="T47" fmla="*/ 1166 h 2464"/>
                      <a:gd name="T48" fmla="*/ 1079 w 1079"/>
                      <a:gd name="T49" fmla="*/ 1226 h 2464"/>
                      <a:gd name="T50" fmla="*/ 1079 w 1079"/>
                      <a:gd name="T51" fmla="*/ 1228 h 2464"/>
                      <a:gd name="T52" fmla="*/ 1079 w 1079"/>
                      <a:gd name="T53" fmla="*/ 1230 h 2464"/>
                      <a:gd name="T54" fmla="*/ 1075 w 1079"/>
                      <a:gd name="T55" fmla="*/ 1478 h 2464"/>
                      <a:gd name="T56" fmla="*/ 1057 w 1079"/>
                      <a:gd name="T57" fmla="*/ 1818 h 2464"/>
                      <a:gd name="T58" fmla="*/ 1026 w 1079"/>
                      <a:gd name="T59" fmla="*/ 2102 h 2464"/>
                      <a:gd name="T60" fmla="*/ 1006 w 1079"/>
                      <a:gd name="T61" fmla="*/ 2218 h 2464"/>
                      <a:gd name="T62" fmla="*/ 985 w 1079"/>
                      <a:gd name="T63" fmla="*/ 2314 h 2464"/>
                      <a:gd name="T64" fmla="*/ 961 w 1079"/>
                      <a:gd name="T65" fmla="*/ 2388 h 2464"/>
                      <a:gd name="T66" fmla="*/ 935 w 1079"/>
                      <a:gd name="T67" fmla="*/ 2438 h 2464"/>
                      <a:gd name="T68" fmla="*/ 908 w 1079"/>
                      <a:gd name="T69" fmla="*/ 2462 h 2464"/>
                      <a:gd name="T70" fmla="*/ 880 w 1079"/>
                      <a:gd name="T71" fmla="*/ 2458 h 2464"/>
                      <a:gd name="T72" fmla="*/ 853 w 1079"/>
                      <a:gd name="T73" fmla="*/ 2425 h 2464"/>
                      <a:gd name="T74" fmla="*/ 829 w 1079"/>
                      <a:gd name="T75" fmla="*/ 2367 h 2464"/>
                      <a:gd name="T76" fmla="*/ 805 w 1079"/>
                      <a:gd name="T77" fmla="*/ 2285 h 2464"/>
                      <a:gd name="T78" fmla="*/ 785 w 1079"/>
                      <a:gd name="T79" fmla="*/ 2182 h 2464"/>
                      <a:gd name="T80" fmla="*/ 761 w 1079"/>
                      <a:gd name="T81" fmla="*/ 2014 h 2464"/>
                      <a:gd name="T82" fmla="*/ 733 w 1079"/>
                      <a:gd name="T83" fmla="*/ 1709 h 2464"/>
                      <a:gd name="T84" fmla="*/ 720 w 1079"/>
                      <a:gd name="T85" fmla="*/ 1357 h 2464"/>
                      <a:gd name="T86" fmla="*/ 720 w 1079"/>
                      <a:gd name="T87" fmla="*/ 1227 h 2464"/>
                      <a:gd name="T88" fmla="*/ 720 w 1079"/>
                      <a:gd name="T89" fmla="*/ 1222 h 2464"/>
                      <a:gd name="T90" fmla="*/ 720 w 1079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9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4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3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7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9" y="0"/>
                        </a:lnTo>
                        <a:lnTo>
                          <a:pt x="567" y="2"/>
                        </a:lnTo>
                        <a:lnTo>
                          <a:pt x="593" y="6"/>
                        </a:lnTo>
                        <a:lnTo>
                          <a:pt x="621" y="15"/>
                        </a:lnTo>
                        <a:lnTo>
                          <a:pt x="647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61" y="245"/>
                        </a:lnTo>
                        <a:lnTo>
                          <a:pt x="880" y="280"/>
                        </a:lnTo>
                        <a:lnTo>
                          <a:pt x="900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5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6" y="1166"/>
                        </a:lnTo>
                        <a:lnTo>
                          <a:pt x="1076" y="1229"/>
                        </a:lnTo>
                        <a:lnTo>
                          <a:pt x="1079" y="1226"/>
                        </a:lnTo>
                        <a:lnTo>
                          <a:pt x="1079" y="1226"/>
                        </a:lnTo>
                        <a:lnTo>
                          <a:pt x="1079" y="1227"/>
                        </a:lnTo>
                        <a:lnTo>
                          <a:pt x="1079" y="1227"/>
                        </a:lnTo>
                        <a:lnTo>
                          <a:pt x="1079" y="1228"/>
                        </a:lnTo>
                        <a:lnTo>
                          <a:pt x="1079" y="1229"/>
                        </a:lnTo>
                        <a:lnTo>
                          <a:pt x="1079" y="1230"/>
                        </a:lnTo>
                        <a:lnTo>
                          <a:pt x="1079" y="1230"/>
                        </a:lnTo>
                        <a:lnTo>
                          <a:pt x="1079" y="1231"/>
                        </a:lnTo>
                        <a:lnTo>
                          <a:pt x="1077" y="1357"/>
                        </a:lnTo>
                        <a:lnTo>
                          <a:pt x="1075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7" y="1818"/>
                        </a:lnTo>
                        <a:lnTo>
                          <a:pt x="1047" y="1919"/>
                        </a:lnTo>
                        <a:lnTo>
                          <a:pt x="1038" y="2014"/>
                        </a:lnTo>
                        <a:lnTo>
                          <a:pt x="1026" y="2102"/>
                        </a:lnTo>
                        <a:lnTo>
                          <a:pt x="1020" y="2143"/>
                        </a:lnTo>
                        <a:lnTo>
                          <a:pt x="1012" y="2182"/>
                        </a:lnTo>
                        <a:lnTo>
                          <a:pt x="1006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5" y="2314"/>
                        </a:lnTo>
                        <a:lnTo>
                          <a:pt x="976" y="2342"/>
                        </a:lnTo>
                        <a:lnTo>
                          <a:pt x="969" y="2367"/>
                        </a:lnTo>
                        <a:lnTo>
                          <a:pt x="961" y="2388"/>
                        </a:lnTo>
                        <a:lnTo>
                          <a:pt x="952" y="2407"/>
                        </a:lnTo>
                        <a:lnTo>
                          <a:pt x="944" y="2425"/>
                        </a:lnTo>
                        <a:lnTo>
                          <a:pt x="935" y="2438"/>
                        </a:lnTo>
                        <a:lnTo>
                          <a:pt x="926" y="2449"/>
                        </a:lnTo>
                        <a:lnTo>
                          <a:pt x="917" y="2458"/>
                        </a:lnTo>
                        <a:lnTo>
                          <a:pt x="908" y="2462"/>
                        </a:lnTo>
                        <a:lnTo>
                          <a:pt x="899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3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9" y="2367"/>
                        </a:lnTo>
                        <a:lnTo>
                          <a:pt x="821" y="2342"/>
                        </a:lnTo>
                        <a:lnTo>
                          <a:pt x="814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61" y="2014"/>
                        </a:lnTo>
                        <a:lnTo>
                          <a:pt x="750" y="1919"/>
                        </a:lnTo>
                        <a:lnTo>
                          <a:pt x="741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3" y="1478"/>
                        </a:lnTo>
                        <a:lnTo>
                          <a:pt x="720" y="1357"/>
                        </a:lnTo>
                        <a:lnTo>
                          <a:pt x="720" y="1231"/>
                        </a:lnTo>
                        <a:lnTo>
                          <a:pt x="720" y="1229"/>
                        </a:lnTo>
                        <a:lnTo>
                          <a:pt x="720" y="1227"/>
                        </a:lnTo>
                        <a:lnTo>
                          <a:pt x="720" y="1225"/>
                        </a:lnTo>
                        <a:lnTo>
                          <a:pt x="720" y="1224"/>
                        </a:lnTo>
                        <a:lnTo>
                          <a:pt x="720" y="1222"/>
                        </a:lnTo>
                        <a:lnTo>
                          <a:pt x="720" y="1220"/>
                        </a:lnTo>
                        <a:lnTo>
                          <a:pt x="720" y="1218"/>
                        </a:lnTo>
                        <a:lnTo>
                          <a:pt x="720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Freeform 34"/>
                  <p:cNvSpPr>
                    <a:spLocks/>
                  </p:cNvSpPr>
                  <p:nvPr/>
                </p:nvSpPr>
                <p:spPr bwMode="auto">
                  <a:xfrm>
                    <a:off x="3644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1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7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7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Freeform 35"/>
                  <p:cNvSpPr>
                    <a:spLocks/>
                  </p:cNvSpPr>
                  <p:nvPr/>
                </p:nvSpPr>
                <p:spPr bwMode="auto">
                  <a:xfrm>
                    <a:off x="3500" y="1708"/>
                    <a:ext cx="215" cy="411"/>
                  </a:xfrm>
                  <a:custGeom>
                    <a:avLst/>
                    <a:gdLst>
                      <a:gd name="T0" fmla="*/ 0 w 1078"/>
                      <a:gd name="T1" fmla="*/ 1237 h 2464"/>
                      <a:gd name="T2" fmla="*/ 0 w 1078"/>
                      <a:gd name="T3" fmla="*/ 1235 h 2464"/>
                      <a:gd name="T4" fmla="*/ 0 w 1078"/>
                      <a:gd name="T5" fmla="*/ 1233 h 2464"/>
                      <a:gd name="T6" fmla="*/ 6 w 1078"/>
                      <a:gd name="T7" fmla="*/ 1046 h 2464"/>
                      <a:gd name="T8" fmla="*/ 24 w 1078"/>
                      <a:gd name="T9" fmla="*/ 867 h 2464"/>
                      <a:gd name="T10" fmla="*/ 53 w 1078"/>
                      <a:gd name="T11" fmla="*/ 699 h 2464"/>
                      <a:gd name="T12" fmla="*/ 92 w 1078"/>
                      <a:gd name="T13" fmla="*/ 545 h 2464"/>
                      <a:gd name="T14" fmla="*/ 140 w 1078"/>
                      <a:gd name="T15" fmla="*/ 405 h 2464"/>
                      <a:gd name="T16" fmla="*/ 197 w 1078"/>
                      <a:gd name="T17" fmla="*/ 282 h 2464"/>
                      <a:gd name="T18" fmla="*/ 259 w 1078"/>
                      <a:gd name="T19" fmla="*/ 179 h 2464"/>
                      <a:gd name="T20" fmla="*/ 329 w 1078"/>
                      <a:gd name="T21" fmla="*/ 97 h 2464"/>
                      <a:gd name="T22" fmla="*/ 404 w 1078"/>
                      <a:gd name="T23" fmla="*/ 39 h 2464"/>
                      <a:gd name="T24" fmla="*/ 483 w 1078"/>
                      <a:gd name="T25" fmla="*/ 6 h 2464"/>
                      <a:gd name="T26" fmla="*/ 565 w 1078"/>
                      <a:gd name="T27" fmla="*/ 2 h 2464"/>
                      <a:gd name="T28" fmla="*/ 646 w 1078"/>
                      <a:gd name="T29" fmla="*/ 25 h 2464"/>
                      <a:gd name="T30" fmla="*/ 723 w 1078"/>
                      <a:gd name="T31" fmla="*/ 75 h 2464"/>
                      <a:gd name="T32" fmla="*/ 794 w 1078"/>
                      <a:gd name="T33" fmla="*/ 148 h 2464"/>
                      <a:gd name="T34" fmla="*/ 859 w 1078"/>
                      <a:gd name="T35" fmla="*/ 245 h 2464"/>
                      <a:gd name="T36" fmla="*/ 918 w 1078"/>
                      <a:gd name="T37" fmla="*/ 360 h 2464"/>
                      <a:gd name="T38" fmla="*/ 969 w 1078"/>
                      <a:gd name="T39" fmla="*/ 493 h 2464"/>
                      <a:gd name="T40" fmla="*/ 1011 w 1078"/>
                      <a:gd name="T41" fmla="*/ 643 h 2464"/>
                      <a:gd name="T42" fmla="*/ 1044 w 1078"/>
                      <a:gd name="T43" fmla="*/ 806 h 2464"/>
                      <a:gd name="T44" fmla="*/ 1065 w 1078"/>
                      <a:gd name="T45" fmla="*/ 981 h 2464"/>
                      <a:gd name="T46" fmla="*/ 1075 w 1078"/>
                      <a:gd name="T47" fmla="*/ 1166 h 2464"/>
                      <a:gd name="T48" fmla="*/ 1078 w 1078"/>
                      <a:gd name="T49" fmla="*/ 1226 h 2464"/>
                      <a:gd name="T50" fmla="*/ 1078 w 1078"/>
                      <a:gd name="T51" fmla="*/ 1228 h 2464"/>
                      <a:gd name="T52" fmla="*/ 1078 w 1078"/>
                      <a:gd name="T53" fmla="*/ 1230 h 2464"/>
                      <a:gd name="T54" fmla="*/ 1074 w 1078"/>
                      <a:gd name="T55" fmla="*/ 1478 h 2464"/>
                      <a:gd name="T56" fmla="*/ 1056 w 1078"/>
                      <a:gd name="T57" fmla="*/ 1818 h 2464"/>
                      <a:gd name="T58" fmla="*/ 1026 w 1078"/>
                      <a:gd name="T59" fmla="*/ 2102 h 2464"/>
                      <a:gd name="T60" fmla="*/ 1005 w 1078"/>
                      <a:gd name="T61" fmla="*/ 2218 h 2464"/>
                      <a:gd name="T62" fmla="*/ 984 w 1078"/>
                      <a:gd name="T63" fmla="*/ 2314 h 2464"/>
                      <a:gd name="T64" fmla="*/ 959 w 1078"/>
                      <a:gd name="T65" fmla="*/ 2388 h 2464"/>
                      <a:gd name="T66" fmla="*/ 934 w 1078"/>
                      <a:gd name="T67" fmla="*/ 2438 h 2464"/>
                      <a:gd name="T68" fmla="*/ 908 w 1078"/>
                      <a:gd name="T69" fmla="*/ 2462 h 2464"/>
                      <a:gd name="T70" fmla="*/ 880 w 1078"/>
                      <a:gd name="T71" fmla="*/ 2458 h 2464"/>
                      <a:gd name="T72" fmla="*/ 853 w 1078"/>
                      <a:gd name="T73" fmla="*/ 2425 h 2464"/>
                      <a:gd name="T74" fmla="*/ 828 w 1078"/>
                      <a:gd name="T75" fmla="*/ 2367 h 2464"/>
                      <a:gd name="T76" fmla="*/ 805 w 1078"/>
                      <a:gd name="T77" fmla="*/ 2285 h 2464"/>
                      <a:gd name="T78" fmla="*/ 785 w 1078"/>
                      <a:gd name="T79" fmla="*/ 2182 h 2464"/>
                      <a:gd name="T80" fmla="*/ 759 w 1078"/>
                      <a:gd name="T81" fmla="*/ 2014 h 2464"/>
                      <a:gd name="T82" fmla="*/ 733 w 1078"/>
                      <a:gd name="T83" fmla="*/ 1709 h 2464"/>
                      <a:gd name="T84" fmla="*/ 720 w 1078"/>
                      <a:gd name="T85" fmla="*/ 1357 h 2464"/>
                      <a:gd name="T86" fmla="*/ 718 w 1078"/>
                      <a:gd name="T87" fmla="*/ 1227 h 2464"/>
                      <a:gd name="T88" fmla="*/ 718 w 1078"/>
                      <a:gd name="T89" fmla="*/ 1222 h 2464"/>
                      <a:gd name="T90" fmla="*/ 718 w 1078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8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3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9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7" y="282"/>
                        </a:lnTo>
                        <a:lnTo>
                          <a:pt x="217" y="246"/>
                        </a:lnTo>
                        <a:lnTo>
                          <a:pt x="238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9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7" y="15"/>
                        </a:lnTo>
                        <a:lnTo>
                          <a:pt x="483" y="6"/>
                        </a:lnTo>
                        <a:lnTo>
                          <a:pt x="511" y="2"/>
                        </a:lnTo>
                        <a:lnTo>
                          <a:pt x="538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20" y="15"/>
                        </a:lnTo>
                        <a:lnTo>
                          <a:pt x="646" y="25"/>
                        </a:lnTo>
                        <a:lnTo>
                          <a:pt x="673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7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4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4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8" y="1226"/>
                        </a:lnTo>
                        <a:lnTo>
                          <a:pt x="1078" y="1226"/>
                        </a:lnTo>
                        <a:lnTo>
                          <a:pt x="1078" y="1227"/>
                        </a:lnTo>
                        <a:lnTo>
                          <a:pt x="1078" y="1227"/>
                        </a:lnTo>
                        <a:lnTo>
                          <a:pt x="1078" y="1228"/>
                        </a:lnTo>
                        <a:lnTo>
                          <a:pt x="1078" y="1229"/>
                        </a:lnTo>
                        <a:lnTo>
                          <a:pt x="1078" y="1230"/>
                        </a:lnTo>
                        <a:lnTo>
                          <a:pt x="1078" y="1230"/>
                        </a:lnTo>
                        <a:lnTo>
                          <a:pt x="1078" y="1231"/>
                        </a:lnTo>
                        <a:lnTo>
                          <a:pt x="1078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7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2" y="2285"/>
                        </a:lnTo>
                        <a:lnTo>
                          <a:pt x="984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2" y="2407"/>
                        </a:lnTo>
                        <a:lnTo>
                          <a:pt x="943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8" y="2462"/>
                        </a:lnTo>
                        <a:lnTo>
                          <a:pt x="898" y="2464"/>
                        </a:lnTo>
                        <a:lnTo>
                          <a:pt x="890" y="2462"/>
                        </a:lnTo>
                        <a:lnTo>
                          <a:pt x="880" y="2458"/>
                        </a:lnTo>
                        <a:lnTo>
                          <a:pt x="871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7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5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20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Freeform 36"/>
                  <p:cNvSpPr>
                    <a:spLocks/>
                  </p:cNvSpPr>
                  <p:nvPr/>
                </p:nvSpPr>
                <p:spPr bwMode="auto">
                  <a:xfrm>
                    <a:off x="3356" y="1708"/>
                    <a:ext cx="215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1 w 1077"/>
                      <a:gd name="T13" fmla="*/ 545 h 2464"/>
                      <a:gd name="T14" fmla="*/ 139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3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8 w 1077"/>
                      <a:gd name="T39" fmla="*/ 493 h 2464"/>
                      <a:gd name="T40" fmla="*/ 1011 w 1077"/>
                      <a:gd name="T41" fmla="*/ 643 h 2464"/>
                      <a:gd name="T42" fmla="*/ 1043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3 w 1077"/>
                      <a:gd name="T55" fmla="*/ 1478 h 2464"/>
                      <a:gd name="T56" fmla="*/ 1055 w 1077"/>
                      <a:gd name="T57" fmla="*/ 1818 h 2464"/>
                      <a:gd name="T58" fmla="*/ 1025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79 w 1077"/>
                      <a:gd name="T71" fmla="*/ 2458 h 2464"/>
                      <a:gd name="T72" fmla="*/ 853 w 1077"/>
                      <a:gd name="T73" fmla="*/ 2425 h 2464"/>
                      <a:gd name="T74" fmla="*/ 827 w 1077"/>
                      <a:gd name="T75" fmla="*/ 2367 h 2464"/>
                      <a:gd name="T76" fmla="*/ 805 w 1077"/>
                      <a:gd name="T77" fmla="*/ 2285 h 2464"/>
                      <a:gd name="T78" fmla="*/ 784 w 1077"/>
                      <a:gd name="T79" fmla="*/ 2182 h 2464"/>
                      <a:gd name="T80" fmla="*/ 759 w 1077"/>
                      <a:gd name="T81" fmla="*/ 2014 h 2464"/>
                      <a:gd name="T82" fmla="*/ 732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2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1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39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5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3" y="39"/>
                        </a:lnTo>
                        <a:lnTo>
                          <a:pt x="430" y="26"/>
                        </a:lnTo>
                        <a:lnTo>
                          <a:pt x="455" y="15"/>
                        </a:lnTo>
                        <a:lnTo>
                          <a:pt x="483" y="6"/>
                        </a:lnTo>
                        <a:lnTo>
                          <a:pt x="509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7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8" y="210"/>
                        </a:lnTo>
                        <a:lnTo>
                          <a:pt x="859" y="245"/>
                        </a:lnTo>
                        <a:lnTo>
                          <a:pt x="879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8" y="493"/>
                        </a:lnTo>
                        <a:lnTo>
                          <a:pt x="983" y="542"/>
                        </a:lnTo>
                        <a:lnTo>
                          <a:pt x="997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3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7" y="1357"/>
                        </a:lnTo>
                        <a:lnTo>
                          <a:pt x="1073" y="1478"/>
                        </a:lnTo>
                        <a:lnTo>
                          <a:pt x="1070" y="1597"/>
                        </a:lnTo>
                        <a:lnTo>
                          <a:pt x="1064" y="1709"/>
                        </a:lnTo>
                        <a:lnTo>
                          <a:pt x="1055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5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9" y="2252"/>
                        </a:lnTo>
                        <a:lnTo>
                          <a:pt x="990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7" y="2367"/>
                        </a:lnTo>
                        <a:lnTo>
                          <a:pt x="959" y="2388"/>
                        </a:lnTo>
                        <a:lnTo>
                          <a:pt x="950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5" y="2449"/>
                        </a:lnTo>
                        <a:lnTo>
                          <a:pt x="915" y="2458"/>
                        </a:lnTo>
                        <a:lnTo>
                          <a:pt x="907" y="2462"/>
                        </a:lnTo>
                        <a:lnTo>
                          <a:pt x="897" y="2464"/>
                        </a:lnTo>
                        <a:lnTo>
                          <a:pt x="889" y="2462"/>
                        </a:lnTo>
                        <a:lnTo>
                          <a:pt x="879" y="2458"/>
                        </a:lnTo>
                        <a:lnTo>
                          <a:pt x="871" y="2449"/>
                        </a:lnTo>
                        <a:lnTo>
                          <a:pt x="861" y="2438"/>
                        </a:lnTo>
                        <a:lnTo>
                          <a:pt x="853" y="2425"/>
                        </a:lnTo>
                        <a:lnTo>
                          <a:pt x="844" y="2407"/>
                        </a:lnTo>
                        <a:lnTo>
                          <a:pt x="836" y="2388"/>
                        </a:lnTo>
                        <a:lnTo>
                          <a:pt x="827" y="2367"/>
                        </a:lnTo>
                        <a:lnTo>
                          <a:pt x="820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7" y="2252"/>
                        </a:lnTo>
                        <a:lnTo>
                          <a:pt x="790" y="2218"/>
                        </a:lnTo>
                        <a:lnTo>
                          <a:pt x="784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49" y="1919"/>
                        </a:lnTo>
                        <a:lnTo>
                          <a:pt x="740" y="1818"/>
                        </a:lnTo>
                        <a:lnTo>
                          <a:pt x="732" y="1709"/>
                        </a:lnTo>
                        <a:lnTo>
                          <a:pt x="726" y="1597"/>
                        </a:lnTo>
                        <a:lnTo>
                          <a:pt x="721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37"/>
                  <p:cNvSpPr>
                    <a:spLocks/>
                  </p:cNvSpPr>
                  <p:nvPr/>
                </p:nvSpPr>
                <p:spPr bwMode="auto">
                  <a:xfrm>
                    <a:off x="3211" y="1708"/>
                    <a:ext cx="216" cy="411"/>
                  </a:xfrm>
                  <a:custGeom>
                    <a:avLst/>
                    <a:gdLst>
                      <a:gd name="T0" fmla="*/ 0 w 1077"/>
                      <a:gd name="T1" fmla="*/ 1237 h 2464"/>
                      <a:gd name="T2" fmla="*/ 0 w 1077"/>
                      <a:gd name="T3" fmla="*/ 1235 h 2464"/>
                      <a:gd name="T4" fmla="*/ 0 w 1077"/>
                      <a:gd name="T5" fmla="*/ 1233 h 2464"/>
                      <a:gd name="T6" fmla="*/ 6 w 1077"/>
                      <a:gd name="T7" fmla="*/ 1046 h 2464"/>
                      <a:gd name="T8" fmla="*/ 24 w 1077"/>
                      <a:gd name="T9" fmla="*/ 867 h 2464"/>
                      <a:gd name="T10" fmla="*/ 53 w 1077"/>
                      <a:gd name="T11" fmla="*/ 699 h 2464"/>
                      <a:gd name="T12" fmla="*/ 92 w 1077"/>
                      <a:gd name="T13" fmla="*/ 545 h 2464"/>
                      <a:gd name="T14" fmla="*/ 140 w 1077"/>
                      <a:gd name="T15" fmla="*/ 405 h 2464"/>
                      <a:gd name="T16" fmla="*/ 196 w 1077"/>
                      <a:gd name="T17" fmla="*/ 282 h 2464"/>
                      <a:gd name="T18" fmla="*/ 259 w 1077"/>
                      <a:gd name="T19" fmla="*/ 179 h 2464"/>
                      <a:gd name="T20" fmla="*/ 329 w 1077"/>
                      <a:gd name="T21" fmla="*/ 97 h 2464"/>
                      <a:gd name="T22" fmla="*/ 404 w 1077"/>
                      <a:gd name="T23" fmla="*/ 39 h 2464"/>
                      <a:gd name="T24" fmla="*/ 483 w 1077"/>
                      <a:gd name="T25" fmla="*/ 6 h 2464"/>
                      <a:gd name="T26" fmla="*/ 565 w 1077"/>
                      <a:gd name="T27" fmla="*/ 2 h 2464"/>
                      <a:gd name="T28" fmla="*/ 646 w 1077"/>
                      <a:gd name="T29" fmla="*/ 25 h 2464"/>
                      <a:gd name="T30" fmla="*/ 723 w 1077"/>
                      <a:gd name="T31" fmla="*/ 75 h 2464"/>
                      <a:gd name="T32" fmla="*/ 794 w 1077"/>
                      <a:gd name="T33" fmla="*/ 148 h 2464"/>
                      <a:gd name="T34" fmla="*/ 859 w 1077"/>
                      <a:gd name="T35" fmla="*/ 245 h 2464"/>
                      <a:gd name="T36" fmla="*/ 918 w 1077"/>
                      <a:gd name="T37" fmla="*/ 360 h 2464"/>
                      <a:gd name="T38" fmla="*/ 969 w 1077"/>
                      <a:gd name="T39" fmla="*/ 493 h 2464"/>
                      <a:gd name="T40" fmla="*/ 1011 w 1077"/>
                      <a:gd name="T41" fmla="*/ 643 h 2464"/>
                      <a:gd name="T42" fmla="*/ 1044 w 1077"/>
                      <a:gd name="T43" fmla="*/ 806 h 2464"/>
                      <a:gd name="T44" fmla="*/ 1065 w 1077"/>
                      <a:gd name="T45" fmla="*/ 981 h 2464"/>
                      <a:gd name="T46" fmla="*/ 1075 w 1077"/>
                      <a:gd name="T47" fmla="*/ 1166 h 2464"/>
                      <a:gd name="T48" fmla="*/ 1077 w 1077"/>
                      <a:gd name="T49" fmla="*/ 1226 h 2464"/>
                      <a:gd name="T50" fmla="*/ 1077 w 1077"/>
                      <a:gd name="T51" fmla="*/ 1228 h 2464"/>
                      <a:gd name="T52" fmla="*/ 1077 w 1077"/>
                      <a:gd name="T53" fmla="*/ 1230 h 2464"/>
                      <a:gd name="T54" fmla="*/ 1074 w 1077"/>
                      <a:gd name="T55" fmla="*/ 1478 h 2464"/>
                      <a:gd name="T56" fmla="*/ 1056 w 1077"/>
                      <a:gd name="T57" fmla="*/ 1818 h 2464"/>
                      <a:gd name="T58" fmla="*/ 1026 w 1077"/>
                      <a:gd name="T59" fmla="*/ 2102 h 2464"/>
                      <a:gd name="T60" fmla="*/ 1005 w 1077"/>
                      <a:gd name="T61" fmla="*/ 2218 h 2464"/>
                      <a:gd name="T62" fmla="*/ 983 w 1077"/>
                      <a:gd name="T63" fmla="*/ 2314 h 2464"/>
                      <a:gd name="T64" fmla="*/ 959 w 1077"/>
                      <a:gd name="T65" fmla="*/ 2388 h 2464"/>
                      <a:gd name="T66" fmla="*/ 934 w 1077"/>
                      <a:gd name="T67" fmla="*/ 2438 h 2464"/>
                      <a:gd name="T68" fmla="*/ 907 w 1077"/>
                      <a:gd name="T69" fmla="*/ 2462 h 2464"/>
                      <a:gd name="T70" fmla="*/ 880 w 1077"/>
                      <a:gd name="T71" fmla="*/ 2458 h 2464"/>
                      <a:gd name="T72" fmla="*/ 853 w 1077"/>
                      <a:gd name="T73" fmla="*/ 2425 h 2464"/>
                      <a:gd name="T74" fmla="*/ 828 w 1077"/>
                      <a:gd name="T75" fmla="*/ 2367 h 2464"/>
                      <a:gd name="T76" fmla="*/ 805 w 1077"/>
                      <a:gd name="T77" fmla="*/ 2285 h 2464"/>
                      <a:gd name="T78" fmla="*/ 783 w 1077"/>
                      <a:gd name="T79" fmla="*/ 2182 h 2464"/>
                      <a:gd name="T80" fmla="*/ 759 w 1077"/>
                      <a:gd name="T81" fmla="*/ 2014 h 2464"/>
                      <a:gd name="T82" fmla="*/ 733 w 1077"/>
                      <a:gd name="T83" fmla="*/ 1709 h 2464"/>
                      <a:gd name="T84" fmla="*/ 719 w 1077"/>
                      <a:gd name="T85" fmla="*/ 1357 h 2464"/>
                      <a:gd name="T86" fmla="*/ 718 w 1077"/>
                      <a:gd name="T87" fmla="*/ 1227 h 2464"/>
                      <a:gd name="T88" fmla="*/ 718 w 1077"/>
                      <a:gd name="T89" fmla="*/ 1222 h 2464"/>
                      <a:gd name="T90" fmla="*/ 718 w 1077"/>
                      <a:gd name="T91" fmla="*/ 1217 h 24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077" h="2464">
                        <a:moveTo>
                          <a:pt x="0" y="1238"/>
                        </a:moveTo>
                        <a:lnTo>
                          <a:pt x="0" y="1238"/>
                        </a:lnTo>
                        <a:lnTo>
                          <a:pt x="0" y="1237"/>
                        </a:lnTo>
                        <a:lnTo>
                          <a:pt x="0" y="1237"/>
                        </a:lnTo>
                        <a:lnTo>
                          <a:pt x="0" y="1236"/>
                        </a:lnTo>
                        <a:lnTo>
                          <a:pt x="0" y="1235"/>
                        </a:lnTo>
                        <a:lnTo>
                          <a:pt x="0" y="1234"/>
                        </a:lnTo>
                        <a:lnTo>
                          <a:pt x="0" y="1234"/>
                        </a:lnTo>
                        <a:lnTo>
                          <a:pt x="0" y="1233"/>
                        </a:lnTo>
                        <a:lnTo>
                          <a:pt x="0" y="1171"/>
                        </a:lnTo>
                        <a:lnTo>
                          <a:pt x="2" y="1107"/>
                        </a:lnTo>
                        <a:lnTo>
                          <a:pt x="6" y="1046"/>
                        </a:lnTo>
                        <a:lnTo>
                          <a:pt x="11" y="986"/>
                        </a:lnTo>
                        <a:lnTo>
                          <a:pt x="17" y="926"/>
                        </a:lnTo>
                        <a:lnTo>
                          <a:pt x="24" y="867"/>
                        </a:lnTo>
                        <a:lnTo>
                          <a:pt x="33" y="810"/>
                        </a:lnTo>
                        <a:lnTo>
                          <a:pt x="42" y="755"/>
                        </a:lnTo>
                        <a:lnTo>
                          <a:pt x="53" y="699"/>
                        </a:lnTo>
                        <a:lnTo>
                          <a:pt x="65" y="646"/>
                        </a:lnTo>
                        <a:lnTo>
                          <a:pt x="78" y="595"/>
                        </a:lnTo>
                        <a:lnTo>
                          <a:pt x="92" y="545"/>
                        </a:lnTo>
                        <a:lnTo>
                          <a:pt x="107" y="496"/>
                        </a:lnTo>
                        <a:lnTo>
                          <a:pt x="123" y="450"/>
                        </a:lnTo>
                        <a:lnTo>
                          <a:pt x="140" y="405"/>
                        </a:lnTo>
                        <a:lnTo>
                          <a:pt x="158" y="362"/>
                        </a:lnTo>
                        <a:lnTo>
                          <a:pt x="176" y="321"/>
                        </a:lnTo>
                        <a:lnTo>
                          <a:pt x="196" y="282"/>
                        </a:lnTo>
                        <a:lnTo>
                          <a:pt x="216" y="246"/>
                        </a:lnTo>
                        <a:lnTo>
                          <a:pt x="237" y="212"/>
                        </a:lnTo>
                        <a:lnTo>
                          <a:pt x="259" y="179"/>
                        </a:lnTo>
                        <a:lnTo>
                          <a:pt x="282" y="150"/>
                        </a:lnTo>
                        <a:lnTo>
                          <a:pt x="305" y="122"/>
                        </a:lnTo>
                        <a:lnTo>
                          <a:pt x="329" y="97"/>
                        </a:lnTo>
                        <a:lnTo>
                          <a:pt x="353" y="76"/>
                        </a:lnTo>
                        <a:lnTo>
                          <a:pt x="378" y="57"/>
                        </a:lnTo>
                        <a:lnTo>
                          <a:pt x="404" y="39"/>
                        </a:lnTo>
                        <a:lnTo>
                          <a:pt x="430" y="26"/>
                        </a:lnTo>
                        <a:lnTo>
                          <a:pt x="456" y="15"/>
                        </a:lnTo>
                        <a:lnTo>
                          <a:pt x="483" y="6"/>
                        </a:lnTo>
                        <a:lnTo>
                          <a:pt x="510" y="2"/>
                        </a:lnTo>
                        <a:lnTo>
                          <a:pt x="537" y="0"/>
                        </a:lnTo>
                        <a:lnTo>
                          <a:pt x="565" y="2"/>
                        </a:lnTo>
                        <a:lnTo>
                          <a:pt x="593" y="6"/>
                        </a:lnTo>
                        <a:lnTo>
                          <a:pt x="619" y="15"/>
                        </a:lnTo>
                        <a:lnTo>
                          <a:pt x="646" y="25"/>
                        </a:lnTo>
                        <a:lnTo>
                          <a:pt x="672" y="39"/>
                        </a:lnTo>
                        <a:lnTo>
                          <a:pt x="698" y="55"/>
                        </a:lnTo>
                        <a:lnTo>
                          <a:pt x="723" y="75"/>
                        </a:lnTo>
                        <a:lnTo>
                          <a:pt x="747" y="96"/>
                        </a:lnTo>
                        <a:lnTo>
                          <a:pt x="771" y="121"/>
                        </a:lnTo>
                        <a:lnTo>
                          <a:pt x="794" y="148"/>
                        </a:lnTo>
                        <a:lnTo>
                          <a:pt x="817" y="178"/>
                        </a:lnTo>
                        <a:lnTo>
                          <a:pt x="839" y="210"/>
                        </a:lnTo>
                        <a:lnTo>
                          <a:pt x="859" y="245"/>
                        </a:lnTo>
                        <a:lnTo>
                          <a:pt x="880" y="280"/>
                        </a:lnTo>
                        <a:lnTo>
                          <a:pt x="899" y="319"/>
                        </a:lnTo>
                        <a:lnTo>
                          <a:pt x="918" y="360"/>
                        </a:lnTo>
                        <a:lnTo>
                          <a:pt x="936" y="402"/>
                        </a:lnTo>
                        <a:lnTo>
                          <a:pt x="953" y="447"/>
                        </a:lnTo>
                        <a:lnTo>
                          <a:pt x="969" y="493"/>
                        </a:lnTo>
                        <a:lnTo>
                          <a:pt x="983" y="542"/>
                        </a:lnTo>
                        <a:lnTo>
                          <a:pt x="998" y="591"/>
                        </a:lnTo>
                        <a:lnTo>
                          <a:pt x="1011" y="643"/>
                        </a:lnTo>
                        <a:lnTo>
                          <a:pt x="1023" y="695"/>
                        </a:lnTo>
                        <a:lnTo>
                          <a:pt x="1034" y="751"/>
                        </a:lnTo>
                        <a:lnTo>
                          <a:pt x="1044" y="806"/>
                        </a:lnTo>
                        <a:lnTo>
                          <a:pt x="1052" y="863"/>
                        </a:lnTo>
                        <a:lnTo>
                          <a:pt x="1059" y="921"/>
                        </a:lnTo>
                        <a:lnTo>
                          <a:pt x="1065" y="981"/>
                        </a:lnTo>
                        <a:lnTo>
                          <a:pt x="1070" y="1042"/>
                        </a:lnTo>
                        <a:lnTo>
                          <a:pt x="1073" y="1103"/>
                        </a:lnTo>
                        <a:lnTo>
                          <a:pt x="1075" y="1166"/>
                        </a:lnTo>
                        <a:lnTo>
                          <a:pt x="1076" y="1229"/>
                        </a:lnTo>
                        <a:lnTo>
                          <a:pt x="1077" y="1226"/>
                        </a:lnTo>
                        <a:lnTo>
                          <a:pt x="1077" y="1226"/>
                        </a:lnTo>
                        <a:lnTo>
                          <a:pt x="1077" y="1227"/>
                        </a:lnTo>
                        <a:lnTo>
                          <a:pt x="1077" y="1227"/>
                        </a:lnTo>
                        <a:lnTo>
                          <a:pt x="1077" y="1228"/>
                        </a:lnTo>
                        <a:lnTo>
                          <a:pt x="1077" y="1229"/>
                        </a:lnTo>
                        <a:lnTo>
                          <a:pt x="1077" y="1230"/>
                        </a:lnTo>
                        <a:lnTo>
                          <a:pt x="1077" y="1230"/>
                        </a:lnTo>
                        <a:lnTo>
                          <a:pt x="1077" y="1231"/>
                        </a:lnTo>
                        <a:lnTo>
                          <a:pt x="1076" y="1357"/>
                        </a:lnTo>
                        <a:lnTo>
                          <a:pt x="1074" y="1478"/>
                        </a:lnTo>
                        <a:lnTo>
                          <a:pt x="1070" y="1597"/>
                        </a:lnTo>
                        <a:lnTo>
                          <a:pt x="1063" y="1709"/>
                        </a:lnTo>
                        <a:lnTo>
                          <a:pt x="1056" y="1818"/>
                        </a:lnTo>
                        <a:lnTo>
                          <a:pt x="1047" y="1919"/>
                        </a:lnTo>
                        <a:lnTo>
                          <a:pt x="1036" y="2014"/>
                        </a:lnTo>
                        <a:lnTo>
                          <a:pt x="1026" y="2102"/>
                        </a:lnTo>
                        <a:lnTo>
                          <a:pt x="1018" y="2143"/>
                        </a:lnTo>
                        <a:lnTo>
                          <a:pt x="1012" y="2182"/>
                        </a:lnTo>
                        <a:lnTo>
                          <a:pt x="1005" y="2218"/>
                        </a:lnTo>
                        <a:lnTo>
                          <a:pt x="998" y="2252"/>
                        </a:lnTo>
                        <a:lnTo>
                          <a:pt x="991" y="2285"/>
                        </a:lnTo>
                        <a:lnTo>
                          <a:pt x="983" y="2314"/>
                        </a:lnTo>
                        <a:lnTo>
                          <a:pt x="976" y="2342"/>
                        </a:lnTo>
                        <a:lnTo>
                          <a:pt x="968" y="2367"/>
                        </a:lnTo>
                        <a:lnTo>
                          <a:pt x="959" y="2388"/>
                        </a:lnTo>
                        <a:lnTo>
                          <a:pt x="951" y="2407"/>
                        </a:lnTo>
                        <a:lnTo>
                          <a:pt x="942" y="2425"/>
                        </a:lnTo>
                        <a:lnTo>
                          <a:pt x="934" y="2438"/>
                        </a:lnTo>
                        <a:lnTo>
                          <a:pt x="926" y="2449"/>
                        </a:lnTo>
                        <a:lnTo>
                          <a:pt x="916" y="2458"/>
                        </a:lnTo>
                        <a:lnTo>
                          <a:pt x="907" y="2462"/>
                        </a:lnTo>
                        <a:lnTo>
                          <a:pt x="898" y="2464"/>
                        </a:lnTo>
                        <a:lnTo>
                          <a:pt x="889" y="2462"/>
                        </a:lnTo>
                        <a:lnTo>
                          <a:pt x="880" y="2458"/>
                        </a:lnTo>
                        <a:lnTo>
                          <a:pt x="870" y="2449"/>
                        </a:lnTo>
                        <a:lnTo>
                          <a:pt x="862" y="2438"/>
                        </a:lnTo>
                        <a:lnTo>
                          <a:pt x="853" y="2425"/>
                        </a:lnTo>
                        <a:lnTo>
                          <a:pt x="845" y="2407"/>
                        </a:lnTo>
                        <a:lnTo>
                          <a:pt x="836" y="2388"/>
                        </a:lnTo>
                        <a:lnTo>
                          <a:pt x="828" y="2367"/>
                        </a:lnTo>
                        <a:lnTo>
                          <a:pt x="821" y="2342"/>
                        </a:lnTo>
                        <a:lnTo>
                          <a:pt x="812" y="2314"/>
                        </a:lnTo>
                        <a:lnTo>
                          <a:pt x="805" y="2285"/>
                        </a:lnTo>
                        <a:lnTo>
                          <a:pt x="798" y="2252"/>
                        </a:lnTo>
                        <a:lnTo>
                          <a:pt x="791" y="2218"/>
                        </a:lnTo>
                        <a:lnTo>
                          <a:pt x="783" y="2182"/>
                        </a:lnTo>
                        <a:lnTo>
                          <a:pt x="777" y="2143"/>
                        </a:lnTo>
                        <a:lnTo>
                          <a:pt x="771" y="2102"/>
                        </a:lnTo>
                        <a:lnTo>
                          <a:pt x="759" y="2014"/>
                        </a:lnTo>
                        <a:lnTo>
                          <a:pt x="750" y="1919"/>
                        </a:lnTo>
                        <a:lnTo>
                          <a:pt x="740" y="1818"/>
                        </a:lnTo>
                        <a:lnTo>
                          <a:pt x="733" y="1709"/>
                        </a:lnTo>
                        <a:lnTo>
                          <a:pt x="727" y="1597"/>
                        </a:lnTo>
                        <a:lnTo>
                          <a:pt x="722" y="1478"/>
                        </a:lnTo>
                        <a:lnTo>
                          <a:pt x="719" y="1357"/>
                        </a:lnTo>
                        <a:lnTo>
                          <a:pt x="718" y="1231"/>
                        </a:lnTo>
                        <a:lnTo>
                          <a:pt x="718" y="1229"/>
                        </a:lnTo>
                        <a:lnTo>
                          <a:pt x="718" y="1227"/>
                        </a:lnTo>
                        <a:lnTo>
                          <a:pt x="718" y="1225"/>
                        </a:lnTo>
                        <a:lnTo>
                          <a:pt x="718" y="1224"/>
                        </a:lnTo>
                        <a:lnTo>
                          <a:pt x="718" y="1222"/>
                        </a:lnTo>
                        <a:lnTo>
                          <a:pt x="718" y="1220"/>
                        </a:lnTo>
                        <a:lnTo>
                          <a:pt x="718" y="1218"/>
                        </a:lnTo>
                        <a:lnTo>
                          <a:pt x="718" y="1217"/>
                        </a:lnTo>
                      </a:path>
                    </a:pathLst>
                  </a:custGeom>
                  <a:noFill/>
                  <a:ln w="38100">
                    <a:solidFill>
                      <a:srgbClr val="1F1A17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2" name="Line 38"/>
              <p:cNvSpPr>
                <a:spLocks noChangeShapeType="1"/>
              </p:cNvSpPr>
              <p:nvPr/>
            </p:nvSpPr>
            <p:spPr bwMode="auto">
              <a:xfrm>
                <a:off x="4344" y="2056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427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76200" y="1003300"/>
            <a:ext cx="8713788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]</a:t>
            </a:r>
            <a:r>
              <a:rPr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三根长度均为 </a:t>
            </a:r>
            <a:r>
              <a:rPr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= 2 </a:t>
            </a:r>
            <a:r>
              <a:rPr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米，质量均匀的直杆，构成一正三角形框架 </a:t>
            </a:r>
            <a:r>
              <a:rPr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点悬挂在一光滑水平转轴上，整个框架可绕转轴转动。杆 </a:t>
            </a:r>
            <a:r>
              <a:rPr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是一导轨，一电动玩具松鼠可在导轨上运动。现观察到松鼠正在导轨上运动，而框架却静止不动，试论证松鼠的运动是简谐振动。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3092450"/>
            <a:ext cx="2757488" cy="2808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76325" y="3533775"/>
          <a:ext cx="2505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0" name="公式" r:id="rId4" imgW="1002960" imgH="203040" progId="Equation.3">
                  <p:embed/>
                </p:oleObj>
              </mc:Choice>
              <mc:Fallback>
                <p:oleObj name="公式" r:id="rId4" imgW="1002960" imgH="20304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533775"/>
                        <a:ext cx="2505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754438" y="3268663"/>
          <a:ext cx="2157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1" name="公式" r:id="rId6" imgW="863280" imgH="419040" progId="Equation.3">
                  <p:embed/>
                </p:oleObj>
              </mc:Choice>
              <mc:Fallback>
                <p:oleObj name="公式" r:id="rId6" imgW="863280" imgH="41904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268663"/>
                        <a:ext cx="2157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-23812" y="3552825"/>
            <a:ext cx="12620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框架：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2388" y="4203700"/>
          <a:ext cx="3838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2" name="公式" r:id="rId8" imgW="1536480" imgH="419040" progId="Equation.3">
                  <p:embed/>
                </p:oleObj>
              </mc:Choice>
              <mc:Fallback>
                <p:oleObj name="公式" r:id="rId8" imgW="1536480" imgH="41904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4203700"/>
                        <a:ext cx="38385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244975" y="4484688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谐振动！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49350" y="5467350"/>
          <a:ext cx="21891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3" name="公式" r:id="rId10" imgW="876240" imgH="495000" progId="Equation.3">
                  <p:embed/>
                </p:oleObj>
              </mc:Choice>
              <mc:Fallback>
                <p:oleObj name="公式" r:id="rId10" imgW="876240" imgH="4950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467350"/>
                        <a:ext cx="218916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12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9388" y="1112838"/>
            <a:ext cx="8783637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4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24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3]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质点沿直线做简谐振动，相继通过距离为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cm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点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历时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并且在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处具有相同的速率；再经过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质点第二次通过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。求该质点运动的周期和振幅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9388" y="2336800"/>
            <a:ext cx="600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分析：质点简谐运动方程、参考圆、相位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16013" y="2984500"/>
            <a:ext cx="359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一定关于原点对称  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51050" y="1544638"/>
            <a:ext cx="4176713" cy="360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endParaRPr kumimoji="1"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516688" y="1544638"/>
            <a:ext cx="2087562" cy="360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endParaRPr kumimoji="1"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0825" y="1905000"/>
            <a:ext cx="2087563" cy="360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endParaRPr kumimoji="1"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125538" y="3633788"/>
          <a:ext cx="1933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7" name="公式" r:id="rId3" imgW="774360" imgH="203040" progId="Equation.3">
                  <p:embed/>
                </p:oleObj>
              </mc:Choice>
              <mc:Fallback>
                <p:oleObj name="公式" r:id="rId3" imgW="774360" imgH="20304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633788"/>
                        <a:ext cx="1933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6156325" y="2265363"/>
            <a:ext cx="2881313" cy="2376487"/>
            <a:chOff x="3878" y="1117"/>
            <a:chExt cx="1815" cy="1497"/>
          </a:xfrm>
        </p:grpSpPr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3878" y="1117"/>
              <a:ext cx="1815" cy="1497"/>
              <a:chOff x="2018" y="2160"/>
              <a:chExt cx="1815" cy="1497"/>
            </a:xfrm>
          </p:grpSpPr>
          <p:sp>
            <p:nvSpPr>
              <p:cNvPr id="13" name="Oval 11"/>
              <p:cNvSpPr>
                <a:spLocks noChangeArrowheads="1"/>
              </p:cNvSpPr>
              <p:nvPr/>
            </p:nvSpPr>
            <p:spPr bwMode="auto">
              <a:xfrm>
                <a:off x="2245" y="2296"/>
                <a:ext cx="1225" cy="1225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2018" y="2907"/>
                <a:ext cx="181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2859" y="2160"/>
                <a:ext cx="0" cy="14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rot="18900000" flipH="1">
                <a:off x="2242" y="2907"/>
                <a:ext cx="1225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 flipV="1">
                <a:off x="2422" y="2910"/>
                <a:ext cx="0" cy="4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V="1">
                <a:off x="3286" y="2476"/>
                <a:ext cx="0" cy="8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2854" y="2904"/>
                <a:ext cx="434" cy="43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2304" y="265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" name="Text Box 19"/>
              <p:cNvSpPr txBox="1">
                <a:spLocks noChangeArrowheads="1"/>
              </p:cNvSpPr>
              <p:nvPr/>
            </p:nvSpPr>
            <p:spPr bwMode="auto">
              <a:xfrm>
                <a:off x="3077" y="2655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4576" y="1867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a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4740" y="1671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b </a:t>
              </a:r>
            </a:p>
          </p:txBody>
        </p:sp>
      </p:grp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1116013" y="4065588"/>
          <a:ext cx="13350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8" name="公式" r:id="rId5" imgW="533160" imgH="393480" progId="Equation.3">
                  <p:embed/>
                </p:oleObj>
              </mc:Choice>
              <mc:Fallback>
                <p:oleObj name="公式" r:id="rId5" imgW="533160" imgH="393480" progId="Equation.3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65588"/>
                        <a:ext cx="133508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3003550" y="4335463"/>
          <a:ext cx="1081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9" name="公式" r:id="rId7" imgW="431640" imgH="177480" progId="Equation.3">
                  <p:embed/>
                </p:oleObj>
              </mc:Choice>
              <mc:Fallback>
                <p:oleObj name="公式" r:id="rId7" imgW="431640" imgH="177480" progId="Equation.3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335463"/>
                        <a:ext cx="1081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1123950" y="5221288"/>
          <a:ext cx="2511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0" name="公式" r:id="rId9" imgW="1002960" imgH="177480" progId="Equation.3">
                  <p:embed/>
                </p:oleObj>
              </mc:Choice>
              <mc:Fallback>
                <p:oleObj name="公式" r:id="rId9" imgW="1002960" imgH="177480" progId="Equation.3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221288"/>
                        <a:ext cx="2511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4135438" y="5173663"/>
          <a:ext cx="18446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1" name="公式" r:id="rId11" imgW="736560" imgH="215640" progId="Equation.3">
                  <p:embed/>
                </p:oleObj>
              </mc:Choice>
              <mc:Fallback>
                <p:oleObj name="公式" r:id="rId11" imgW="736560" imgH="215640" progId="Equation.3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173663"/>
                        <a:ext cx="18446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05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855662"/>
            <a:ext cx="87852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8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4]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如图轻杆摆，</a:t>
            </a:r>
            <a:r>
              <a:rPr kumimoji="1"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已知，杆竖直时弹簧无伸长。当摆角很小时，求摆的周期</a:t>
            </a:r>
            <a:r>
              <a:rPr kumimoji="1" lang="en-US" altLang="zh-CN" sz="2600" b="1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7600950" y="1457325"/>
            <a:ext cx="1111250" cy="2525712"/>
            <a:chOff x="4422" y="754"/>
            <a:chExt cx="700" cy="1591"/>
          </a:xfrm>
        </p:grpSpPr>
        <p:grpSp>
          <p:nvGrpSpPr>
            <p:cNvPr id="4" name="Group 4"/>
            <p:cNvGrpSpPr>
              <a:grpSpLocks noChangeAspect="1"/>
            </p:cNvGrpSpPr>
            <p:nvPr/>
          </p:nvGrpSpPr>
          <p:grpSpPr bwMode="auto">
            <a:xfrm>
              <a:off x="4422" y="1480"/>
              <a:ext cx="508" cy="57"/>
              <a:chOff x="5359" y="9611"/>
              <a:chExt cx="850" cy="94"/>
            </a:xfrm>
          </p:grpSpPr>
          <p:grpSp>
            <p:nvGrpSpPr>
              <p:cNvPr id="14" name="Group 5"/>
              <p:cNvGrpSpPr>
                <a:grpSpLocks noChangeAspect="1"/>
              </p:cNvGrpSpPr>
              <p:nvPr/>
            </p:nvGrpSpPr>
            <p:grpSpPr bwMode="auto">
              <a:xfrm>
                <a:off x="5540" y="9611"/>
                <a:ext cx="492" cy="94"/>
                <a:chOff x="5540" y="9611"/>
                <a:chExt cx="492" cy="94"/>
              </a:xfrm>
            </p:grpSpPr>
            <p:grpSp>
              <p:nvGrpSpPr>
                <p:cNvPr id="17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5540" y="9611"/>
                  <a:ext cx="246" cy="93"/>
                  <a:chOff x="5993" y="11757"/>
                  <a:chExt cx="790" cy="510"/>
                </a:xfrm>
              </p:grpSpPr>
              <p:grpSp>
                <p:nvGrpSpPr>
                  <p:cNvPr id="31" name="Group 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993" y="11763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41" name="Freeform 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2" name="Freeform 9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2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191" y="11765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39" name="Freeform 1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0" name="Freeform 12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3" name="Group 1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387" y="11763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37" name="Freeform 1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8" name="Freeform 15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4" name="Group 1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585" y="11757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35" name="Freeform 1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6" name="Freeform 18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18" name="Group 19"/>
                <p:cNvGrpSpPr>
                  <a:grpSpLocks noChangeAspect="1"/>
                </p:cNvGrpSpPr>
                <p:nvPr/>
              </p:nvGrpSpPr>
              <p:grpSpPr bwMode="auto">
                <a:xfrm>
                  <a:off x="5786" y="9612"/>
                  <a:ext cx="246" cy="93"/>
                  <a:chOff x="5993" y="11757"/>
                  <a:chExt cx="790" cy="510"/>
                </a:xfrm>
              </p:grpSpPr>
              <p:grpSp>
                <p:nvGrpSpPr>
                  <p:cNvPr id="19" name="Group 2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993" y="11763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29" name="Freeform 2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" name="Freeform 22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0" name="Group 2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191" y="11765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27" name="Freeform 2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" name="Freeform 25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1" name="Group 2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387" y="11763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25" name="Freeform 2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" name="Freeform 28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2" name="Group 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585" y="11757"/>
                    <a:ext cx="198" cy="502"/>
                    <a:chOff x="4779" y="9699"/>
                    <a:chExt cx="2410" cy="1761"/>
                  </a:xfrm>
                </p:grpSpPr>
                <p:sp>
                  <p:nvSpPr>
                    <p:cNvPr id="23" name="Freeform 3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4779" y="969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4" name="Freeform 31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5979" y="10569"/>
                      <a:ext cx="1210" cy="891"/>
                    </a:xfrm>
                    <a:custGeom>
                      <a:avLst/>
                      <a:gdLst>
                        <a:gd name="T0" fmla="*/ 0 w 1210"/>
                        <a:gd name="T1" fmla="*/ 891 h 891"/>
                        <a:gd name="T2" fmla="*/ 600 w 1210"/>
                        <a:gd name="T3" fmla="*/ 0 h 891"/>
                        <a:gd name="T4" fmla="*/ 1210 w 1210"/>
                        <a:gd name="T5" fmla="*/ 891 h 8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210" h="891">
                          <a:moveTo>
                            <a:pt x="0" y="891"/>
                          </a:moveTo>
                          <a:cubicBezTo>
                            <a:pt x="199" y="445"/>
                            <a:pt x="398" y="0"/>
                            <a:pt x="600" y="0"/>
                          </a:cubicBezTo>
                          <a:cubicBezTo>
                            <a:pt x="802" y="0"/>
                            <a:pt x="1006" y="445"/>
                            <a:pt x="1210" y="891"/>
                          </a:cubicBezTo>
                        </a:path>
                      </a:pathLst>
                    </a:custGeom>
                    <a:noFill/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15" name="Line 32"/>
              <p:cNvSpPr>
                <a:spLocks noChangeAspect="1" noChangeShapeType="1"/>
              </p:cNvSpPr>
              <p:nvPr/>
            </p:nvSpPr>
            <p:spPr bwMode="auto">
              <a:xfrm>
                <a:off x="6029" y="9659"/>
                <a:ext cx="18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Line 33"/>
              <p:cNvSpPr>
                <a:spLocks noChangeAspect="1" noChangeShapeType="1"/>
              </p:cNvSpPr>
              <p:nvPr/>
            </p:nvSpPr>
            <p:spPr bwMode="auto">
              <a:xfrm>
                <a:off x="5359" y="9653"/>
                <a:ext cx="18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" name="Line 34"/>
            <p:cNvSpPr>
              <a:spLocks noChangeShapeType="1"/>
            </p:cNvSpPr>
            <p:nvPr/>
          </p:nvSpPr>
          <p:spPr bwMode="auto">
            <a:xfrm>
              <a:off x="4816" y="938"/>
              <a:ext cx="0" cy="14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35"/>
            <p:cNvSpPr>
              <a:spLocks noChangeArrowheads="1"/>
            </p:cNvSpPr>
            <p:nvPr/>
          </p:nvSpPr>
          <p:spPr bwMode="auto">
            <a:xfrm rot="-621697">
              <a:off x="4908" y="940"/>
              <a:ext cx="45" cy="1224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" name="Oval 36"/>
            <p:cNvSpPr>
              <a:spLocks noChangeArrowheads="1"/>
            </p:cNvSpPr>
            <p:nvPr/>
          </p:nvSpPr>
          <p:spPr bwMode="auto">
            <a:xfrm rot="-621697">
              <a:off x="4986" y="2153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00CC99"/>
                </a:gs>
                <a:gs pos="100000">
                  <a:srgbClr val="00CC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" name="Oval 37"/>
            <p:cNvSpPr>
              <a:spLocks noChangeArrowheads="1"/>
            </p:cNvSpPr>
            <p:nvPr/>
          </p:nvSpPr>
          <p:spPr bwMode="auto">
            <a:xfrm>
              <a:off x="4750" y="802"/>
              <a:ext cx="136" cy="18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38"/>
            <p:cNvSpPr>
              <a:spLocks noChangeArrowheads="1"/>
            </p:cNvSpPr>
            <p:nvPr/>
          </p:nvSpPr>
          <p:spPr bwMode="auto">
            <a:xfrm>
              <a:off x="4726" y="754"/>
              <a:ext cx="181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Line 39"/>
            <p:cNvSpPr>
              <a:spLocks noChangeShapeType="1"/>
            </p:cNvSpPr>
            <p:nvPr/>
          </p:nvSpPr>
          <p:spPr bwMode="auto">
            <a:xfrm>
              <a:off x="4627" y="893"/>
              <a:ext cx="3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Oval 40"/>
            <p:cNvSpPr>
              <a:spLocks noChangeAspect="1" noChangeArrowheads="1"/>
            </p:cNvSpPr>
            <p:nvPr/>
          </p:nvSpPr>
          <p:spPr bwMode="auto">
            <a:xfrm>
              <a:off x="4809" y="926"/>
              <a:ext cx="23" cy="2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4422" y="1344"/>
              <a:ext cx="0" cy="3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42"/>
            <p:cNvSpPr txBox="1">
              <a:spLocks noChangeArrowheads="1"/>
            </p:cNvSpPr>
            <p:nvPr/>
          </p:nvSpPr>
          <p:spPr bwMode="auto">
            <a:xfrm>
              <a:off x="4902" y="107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3" name="Group 43"/>
          <p:cNvGrpSpPr>
            <a:grpSpLocks/>
          </p:cNvGrpSpPr>
          <p:nvPr/>
        </p:nvGrpSpPr>
        <p:grpSpPr bwMode="auto">
          <a:xfrm>
            <a:off x="7704138" y="2609850"/>
            <a:ext cx="679450" cy="488950"/>
            <a:chOff x="4921" y="1253"/>
            <a:chExt cx="428" cy="308"/>
          </a:xfrm>
        </p:grpSpPr>
        <p:sp>
          <p:nvSpPr>
            <p:cNvPr id="44" name="Line 44"/>
            <p:cNvSpPr>
              <a:spLocks noChangeShapeType="1"/>
            </p:cNvSpPr>
            <p:nvPr/>
          </p:nvSpPr>
          <p:spPr bwMode="auto">
            <a:xfrm flipH="1">
              <a:off x="4992" y="1282"/>
              <a:ext cx="357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" name="Text Box 45"/>
            <p:cNvSpPr txBox="1">
              <a:spLocks noChangeArrowheads="1"/>
            </p:cNvSpPr>
            <p:nvPr/>
          </p:nvSpPr>
          <p:spPr bwMode="auto">
            <a:xfrm>
              <a:off x="4921" y="1253"/>
              <a:ext cx="18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46" name="Group 46"/>
          <p:cNvGrpSpPr>
            <a:grpSpLocks/>
          </p:cNvGrpSpPr>
          <p:nvPr/>
        </p:nvGrpSpPr>
        <p:grpSpPr bwMode="auto">
          <a:xfrm>
            <a:off x="8024813" y="3762375"/>
            <a:ext cx="606425" cy="925512"/>
            <a:chOff x="5123" y="1979"/>
            <a:chExt cx="382" cy="583"/>
          </a:xfrm>
        </p:grpSpPr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5490" y="1979"/>
              <a:ext cx="0" cy="49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" name="Text Box 48"/>
            <p:cNvSpPr txBox="1">
              <a:spLocks noChangeArrowheads="1"/>
            </p:cNvSpPr>
            <p:nvPr/>
          </p:nvSpPr>
          <p:spPr bwMode="auto">
            <a:xfrm>
              <a:off x="5123" y="2254"/>
              <a:ext cx="38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mg</a:t>
              </a:r>
            </a:p>
          </p:txBody>
        </p:sp>
      </p:grpSp>
      <p:graphicFrame>
        <p:nvGraphicFramePr>
          <p:cNvPr id="49" name="Object 49"/>
          <p:cNvGraphicFramePr>
            <a:graphicFrameLocks noChangeAspect="1"/>
          </p:cNvGraphicFramePr>
          <p:nvPr/>
        </p:nvGraphicFramePr>
        <p:xfrm>
          <a:off x="354013" y="2587625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7" name="公式" r:id="rId3" imgW="914400" imgH="203040" progId="Equation.3">
                  <p:embed/>
                </p:oleObj>
              </mc:Choice>
              <mc:Fallback>
                <p:oleObj name="公式" r:id="rId3" imgW="914400" imgH="203040" progId="Equation.3">
                  <p:embed/>
                  <p:pic>
                    <p:nvPicPr>
                      <p:cNvPr id="4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587625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50"/>
          <p:cNvGrpSpPr>
            <a:grpSpLocks/>
          </p:cNvGrpSpPr>
          <p:nvPr/>
        </p:nvGrpSpPr>
        <p:grpSpPr bwMode="auto">
          <a:xfrm>
            <a:off x="2808288" y="2587625"/>
            <a:ext cx="4356100" cy="488950"/>
            <a:chOff x="1837" y="618"/>
            <a:chExt cx="2744" cy="308"/>
          </a:xfrm>
        </p:grpSpPr>
        <p:sp>
          <p:nvSpPr>
            <p:cNvPr id="51" name="Text Box 51"/>
            <p:cNvSpPr txBox="1">
              <a:spLocks noChangeArrowheads="1"/>
            </p:cNvSpPr>
            <p:nvPr/>
          </p:nvSpPr>
          <p:spPr bwMode="auto">
            <a:xfrm>
              <a:off x="1837" y="618"/>
              <a:ext cx="126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切向分量为  </a:t>
              </a:r>
            </a:p>
          </p:txBody>
        </p:sp>
        <p:graphicFrame>
          <p:nvGraphicFramePr>
            <p:cNvPr id="52" name="Object 52"/>
            <p:cNvGraphicFramePr>
              <a:graphicFrameLocks noChangeAspect="1"/>
            </p:cNvGraphicFramePr>
            <p:nvPr/>
          </p:nvGraphicFramePr>
          <p:xfrm>
            <a:off x="2981" y="638"/>
            <a:ext cx="1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08" name="公式" r:id="rId5" imgW="1015920" imgH="177480" progId="Equation.3">
                    <p:embed/>
                  </p:oleObj>
                </mc:Choice>
                <mc:Fallback>
                  <p:oleObj name="公式" r:id="rId5" imgW="1015920" imgH="177480" progId="Equation.3">
                    <p:embed/>
                    <p:pic>
                      <p:nvPicPr>
                        <p:cNvPr id="5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" y="638"/>
                          <a:ext cx="16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53"/>
          <p:cNvGraphicFramePr>
            <a:graphicFrameLocks noChangeAspect="1"/>
          </p:cNvGraphicFramePr>
          <p:nvPr/>
        </p:nvGraphicFramePr>
        <p:xfrm>
          <a:off x="504825" y="3956050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9" name="公式" r:id="rId7" imgW="1295280" imgH="228600" progId="Equation.3">
                  <p:embed/>
                </p:oleObj>
              </mc:Choice>
              <mc:Fallback>
                <p:oleObj name="公式" r:id="rId7" imgW="1295280" imgH="228600" progId="Equation.3">
                  <p:embed/>
                  <p:pic>
                    <p:nvPicPr>
                      <p:cNvPr id="5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956050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4"/>
          <p:cNvGraphicFramePr>
            <a:graphicFrameLocks noChangeAspect="1"/>
          </p:cNvGraphicFramePr>
          <p:nvPr/>
        </p:nvGraphicFramePr>
        <p:xfrm>
          <a:off x="503238" y="4554537"/>
          <a:ext cx="3968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0" name="公式" r:id="rId9" imgW="1587240" imgH="419040" progId="Equation.3">
                  <p:embed/>
                </p:oleObj>
              </mc:Choice>
              <mc:Fallback>
                <p:oleObj name="公式" r:id="rId9" imgW="1587240" imgH="419040" progId="Equation.3">
                  <p:embed/>
                  <p:pic>
                    <p:nvPicPr>
                      <p:cNvPr id="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554537"/>
                        <a:ext cx="3968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/>
        </p:nvGraphicFramePr>
        <p:xfrm>
          <a:off x="544513" y="5705475"/>
          <a:ext cx="3206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1" name="公式" r:id="rId11" imgW="1282680" imgH="419040" progId="Equation.3">
                  <p:embed/>
                </p:oleObj>
              </mc:Choice>
              <mc:Fallback>
                <p:oleObj name="公式" r:id="rId11" imgW="1282680" imgH="419040" progId="Equation.3">
                  <p:embed/>
                  <p:pic>
                    <p:nvPicPr>
                      <p:cNvPr id="5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705475"/>
                        <a:ext cx="3206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4216400" y="5683250"/>
          <a:ext cx="2698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2" name="公式" r:id="rId13" imgW="1079280" imgH="469800" progId="Equation.3">
                  <p:embed/>
                </p:oleObj>
              </mc:Choice>
              <mc:Fallback>
                <p:oleObj name="公式" r:id="rId13" imgW="1079280" imgH="469800" progId="Equation.3">
                  <p:embed/>
                  <p:pic>
                    <p:nvPicPr>
                      <p:cNvPr id="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683250"/>
                        <a:ext cx="26987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7"/>
          <p:cNvSpPr>
            <a:spLocks noChangeArrowheads="1"/>
          </p:cNvSpPr>
          <p:nvPr/>
        </p:nvSpPr>
        <p:spPr bwMode="auto">
          <a:xfrm>
            <a:off x="71438" y="1889125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zh-CN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6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58"/>
          <p:cNvSpPr txBox="1">
            <a:spLocks noChangeArrowheads="1"/>
          </p:cNvSpPr>
          <p:nvPr/>
        </p:nvSpPr>
        <p:spPr bwMode="auto">
          <a:xfrm>
            <a:off x="987425" y="1933575"/>
            <a:ext cx="46624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当摆角很小时，可做如下近似  </a:t>
            </a:r>
            <a:endParaRPr kumimoji="1" lang="en-US" altLang="zh-CN" sz="26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Text Box 59"/>
          <p:cNvSpPr txBox="1">
            <a:spLocks noChangeArrowheads="1"/>
          </p:cNvSpPr>
          <p:nvPr/>
        </p:nvSpPr>
        <p:spPr bwMode="auto">
          <a:xfrm>
            <a:off x="339725" y="3200400"/>
            <a:ext cx="2671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重力的切向分量  </a:t>
            </a:r>
            <a:endParaRPr kumimoji="1" lang="en-US" altLang="zh-CN" sz="26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0" name="Object 60"/>
          <p:cNvGraphicFramePr>
            <a:graphicFrameLocks noChangeAspect="1"/>
          </p:cNvGraphicFramePr>
          <p:nvPr/>
        </p:nvGraphicFramePr>
        <p:xfrm>
          <a:off x="2924175" y="318135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3" name="公式" r:id="rId15" imgW="990360" imgH="203040" progId="Equation.3">
                  <p:embed/>
                </p:oleObj>
              </mc:Choice>
              <mc:Fallback>
                <p:oleObj name="公式" r:id="rId15" imgW="990360" imgH="203040" progId="Equation.3">
                  <p:embed/>
                  <p:pic>
                    <p:nvPicPr>
                      <p:cNvPr id="6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181350"/>
                        <a:ext cx="247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7</TotalTime>
  <Words>3294</Words>
  <Application>Microsoft Office PowerPoint</Application>
  <PresentationFormat>全屏显示(4:3)</PresentationFormat>
  <Paragraphs>540</Paragraphs>
  <Slides>97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7</vt:i4>
      </vt:variant>
    </vt:vector>
  </HeadingPairs>
  <TitlesOfParts>
    <vt:vector size="116" baseType="lpstr">
      <vt:lpstr>黑体</vt:lpstr>
      <vt:lpstr>华文行楷</vt:lpstr>
      <vt:lpstr>华文琥珀</vt:lpstr>
      <vt:lpstr>华文新魏</vt:lpstr>
      <vt:lpstr>华文中宋</vt:lpstr>
      <vt:lpstr>楷体_GB2312</vt:lpstr>
      <vt:lpstr>宋体</vt:lpstr>
      <vt:lpstr>幼圆</vt:lpstr>
      <vt:lpstr>Arial</vt:lpstr>
      <vt:lpstr>Bodoni MT Black</vt:lpstr>
      <vt:lpstr>Book Antiqua</vt:lpstr>
      <vt:lpstr>Calibri</vt:lpstr>
      <vt:lpstr>Cambria Math</vt:lpstr>
      <vt:lpstr>Symbol</vt:lpstr>
      <vt:lpstr>Times New Roman</vt:lpstr>
      <vt:lpstr>Wingdings</vt:lpstr>
      <vt:lpstr>Office 主题</vt:lpstr>
      <vt:lpstr>公式</vt:lpstr>
      <vt:lpstr>Equation</vt:lpstr>
      <vt:lpstr>第十二章 振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例题选讲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aojian wu</dc:creator>
  <cp:lastModifiedBy>feng chen</cp:lastModifiedBy>
  <cp:revision>130</cp:revision>
  <dcterms:created xsi:type="dcterms:W3CDTF">2014-01-25T14:48:16Z</dcterms:created>
  <dcterms:modified xsi:type="dcterms:W3CDTF">2020-11-06T01:36:35Z</dcterms:modified>
</cp:coreProperties>
</file>